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BF137A" w14:textId="6D4637D4" w:rsidR="004D4232" w:rsidRPr="00B43C97" w:rsidRDefault="00AB6FC0" w:rsidP="00160531">
      <w:pPr>
        <w:pStyle w:val="a8"/>
        <w:rPr>
          <w:rFonts w:ascii="Arial" w:hAnsi="Arial" w:cs="Arial"/>
          <w:sz w:val="36"/>
          <w:szCs w:val="36"/>
        </w:rPr>
      </w:pPr>
      <w:r w:rsidRPr="00B43C97">
        <w:rPr>
          <w:rFonts w:ascii="Arial" w:hAnsi="Arial" w:cs="Arial"/>
          <w:sz w:val="36"/>
          <w:szCs w:val="36"/>
        </w:rPr>
        <w:t>细胞器</w:t>
      </w:r>
      <w:r w:rsidR="00F61875" w:rsidRPr="00B43C97">
        <w:rPr>
          <w:rFonts w:ascii="Arial" w:hAnsi="Arial" w:cs="Arial"/>
          <w:sz w:val="36"/>
          <w:szCs w:val="36"/>
        </w:rPr>
        <w:t>基因组重组检测与</w:t>
      </w:r>
      <w:r w:rsidR="00176CE8" w:rsidRPr="00B43C97">
        <w:rPr>
          <w:rFonts w:ascii="Arial" w:hAnsi="Arial" w:cs="Arial"/>
          <w:sz w:val="36"/>
          <w:szCs w:val="36"/>
        </w:rPr>
        <w:t>重组体</w:t>
      </w:r>
      <w:r w:rsidR="00F61875" w:rsidRPr="00B43C97">
        <w:rPr>
          <w:rFonts w:ascii="Arial" w:hAnsi="Arial" w:cs="Arial"/>
          <w:sz w:val="36"/>
          <w:szCs w:val="36"/>
        </w:rPr>
        <w:t>图谱绘制</w:t>
      </w:r>
      <w:r w:rsidR="004D4232" w:rsidRPr="00B43C97">
        <w:rPr>
          <w:rFonts w:ascii="Arial" w:hAnsi="Arial" w:cs="Arial"/>
          <w:sz w:val="36"/>
          <w:szCs w:val="36"/>
        </w:rPr>
        <w:t>教程</w:t>
      </w:r>
    </w:p>
    <w:p w14:paraId="515B5993" w14:textId="00E85B98" w:rsidR="00F61875" w:rsidRPr="00B43C97" w:rsidRDefault="004D4232" w:rsidP="004D4232">
      <w:pPr>
        <w:pStyle w:val="a8"/>
        <w:jc w:val="right"/>
        <w:rPr>
          <w:rFonts w:ascii="Arial" w:hAnsi="Arial" w:cs="Arial"/>
          <w:sz w:val="30"/>
          <w:szCs w:val="30"/>
        </w:rPr>
      </w:pPr>
      <w:r w:rsidRPr="00B43C97">
        <w:rPr>
          <w:rFonts w:ascii="Arial" w:hAnsi="Arial" w:cs="Arial"/>
          <w:sz w:val="30"/>
          <w:szCs w:val="30"/>
        </w:rPr>
        <w:t>——</w:t>
      </w:r>
      <w:r w:rsidRPr="00B43C97">
        <w:rPr>
          <w:rFonts w:ascii="Arial" w:hAnsi="Arial" w:cs="Arial"/>
          <w:sz w:val="30"/>
          <w:szCs w:val="30"/>
        </w:rPr>
        <w:t>软件</w:t>
      </w:r>
      <w:proofErr w:type="spellStart"/>
      <w:r w:rsidR="00AD784A" w:rsidRPr="00B43C97">
        <w:rPr>
          <w:rFonts w:ascii="Arial" w:hAnsi="Arial" w:cs="Arial"/>
          <w:sz w:val="30"/>
          <w:szCs w:val="30"/>
        </w:rPr>
        <w:t>ReHRI</w:t>
      </w:r>
      <w:proofErr w:type="spellEnd"/>
      <w:r w:rsidRPr="00B43C97">
        <w:rPr>
          <w:rFonts w:ascii="Arial" w:hAnsi="Arial" w:cs="Arial"/>
          <w:sz w:val="30"/>
          <w:szCs w:val="30"/>
        </w:rPr>
        <w:t>与</w:t>
      </w:r>
      <w:proofErr w:type="spellStart"/>
      <w:r w:rsidR="00AD784A" w:rsidRPr="00B43C97">
        <w:rPr>
          <w:rFonts w:ascii="Arial" w:hAnsi="Arial" w:cs="Arial"/>
          <w:sz w:val="30"/>
          <w:szCs w:val="30"/>
        </w:rPr>
        <w:t>ReHRV</w:t>
      </w:r>
      <w:proofErr w:type="spellEnd"/>
      <w:r w:rsidR="00146AC6" w:rsidRPr="00B43C97">
        <w:rPr>
          <w:rFonts w:ascii="Arial" w:hAnsi="Arial" w:cs="Arial"/>
          <w:sz w:val="30"/>
          <w:szCs w:val="30"/>
        </w:rPr>
        <w:t>的使用</w:t>
      </w:r>
    </w:p>
    <w:p w14:paraId="44A65E2A" w14:textId="1F63E40D" w:rsidR="00644A4B" w:rsidRPr="00B43C97" w:rsidRDefault="00DA41F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一、</w:t>
      </w:r>
      <w:r w:rsidR="008B1EBF" w:rsidRPr="00B43C97">
        <w:rPr>
          <w:rFonts w:ascii="Arial" w:hAnsi="Arial" w:cs="Arial"/>
        </w:rPr>
        <w:t>软件安装</w:t>
      </w:r>
    </w:p>
    <w:p w14:paraId="4AA95DA5" w14:textId="1C25DEE2" w:rsidR="00AB6FC0" w:rsidRPr="00B43C97" w:rsidRDefault="008B1EBF" w:rsidP="002C3B99">
      <w:pPr>
        <w:pStyle w:val="2"/>
        <w:spacing w:before="163" w:after="163"/>
        <w:rPr>
          <w:rFonts w:ascii="Arial" w:hAnsi="Arial" w:cs="Arial"/>
        </w:rPr>
      </w:pPr>
      <w:r w:rsidRPr="00B43C97">
        <w:rPr>
          <w:rFonts w:ascii="Arial" w:hAnsi="Arial" w:cs="Arial"/>
        </w:rPr>
        <w:t>1</w:t>
      </w:r>
      <w:r w:rsidRPr="00B43C97">
        <w:rPr>
          <w:rFonts w:ascii="Arial" w:hAnsi="Arial" w:cs="Arial"/>
        </w:rPr>
        <w:t>、</w:t>
      </w:r>
      <w:r w:rsidR="00AB6FC0" w:rsidRPr="00B43C97">
        <w:rPr>
          <w:rFonts w:ascii="Arial" w:hAnsi="Arial" w:cs="Arial"/>
        </w:rPr>
        <w:t>下载软件压缩包</w:t>
      </w:r>
    </w:p>
    <w:p w14:paraId="1DE05B77" w14:textId="2213C7F4" w:rsidR="00AB6FC0" w:rsidRPr="00B43C97" w:rsidRDefault="00AB6FC0" w:rsidP="002C3B99">
      <w:pPr>
        <w:spacing w:line="240" w:lineRule="auto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网址为</w:t>
      </w:r>
      <w:r w:rsidRPr="00B43C97">
        <w:rPr>
          <w:rFonts w:ascii="Arial" w:hAnsi="Arial" w:cs="Arial"/>
          <w:shd w:val="pct15" w:color="auto" w:fill="FFFFFF"/>
        </w:rPr>
        <w:t>https</w:t>
      </w:r>
      <w:r w:rsidR="007D3283" w:rsidRPr="00B43C97">
        <w:rPr>
          <w:rFonts w:ascii="Arial" w:hAnsi="Arial" w:cs="Arial"/>
          <w:shd w:val="pct15" w:color="auto" w:fill="FFFFFF"/>
        </w:rPr>
        <w:t>:</w:t>
      </w:r>
      <w:r w:rsidRPr="00B43C97">
        <w:rPr>
          <w:rFonts w:ascii="Arial" w:hAnsi="Arial" w:cs="Arial"/>
          <w:shd w:val="pct15" w:color="auto" w:fill="FFFFFF"/>
        </w:rPr>
        <w:t>//github.com/wlqg1983/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_1.0</w:t>
      </w:r>
    </w:p>
    <w:p w14:paraId="2ED06E6B" w14:textId="12B643B3" w:rsidR="00DA41F0" w:rsidRPr="00B43C97" w:rsidRDefault="008B1EBF" w:rsidP="002C3B99">
      <w:pPr>
        <w:pStyle w:val="2"/>
        <w:spacing w:before="163" w:after="163"/>
        <w:rPr>
          <w:rFonts w:ascii="Arial" w:hAnsi="Arial" w:cs="Arial"/>
        </w:rPr>
      </w:pPr>
      <w:r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、</w:t>
      </w:r>
      <w:r w:rsidR="00DA41F0" w:rsidRPr="00B43C97">
        <w:rPr>
          <w:rFonts w:ascii="Arial" w:hAnsi="Arial" w:cs="Arial"/>
        </w:rPr>
        <w:t>解压</w:t>
      </w:r>
      <w:proofErr w:type="gramStart"/>
      <w:r w:rsidR="00DA41F0" w:rsidRPr="00B43C97">
        <w:rPr>
          <w:rFonts w:ascii="Arial" w:hAnsi="Arial" w:cs="Arial"/>
        </w:rPr>
        <w:t>压缩包并进入</w:t>
      </w:r>
      <w:proofErr w:type="gramEnd"/>
      <w:r w:rsidR="00DA41F0" w:rsidRPr="00B43C97">
        <w:rPr>
          <w:rFonts w:ascii="Arial" w:hAnsi="Arial" w:cs="Arial"/>
        </w:rPr>
        <w:t>软件文件夹内：</w:t>
      </w:r>
    </w:p>
    <w:p w14:paraId="129E63E7" w14:textId="28272AC2" w:rsidR="00AB6FC0" w:rsidRPr="00B43C97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 xml:space="preserve">unzip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_1.0-main.zip</w:t>
      </w:r>
    </w:p>
    <w:p w14:paraId="616B616B" w14:textId="51F0D3D7" w:rsidR="00AB6FC0" w:rsidRPr="00B43C97" w:rsidRDefault="007D3283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cd</w:t>
      </w:r>
      <w:r w:rsidR="00AB6FC0" w:rsidRPr="00B43C97">
        <w:rPr>
          <w:rFonts w:ascii="Arial" w:hAnsi="Arial" w:cs="Arial"/>
          <w:shd w:val="pct15" w:color="auto" w:fill="FFFFFF"/>
        </w:rPr>
        <w:t xml:space="preserve">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="00AB6FC0"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="00AB6FC0" w:rsidRPr="00B43C97">
        <w:rPr>
          <w:rFonts w:ascii="Arial" w:hAnsi="Arial" w:cs="Arial"/>
          <w:shd w:val="pct15" w:color="auto" w:fill="FFFFFF"/>
        </w:rPr>
        <w:t>_1.0-main</w:t>
      </w:r>
    </w:p>
    <w:p w14:paraId="1D30701F" w14:textId="56BF51CE" w:rsidR="00DA41F0" w:rsidRPr="00B43C97" w:rsidRDefault="008B1EBF" w:rsidP="002C3B99">
      <w:pPr>
        <w:pStyle w:val="2"/>
        <w:spacing w:before="163" w:after="163"/>
        <w:rPr>
          <w:rFonts w:ascii="Arial" w:hAnsi="Arial" w:cs="Arial"/>
        </w:rPr>
      </w:pPr>
      <w:r w:rsidRPr="00B43C97">
        <w:rPr>
          <w:rFonts w:ascii="Arial" w:hAnsi="Arial" w:cs="Arial"/>
        </w:rPr>
        <w:t>3</w:t>
      </w:r>
      <w:r w:rsidRPr="00B43C97">
        <w:rPr>
          <w:rFonts w:ascii="Arial" w:hAnsi="Arial" w:cs="Arial"/>
        </w:rPr>
        <w:t>、</w:t>
      </w:r>
      <w:r w:rsidR="00DA41F0" w:rsidRPr="00B43C97">
        <w:rPr>
          <w:rFonts w:ascii="Arial" w:hAnsi="Arial" w:cs="Arial"/>
        </w:rPr>
        <w:t>安装</w:t>
      </w:r>
      <w:r w:rsidR="00AB6FC0" w:rsidRPr="00B43C97">
        <w:rPr>
          <w:rFonts w:ascii="Arial" w:hAnsi="Arial" w:cs="Arial"/>
        </w:rPr>
        <w:t>并激活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AB6FC0" w:rsidRPr="00B43C97">
        <w:rPr>
          <w:rFonts w:ascii="Arial" w:hAnsi="Arial" w:cs="Arial"/>
        </w:rPr>
        <w:t>与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DA41F0" w:rsidRPr="00B43C97">
        <w:rPr>
          <w:rFonts w:ascii="Arial" w:hAnsi="Arial" w:cs="Arial"/>
        </w:rPr>
        <w:t>运行所需的</w:t>
      </w:r>
      <w:proofErr w:type="spellStart"/>
      <w:r w:rsidR="00DA41F0" w:rsidRPr="00B43C97">
        <w:rPr>
          <w:rFonts w:ascii="Arial" w:hAnsi="Arial" w:cs="Arial"/>
        </w:rPr>
        <w:t>conda</w:t>
      </w:r>
      <w:proofErr w:type="spellEnd"/>
      <w:r w:rsidR="00DA41F0" w:rsidRPr="00B43C97">
        <w:rPr>
          <w:rFonts w:ascii="Arial" w:hAnsi="Arial" w:cs="Arial"/>
        </w:rPr>
        <w:t>环境：</w:t>
      </w:r>
    </w:p>
    <w:p w14:paraId="1009052E" w14:textId="7050826C" w:rsidR="00AB6FC0" w:rsidRPr="00B43C97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43C97">
        <w:rPr>
          <w:rFonts w:ascii="Arial" w:hAnsi="Arial" w:cs="Arial"/>
          <w:shd w:val="pct15" w:color="auto" w:fill="FFFFFF"/>
        </w:rPr>
        <w:t>conda</w:t>
      </w:r>
      <w:proofErr w:type="spellEnd"/>
      <w:r w:rsidRPr="00B43C97">
        <w:rPr>
          <w:rFonts w:ascii="Arial" w:hAnsi="Arial" w:cs="Arial"/>
          <w:shd w:val="pct15" w:color="auto" w:fill="FFFFFF"/>
        </w:rPr>
        <w:t xml:space="preserve"> env create -f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_1.0.yml</w:t>
      </w:r>
    </w:p>
    <w:p w14:paraId="35733545" w14:textId="31D7965F" w:rsidR="00AB6FC0" w:rsidRPr="00B43C97" w:rsidRDefault="00AB6FC0" w:rsidP="006C53B8">
      <w:pPr>
        <w:spacing w:line="240" w:lineRule="auto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 xml:space="preserve">conda </w:t>
      </w:r>
      <w:r w:rsidR="007D3283" w:rsidRPr="00B43C97">
        <w:rPr>
          <w:rFonts w:ascii="Arial" w:hAnsi="Arial" w:cs="Arial"/>
          <w:shd w:val="pct15" w:color="auto" w:fill="FFFFFF"/>
          <w:lang w:val="es-ES"/>
        </w:rPr>
        <w:t>ac</w:t>
      </w:r>
      <w:r w:rsidRPr="00B43C97">
        <w:rPr>
          <w:rFonts w:ascii="Arial" w:hAnsi="Arial" w:cs="Arial"/>
          <w:shd w:val="pct15" w:color="auto" w:fill="FFFFFF"/>
          <w:lang w:val="es-ES"/>
        </w:rPr>
        <w:t xml:space="preserve">tivate </w:t>
      </w:r>
      <w:r w:rsidR="00AD784A" w:rsidRPr="00B43C97">
        <w:rPr>
          <w:rFonts w:ascii="Arial" w:hAnsi="Arial" w:cs="Arial"/>
          <w:shd w:val="pct15" w:color="auto" w:fill="FFFFFF"/>
          <w:lang w:val="es-ES"/>
        </w:rPr>
        <w:t>ReHRI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AD784A" w:rsidRPr="00B43C97">
        <w:rPr>
          <w:rFonts w:ascii="Arial" w:hAnsi="Arial" w:cs="Arial"/>
          <w:shd w:val="pct15" w:color="auto" w:fill="FFFFFF"/>
          <w:lang w:val="es-ES"/>
        </w:rPr>
        <w:t>ReHRV</w:t>
      </w:r>
      <w:r w:rsidRPr="00B43C97">
        <w:rPr>
          <w:rFonts w:ascii="Arial" w:hAnsi="Arial" w:cs="Arial"/>
          <w:shd w:val="pct15" w:color="auto" w:fill="FFFFFF"/>
          <w:lang w:val="es-ES"/>
        </w:rPr>
        <w:t>_1.0</w:t>
      </w:r>
    </w:p>
    <w:p w14:paraId="68DFF0EF" w14:textId="6C3CB269" w:rsidR="00AB6FC0" w:rsidRPr="00B43C97" w:rsidRDefault="008B1EBF" w:rsidP="002C3B99">
      <w:pPr>
        <w:pStyle w:val="2"/>
        <w:spacing w:before="163" w:after="163"/>
        <w:rPr>
          <w:rFonts w:ascii="Arial" w:hAnsi="Arial" w:cs="Arial"/>
          <w:lang w:val="es-ES"/>
        </w:rPr>
      </w:pPr>
      <w:r w:rsidRPr="00B43C97">
        <w:rPr>
          <w:rFonts w:ascii="Arial" w:hAnsi="Arial" w:cs="Arial"/>
          <w:lang w:val="es-ES"/>
        </w:rPr>
        <w:t>4</w:t>
      </w:r>
      <w:r w:rsidRPr="00B43C97">
        <w:rPr>
          <w:rFonts w:ascii="Arial" w:hAnsi="Arial" w:cs="Arial"/>
        </w:rPr>
        <w:t>、</w:t>
      </w:r>
      <w:r w:rsidR="00AB6FC0" w:rsidRPr="00B43C97">
        <w:rPr>
          <w:rFonts w:ascii="Arial" w:hAnsi="Arial" w:cs="Arial"/>
        </w:rPr>
        <w:t>更新部分程序</w:t>
      </w:r>
    </w:p>
    <w:p w14:paraId="3B51557E" w14:textId="50507B5D" w:rsidR="00AB6FC0" w:rsidRPr="00B43C97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43C97">
        <w:rPr>
          <w:rFonts w:ascii="Arial" w:hAnsi="Arial" w:cs="Arial"/>
          <w:shd w:val="pct15" w:color="auto" w:fill="FFFFFF"/>
        </w:rPr>
        <w:t>sh</w:t>
      </w:r>
      <w:proofErr w:type="spellEnd"/>
      <w:r w:rsidRPr="00B43C97">
        <w:rPr>
          <w:rFonts w:ascii="Arial" w:hAnsi="Arial" w:cs="Arial"/>
          <w:shd w:val="pct15" w:color="auto" w:fill="FFFFFF"/>
        </w:rPr>
        <w:t xml:space="preserve"> </w:t>
      </w:r>
      <w:r w:rsidR="00AE3A11" w:rsidRPr="00B43C97">
        <w:rPr>
          <w:rFonts w:ascii="Arial" w:hAnsi="Arial" w:cs="Arial"/>
          <w:shd w:val="pct15" w:color="auto" w:fill="FFFFFF"/>
        </w:rPr>
        <w:t>i</w:t>
      </w:r>
      <w:r w:rsidRPr="00B43C97">
        <w:rPr>
          <w:rFonts w:ascii="Arial" w:hAnsi="Arial" w:cs="Arial"/>
          <w:shd w:val="pct15" w:color="auto" w:fill="FFFFFF"/>
        </w:rPr>
        <w:t>nstall.sh</w:t>
      </w:r>
    </w:p>
    <w:p w14:paraId="07ECACF5" w14:textId="2CA9E451" w:rsidR="00AB6FC0" w:rsidRPr="00B43C97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 xml:space="preserve">rm </w:t>
      </w:r>
      <w:r w:rsidR="00AE3A11" w:rsidRPr="00B43C97">
        <w:rPr>
          <w:rFonts w:ascii="Arial" w:hAnsi="Arial" w:cs="Arial"/>
          <w:shd w:val="pct15" w:color="auto" w:fill="FFFFFF"/>
        </w:rPr>
        <w:t>i</w:t>
      </w:r>
      <w:r w:rsidRPr="00B43C97">
        <w:rPr>
          <w:rFonts w:ascii="Arial" w:hAnsi="Arial" w:cs="Arial"/>
          <w:shd w:val="pct15" w:color="auto" w:fill="FFFFFF"/>
        </w:rPr>
        <w:t xml:space="preserve">nstall.sh </w:t>
      </w:r>
    </w:p>
    <w:p w14:paraId="17EEA1C2" w14:textId="17081BDD" w:rsidR="00AB6FC0" w:rsidRPr="00B43C97" w:rsidRDefault="008B1EBF" w:rsidP="002C3B99">
      <w:pPr>
        <w:pStyle w:val="2"/>
        <w:spacing w:before="163" w:after="163"/>
        <w:rPr>
          <w:rFonts w:ascii="Arial" w:hAnsi="Arial" w:cs="Arial"/>
        </w:rPr>
      </w:pPr>
      <w:r w:rsidRPr="00B43C97">
        <w:rPr>
          <w:rFonts w:ascii="Arial" w:hAnsi="Arial" w:cs="Arial"/>
        </w:rPr>
        <w:t>5</w:t>
      </w:r>
      <w:r w:rsidRPr="00B43C97">
        <w:rPr>
          <w:rFonts w:ascii="Arial" w:hAnsi="Arial" w:cs="Arial"/>
        </w:rPr>
        <w:t>、</w:t>
      </w:r>
      <w:r w:rsidR="00AB6FC0" w:rsidRPr="00B43C97">
        <w:rPr>
          <w:rFonts w:ascii="Arial" w:hAnsi="Arial" w:cs="Arial"/>
        </w:rPr>
        <w:t>验证安装结果</w:t>
      </w:r>
    </w:p>
    <w:p w14:paraId="11111BFB" w14:textId="751F9B14" w:rsidR="00F60DB8" w:rsidRPr="00B43C97" w:rsidRDefault="00F60DB8" w:rsidP="002C3B99">
      <w:pPr>
        <w:spacing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.py -h</w:t>
      </w:r>
    </w:p>
    <w:p w14:paraId="586B1432" w14:textId="3AA2A7EA" w:rsidR="00F60DB8" w:rsidRPr="00B43C97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  <w:b/>
          <w:bCs/>
        </w:rPr>
        <w:t>usage</w:t>
      </w:r>
      <w:r w:rsidR="00B43C97">
        <w:rPr>
          <w:rFonts w:ascii="Arial" w:hAnsi="Arial" w:cs="Arial" w:hint="eastAsia"/>
          <w:b/>
          <w:bCs/>
        </w:rPr>
        <w:t xml:space="preserve">: </w:t>
      </w:r>
      <w:r w:rsidR="00AD784A" w:rsidRPr="00B43C97">
        <w:rPr>
          <w:rFonts w:ascii="Arial" w:hAnsi="Arial" w:cs="Arial"/>
        </w:rPr>
        <w:t>ReHRI</w:t>
      </w:r>
      <w:r w:rsidRPr="00B43C97">
        <w:rPr>
          <w:rFonts w:ascii="Arial" w:hAnsi="Arial" w:cs="Arial"/>
        </w:rPr>
        <w:t>.py [-h] -c CONFIG [-redo] [-resume] [-v]</w:t>
      </w:r>
    </w:p>
    <w:p w14:paraId="5C51E44B" w14:textId="50ED0E87" w:rsidR="00F60DB8" w:rsidRPr="00B43C97" w:rsidRDefault="00AD784A" w:rsidP="002C3B99">
      <w:pPr>
        <w:spacing w:line="240" w:lineRule="auto"/>
        <w:ind w:firstLineChars="0" w:firstLine="0"/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  <w:b/>
          <w:bCs/>
        </w:rPr>
        <w:t>ReHRI</w:t>
      </w:r>
      <w:proofErr w:type="spellEnd"/>
      <w:r w:rsidR="00B43C97">
        <w:rPr>
          <w:rFonts w:ascii="Arial" w:hAnsi="Arial" w:cs="Arial" w:hint="eastAsia"/>
          <w:b/>
          <w:bCs/>
        </w:rPr>
        <w:t xml:space="preserve">: </w:t>
      </w:r>
      <w:r w:rsidR="00F60DB8" w:rsidRPr="00B43C97">
        <w:rPr>
          <w:rFonts w:ascii="Arial" w:hAnsi="Arial" w:cs="Arial"/>
        </w:rPr>
        <w:t xml:space="preserve">A tool to check spanning </w:t>
      </w:r>
      <w:r w:rsidR="00530753" w:rsidRPr="00B43C97">
        <w:rPr>
          <w:rFonts w:ascii="Arial" w:hAnsi="Arial" w:cs="Arial"/>
        </w:rPr>
        <w:t>read</w:t>
      </w:r>
      <w:r w:rsidR="00F60DB8" w:rsidRPr="00B43C97">
        <w:rPr>
          <w:rFonts w:ascii="Arial" w:hAnsi="Arial" w:cs="Arial"/>
        </w:rPr>
        <w:t xml:space="preserve">s for supporting </w:t>
      </w:r>
      <w:proofErr w:type="spellStart"/>
      <w:r w:rsidR="00F60DB8" w:rsidRPr="00B43C97">
        <w:rPr>
          <w:rFonts w:ascii="Arial" w:hAnsi="Arial" w:cs="Arial"/>
        </w:rPr>
        <w:t>subconfig</w:t>
      </w:r>
      <w:proofErr w:type="spellEnd"/>
      <w:r w:rsidR="00F60DB8" w:rsidRPr="00B43C97">
        <w:rPr>
          <w:rFonts w:ascii="Arial" w:hAnsi="Arial" w:cs="Arial"/>
        </w:rPr>
        <w:t xml:space="preserve"> of your organelle genome.</w:t>
      </w:r>
    </w:p>
    <w:p w14:paraId="15056F38" w14:textId="3B206209" w:rsidR="00F60DB8" w:rsidRPr="00B43C97" w:rsidRDefault="00B43C97" w:rsidP="002C3B99">
      <w:pPr>
        <w:spacing w:line="240" w:lineRule="auto"/>
        <w:ind w:firstLineChars="0" w:firstLine="0"/>
        <w:rPr>
          <w:rFonts w:ascii="Arial" w:hAnsi="Arial" w:cs="Arial" w:hint="eastAsia"/>
          <w:b/>
          <w:bCs/>
        </w:rPr>
      </w:pPr>
      <w:r w:rsidRPr="00B43C97">
        <w:rPr>
          <w:rFonts w:ascii="Arial" w:hAnsi="Arial" w:cs="Arial"/>
          <w:b/>
          <w:bCs/>
        </w:rPr>
        <w:t>O</w:t>
      </w:r>
      <w:r w:rsidR="00F60DB8" w:rsidRPr="00B43C97">
        <w:rPr>
          <w:rFonts w:ascii="Arial" w:hAnsi="Arial" w:cs="Arial"/>
          <w:b/>
          <w:bCs/>
        </w:rPr>
        <w:t>ptions</w:t>
      </w:r>
      <w:r>
        <w:rPr>
          <w:rFonts w:ascii="Arial" w:hAnsi="Arial" w:cs="Arial" w:hint="eastAsia"/>
          <w:b/>
          <w:bCs/>
        </w:rPr>
        <w:t>:</w:t>
      </w:r>
    </w:p>
    <w:p w14:paraId="0C8863C8" w14:textId="5B2CD697" w:rsidR="00F60DB8" w:rsidRPr="00B43C97" w:rsidRDefault="00F60DB8" w:rsidP="002C3B99">
      <w:pPr>
        <w:spacing w:line="240" w:lineRule="auto"/>
        <w:rPr>
          <w:rFonts w:ascii="Arial" w:hAnsi="Arial" w:cs="Arial"/>
        </w:rPr>
      </w:pPr>
      <w:r w:rsidRPr="00B43C97">
        <w:rPr>
          <w:rFonts w:ascii="Arial" w:hAnsi="Arial" w:cs="Arial"/>
        </w:rPr>
        <w:t>-h, --help</w:t>
      </w:r>
      <w:r w:rsidR="00740A70" w:rsidRPr="00B43C97">
        <w:rPr>
          <w:rFonts w:ascii="Arial" w:hAnsi="Arial" w:cs="Arial"/>
        </w:rPr>
        <w:t xml:space="preserve">    </w:t>
      </w:r>
      <w:r w:rsidR="007D3283" w:rsidRPr="00B43C97">
        <w:rPr>
          <w:rFonts w:ascii="Arial" w:hAnsi="Arial" w:cs="Arial"/>
        </w:rPr>
        <w:t xml:space="preserve"> </w:t>
      </w:r>
      <w:r w:rsidR="00B43C97">
        <w:rPr>
          <w:rFonts w:ascii="Arial" w:hAnsi="Arial" w:cs="Arial" w:hint="eastAsia"/>
        </w:rPr>
        <w:t xml:space="preserve">   </w:t>
      </w:r>
      <w:r w:rsidRPr="00B43C97">
        <w:rPr>
          <w:rFonts w:ascii="Arial" w:hAnsi="Arial" w:cs="Arial"/>
        </w:rPr>
        <w:t>show this help message and exit</w:t>
      </w:r>
    </w:p>
    <w:p w14:paraId="6768981E" w14:textId="5D212FA7" w:rsidR="00F60DB8" w:rsidRPr="00B43C97" w:rsidRDefault="00F60DB8" w:rsidP="002C3B99">
      <w:pPr>
        <w:spacing w:line="240" w:lineRule="auto"/>
        <w:rPr>
          <w:rFonts w:ascii="Arial" w:hAnsi="Arial" w:cs="Arial"/>
        </w:rPr>
      </w:pPr>
      <w:r w:rsidRPr="00B43C97">
        <w:rPr>
          <w:rFonts w:ascii="Arial" w:hAnsi="Arial" w:cs="Arial"/>
        </w:rPr>
        <w:t>-c</w:t>
      </w:r>
      <w:r w:rsidR="00185A50" w:rsidRPr="00B43C97">
        <w:rPr>
          <w:rFonts w:ascii="Arial" w:hAnsi="Arial" w:cs="Arial"/>
        </w:rPr>
        <w:t>,</w:t>
      </w:r>
      <w:r w:rsidRPr="00B43C97">
        <w:rPr>
          <w:rFonts w:ascii="Arial" w:hAnsi="Arial" w:cs="Arial"/>
        </w:rPr>
        <w:t xml:space="preserve"> CONFIG</w:t>
      </w:r>
      <w:r w:rsidR="00740A70" w:rsidRPr="00B43C97">
        <w:rPr>
          <w:rFonts w:ascii="Arial" w:hAnsi="Arial" w:cs="Arial"/>
        </w:rPr>
        <w:t xml:space="preserve">   </w:t>
      </w:r>
      <w:r w:rsidR="007D3283" w:rsidRPr="00B43C97">
        <w:rPr>
          <w:rFonts w:ascii="Arial" w:hAnsi="Arial" w:cs="Arial"/>
        </w:rPr>
        <w:t xml:space="preserve">   </w:t>
      </w:r>
      <w:r w:rsidRPr="00B43C97">
        <w:rPr>
          <w:rFonts w:ascii="Arial" w:hAnsi="Arial" w:cs="Arial"/>
        </w:rPr>
        <w:t>Path to external configuration file.</w:t>
      </w:r>
    </w:p>
    <w:p w14:paraId="32A09409" w14:textId="0449FFD7" w:rsidR="00F60DB8" w:rsidRPr="00B43C97" w:rsidRDefault="00F60DB8" w:rsidP="002C3B99">
      <w:pPr>
        <w:spacing w:line="240" w:lineRule="auto"/>
        <w:rPr>
          <w:rFonts w:ascii="Arial" w:hAnsi="Arial" w:cs="Arial"/>
        </w:rPr>
      </w:pPr>
      <w:r w:rsidRPr="00B43C97">
        <w:rPr>
          <w:rFonts w:ascii="Arial" w:hAnsi="Arial" w:cs="Arial"/>
        </w:rPr>
        <w:t>-redo</w:t>
      </w:r>
      <w:r w:rsidR="00740A70" w:rsidRPr="00B43C97">
        <w:rPr>
          <w:rFonts w:ascii="Arial" w:hAnsi="Arial" w:cs="Arial"/>
        </w:rPr>
        <w:t xml:space="preserve">     </w:t>
      </w:r>
      <w:r w:rsidR="005E581C" w:rsidRPr="00B43C97">
        <w:rPr>
          <w:rFonts w:ascii="Arial" w:hAnsi="Arial" w:cs="Arial"/>
        </w:rPr>
        <w:t xml:space="preserve"> </w:t>
      </w:r>
      <w:r w:rsidR="007D3283" w:rsidRPr="00B43C97">
        <w:rPr>
          <w:rFonts w:ascii="Arial" w:hAnsi="Arial" w:cs="Arial"/>
        </w:rPr>
        <w:t xml:space="preserve">    </w:t>
      </w:r>
      <w:r w:rsidR="00B43C97">
        <w:rPr>
          <w:rFonts w:ascii="Arial" w:hAnsi="Arial" w:cs="Arial" w:hint="eastAsia"/>
        </w:rPr>
        <w:t xml:space="preserve"> </w:t>
      </w:r>
      <w:r w:rsidR="007D3283" w:rsidRPr="00B43C97">
        <w:rPr>
          <w:rFonts w:ascii="Arial" w:hAnsi="Arial" w:cs="Arial"/>
        </w:rPr>
        <w:t xml:space="preserve"> </w:t>
      </w:r>
      <w:r w:rsidRPr="00B43C97">
        <w:rPr>
          <w:rFonts w:ascii="Arial" w:hAnsi="Arial" w:cs="Arial"/>
        </w:rPr>
        <w:t>Delete all previous results and start calculation anew.</w:t>
      </w:r>
    </w:p>
    <w:p w14:paraId="555BEEA4" w14:textId="049A5494" w:rsidR="00F60DB8" w:rsidRPr="00B43C97" w:rsidRDefault="00F60DB8" w:rsidP="002C3B99">
      <w:pPr>
        <w:spacing w:line="240" w:lineRule="auto"/>
        <w:rPr>
          <w:rFonts w:ascii="Arial" w:hAnsi="Arial" w:cs="Arial"/>
        </w:rPr>
      </w:pPr>
      <w:r w:rsidRPr="00B43C97">
        <w:rPr>
          <w:rFonts w:ascii="Arial" w:hAnsi="Arial" w:cs="Arial"/>
        </w:rPr>
        <w:t>-resume</w:t>
      </w:r>
      <w:r w:rsidR="00740A70" w:rsidRPr="00B43C97">
        <w:rPr>
          <w:rFonts w:ascii="Arial" w:hAnsi="Arial" w:cs="Arial"/>
        </w:rPr>
        <w:t xml:space="preserve">    </w:t>
      </w:r>
      <w:r w:rsidR="005E581C" w:rsidRPr="00B43C97">
        <w:rPr>
          <w:rFonts w:ascii="Arial" w:hAnsi="Arial" w:cs="Arial"/>
        </w:rPr>
        <w:t xml:space="preserve"> </w:t>
      </w:r>
      <w:r w:rsidR="007D3283" w:rsidRPr="00B43C97">
        <w:rPr>
          <w:rFonts w:ascii="Arial" w:hAnsi="Arial" w:cs="Arial"/>
        </w:rPr>
        <w:t xml:space="preserve">    </w:t>
      </w:r>
      <w:proofErr w:type="spellStart"/>
      <w:r w:rsidRPr="00B43C97">
        <w:rPr>
          <w:rFonts w:ascii="Arial" w:hAnsi="Arial" w:cs="Arial"/>
        </w:rPr>
        <w:t>Resume</w:t>
      </w:r>
      <w:proofErr w:type="spellEnd"/>
      <w:r w:rsidRPr="00B43C97">
        <w:rPr>
          <w:rFonts w:ascii="Arial" w:hAnsi="Arial" w:cs="Arial"/>
        </w:rPr>
        <w:t xml:space="preserve"> from a previous project.</w:t>
      </w:r>
    </w:p>
    <w:p w14:paraId="2FD9858F" w14:textId="5CAA173A" w:rsidR="00AB6FC0" w:rsidRPr="00B43C97" w:rsidRDefault="00F60DB8" w:rsidP="002C3B99">
      <w:pPr>
        <w:spacing w:line="240" w:lineRule="auto"/>
        <w:rPr>
          <w:rFonts w:ascii="Arial" w:hAnsi="Arial" w:cs="Arial"/>
        </w:rPr>
      </w:pPr>
      <w:r w:rsidRPr="00B43C97">
        <w:rPr>
          <w:rFonts w:ascii="Arial" w:hAnsi="Arial" w:cs="Arial"/>
        </w:rPr>
        <w:t>-v, --version</w:t>
      </w:r>
      <w:r w:rsidR="00740A70" w:rsidRPr="00B43C97">
        <w:rPr>
          <w:rFonts w:ascii="Arial" w:hAnsi="Arial" w:cs="Arial"/>
        </w:rPr>
        <w:t xml:space="preserve">  </w:t>
      </w:r>
      <w:r w:rsidR="00B43C97">
        <w:rPr>
          <w:rFonts w:ascii="Arial" w:hAnsi="Arial" w:cs="Arial" w:hint="eastAsia"/>
        </w:rPr>
        <w:t xml:space="preserve">   </w:t>
      </w:r>
      <w:r w:rsidR="00740A70" w:rsidRPr="00B43C97">
        <w:rPr>
          <w:rFonts w:ascii="Arial" w:hAnsi="Arial" w:cs="Arial"/>
        </w:rPr>
        <w:t xml:space="preserve"> </w:t>
      </w:r>
      <w:r w:rsidRPr="00B43C97">
        <w:rPr>
          <w:rFonts w:ascii="Arial" w:hAnsi="Arial" w:cs="Arial"/>
        </w:rPr>
        <w:t>Show the version number and exit.</w:t>
      </w:r>
    </w:p>
    <w:p w14:paraId="6434CD21" w14:textId="00051E2A" w:rsidR="00F60DB8" w:rsidRPr="00B43C97" w:rsidRDefault="00F60DB8" w:rsidP="002C3B99">
      <w:pPr>
        <w:spacing w:beforeLines="50" w:before="163"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.py -h</w:t>
      </w:r>
    </w:p>
    <w:p w14:paraId="58AE4786" w14:textId="6A9B2484" w:rsidR="00F60DB8" w:rsidRPr="00B43C97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  <w:b/>
          <w:bCs/>
        </w:rPr>
        <w:t>usage</w:t>
      </w:r>
      <w:r w:rsidR="00B43C97">
        <w:rPr>
          <w:rFonts w:ascii="Arial" w:hAnsi="Arial" w:cs="Arial" w:hint="eastAsia"/>
          <w:b/>
          <w:bCs/>
        </w:rPr>
        <w:t xml:space="preserve">: </w:t>
      </w:r>
      <w:r w:rsidR="00AD784A" w:rsidRPr="00B43C97">
        <w:rPr>
          <w:rFonts w:ascii="Arial" w:hAnsi="Arial" w:cs="Arial"/>
        </w:rPr>
        <w:t>ReHRV</w:t>
      </w:r>
      <w:r w:rsidRPr="00B43C97">
        <w:rPr>
          <w:rFonts w:ascii="Arial" w:hAnsi="Arial" w:cs="Arial"/>
        </w:rPr>
        <w:t>.py [-h] -c CONFIG [-redo] [-v]</w:t>
      </w:r>
    </w:p>
    <w:p w14:paraId="1F8BFF65" w14:textId="093A8E97" w:rsidR="00F60DB8" w:rsidRPr="00B43C97" w:rsidRDefault="00AD784A" w:rsidP="002C3B99">
      <w:pPr>
        <w:spacing w:line="240" w:lineRule="auto"/>
        <w:ind w:firstLineChars="0" w:firstLine="0"/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  <w:b/>
          <w:bCs/>
        </w:rPr>
        <w:t>ReHRV</w:t>
      </w:r>
      <w:proofErr w:type="spellEnd"/>
      <w:r w:rsidR="00B43C97">
        <w:rPr>
          <w:rFonts w:ascii="Arial" w:hAnsi="Arial" w:cs="Arial" w:hint="eastAsia"/>
          <w:b/>
          <w:bCs/>
        </w:rPr>
        <w:t xml:space="preserve">: </w:t>
      </w:r>
      <w:r w:rsidR="00F60DB8" w:rsidRPr="00B43C97">
        <w:rPr>
          <w:rFonts w:ascii="Arial" w:hAnsi="Arial" w:cs="Arial"/>
        </w:rPr>
        <w:t>A tool to map the conf</w:t>
      </w:r>
      <w:r w:rsidR="007D3283" w:rsidRPr="00B43C97">
        <w:rPr>
          <w:rFonts w:ascii="Arial" w:hAnsi="Arial" w:cs="Arial"/>
        </w:rPr>
        <w:t>i</w:t>
      </w:r>
      <w:r w:rsidR="00F60DB8" w:rsidRPr="00B43C97">
        <w:rPr>
          <w:rFonts w:ascii="Arial" w:hAnsi="Arial" w:cs="Arial"/>
        </w:rPr>
        <w:t>gure of your organelle genome.</w:t>
      </w:r>
    </w:p>
    <w:p w14:paraId="776A150F" w14:textId="59799FBE" w:rsidR="00F60DB8" w:rsidRPr="00B43C97" w:rsidRDefault="00B43C97" w:rsidP="002C3B99">
      <w:pPr>
        <w:spacing w:line="240" w:lineRule="auto"/>
        <w:ind w:firstLineChars="0" w:firstLine="0"/>
        <w:rPr>
          <w:rFonts w:ascii="Arial" w:hAnsi="Arial" w:cs="Arial" w:hint="eastAsia"/>
          <w:b/>
          <w:bCs/>
        </w:rPr>
      </w:pPr>
      <w:r w:rsidRPr="00B43C97">
        <w:rPr>
          <w:rFonts w:ascii="Arial" w:hAnsi="Arial" w:cs="Arial"/>
          <w:b/>
          <w:bCs/>
        </w:rPr>
        <w:t>O</w:t>
      </w:r>
      <w:r w:rsidR="00F60DB8" w:rsidRPr="00B43C97">
        <w:rPr>
          <w:rFonts w:ascii="Arial" w:hAnsi="Arial" w:cs="Arial"/>
          <w:b/>
          <w:bCs/>
        </w:rPr>
        <w:t>ptions</w:t>
      </w:r>
      <w:r>
        <w:rPr>
          <w:rFonts w:ascii="Arial" w:hAnsi="Arial" w:cs="Arial" w:hint="eastAsia"/>
          <w:b/>
          <w:bCs/>
        </w:rPr>
        <w:t xml:space="preserve">: </w:t>
      </w:r>
    </w:p>
    <w:p w14:paraId="3BB6C5E7" w14:textId="486B6361" w:rsidR="00F60DB8" w:rsidRPr="00B43C97" w:rsidRDefault="00F60DB8" w:rsidP="002C3B99">
      <w:pPr>
        <w:spacing w:line="240" w:lineRule="auto"/>
        <w:rPr>
          <w:rFonts w:ascii="Arial" w:hAnsi="Arial" w:cs="Arial"/>
        </w:rPr>
      </w:pPr>
      <w:r w:rsidRPr="00B43C97">
        <w:rPr>
          <w:rFonts w:ascii="Arial" w:hAnsi="Arial" w:cs="Arial"/>
        </w:rPr>
        <w:t>-h, --help</w:t>
      </w:r>
      <w:r w:rsidR="00740A70" w:rsidRPr="00B43C97">
        <w:rPr>
          <w:rFonts w:ascii="Arial" w:hAnsi="Arial" w:cs="Arial"/>
        </w:rPr>
        <w:t xml:space="preserve">    </w:t>
      </w:r>
      <w:r w:rsidR="007D3283" w:rsidRPr="00B43C97">
        <w:rPr>
          <w:rFonts w:ascii="Arial" w:hAnsi="Arial" w:cs="Arial"/>
        </w:rPr>
        <w:t xml:space="preserve"> </w:t>
      </w:r>
      <w:r w:rsidR="00B43C97">
        <w:rPr>
          <w:rFonts w:ascii="Arial" w:hAnsi="Arial" w:cs="Arial" w:hint="eastAsia"/>
        </w:rPr>
        <w:t xml:space="preserve">  </w:t>
      </w:r>
      <w:r w:rsidR="007D3283" w:rsidRPr="00B43C97">
        <w:rPr>
          <w:rFonts w:ascii="Arial" w:hAnsi="Arial" w:cs="Arial"/>
        </w:rPr>
        <w:t xml:space="preserve"> </w:t>
      </w:r>
      <w:r w:rsidRPr="00B43C97">
        <w:rPr>
          <w:rFonts w:ascii="Arial" w:hAnsi="Arial" w:cs="Arial"/>
        </w:rPr>
        <w:t>show this help message and exit</w:t>
      </w:r>
    </w:p>
    <w:p w14:paraId="6DD306A8" w14:textId="534BFB45" w:rsidR="00F60DB8" w:rsidRPr="00B43C97" w:rsidRDefault="00F60DB8" w:rsidP="002C3B99">
      <w:pPr>
        <w:spacing w:line="240" w:lineRule="auto"/>
        <w:rPr>
          <w:rFonts w:ascii="Arial" w:hAnsi="Arial" w:cs="Arial"/>
        </w:rPr>
      </w:pPr>
      <w:r w:rsidRPr="00B43C97">
        <w:rPr>
          <w:rFonts w:ascii="Arial" w:hAnsi="Arial" w:cs="Arial"/>
        </w:rPr>
        <w:t>-c</w:t>
      </w:r>
      <w:r w:rsidR="00185A50" w:rsidRPr="00B43C97">
        <w:rPr>
          <w:rFonts w:ascii="Arial" w:hAnsi="Arial" w:cs="Arial"/>
        </w:rPr>
        <w:t>,</w:t>
      </w:r>
      <w:r w:rsidRPr="00B43C97">
        <w:rPr>
          <w:rFonts w:ascii="Arial" w:hAnsi="Arial" w:cs="Arial"/>
        </w:rPr>
        <w:t xml:space="preserve"> CONFIG</w:t>
      </w:r>
      <w:r w:rsidR="00740A70" w:rsidRPr="00B43C97">
        <w:rPr>
          <w:rFonts w:ascii="Arial" w:hAnsi="Arial" w:cs="Arial"/>
        </w:rPr>
        <w:t xml:space="preserve">   </w:t>
      </w:r>
      <w:r w:rsidR="007D3283" w:rsidRPr="00B43C97">
        <w:rPr>
          <w:rFonts w:ascii="Arial" w:hAnsi="Arial" w:cs="Arial"/>
        </w:rPr>
        <w:t xml:space="preserve">   </w:t>
      </w:r>
      <w:r w:rsidRPr="00B43C97">
        <w:rPr>
          <w:rFonts w:ascii="Arial" w:hAnsi="Arial" w:cs="Arial"/>
        </w:rPr>
        <w:t>Path to external configuration file.</w:t>
      </w:r>
    </w:p>
    <w:p w14:paraId="53B34FC5" w14:textId="5AD04EE9" w:rsidR="00F60DB8" w:rsidRPr="00B43C97" w:rsidRDefault="00F60DB8" w:rsidP="002C3B99">
      <w:pPr>
        <w:spacing w:line="240" w:lineRule="auto"/>
        <w:rPr>
          <w:rFonts w:ascii="Arial" w:hAnsi="Arial" w:cs="Arial"/>
        </w:rPr>
      </w:pPr>
      <w:r w:rsidRPr="00B43C97">
        <w:rPr>
          <w:rFonts w:ascii="Arial" w:hAnsi="Arial" w:cs="Arial"/>
        </w:rPr>
        <w:t>-redo</w:t>
      </w:r>
      <w:r w:rsidR="00740A70" w:rsidRPr="00B43C97">
        <w:rPr>
          <w:rFonts w:ascii="Arial" w:hAnsi="Arial" w:cs="Arial"/>
        </w:rPr>
        <w:t xml:space="preserve">     </w:t>
      </w:r>
      <w:r w:rsidR="007D3283" w:rsidRPr="00B43C97">
        <w:rPr>
          <w:rFonts w:ascii="Arial" w:hAnsi="Arial" w:cs="Arial"/>
        </w:rPr>
        <w:t xml:space="preserve">   </w:t>
      </w:r>
      <w:r w:rsidR="005E581C" w:rsidRPr="00B43C97">
        <w:rPr>
          <w:rFonts w:ascii="Arial" w:hAnsi="Arial" w:cs="Arial"/>
        </w:rPr>
        <w:t xml:space="preserve"> </w:t>
      </w:r>
      <w:r w:rsidR="00B43C97">
        <w:rPr>
          <w:rFonts w:ascii="Arial" w:hAnsi="Arial" w:cs="Arial" w:hint="eastAsia"/>
        </w:rPr>
        <w:t xml:space="preserve"> </w:t>
      </w:r>
      <w:r w:rsidR="007D3283" w:rsidRPr="00B43C97">
        <w:rPr>
          <w:rFonts w:ascii="Arial" w:hAnsi="Arial" w:cs="Arial"/>
        </w:rPr>
        <w:t xml:space="preserve">  </w:t>
      </w:r>
      <w:r w:rsidRPr="00B43C97">
        <w:rPr>
          <w:rFonts w:ascii="Arial" w:hAnsi="Arial" w:cs="Arial"/>
        </w:rPr>
        <w:t>Delete all previous results and start calculation anew.</w:t>
      </w:r>
    </w:p>
    <w:p w14:paraId="7C88165A" w14:textId="25AFEFC8" w:rsidR="002C3B99" w:rsidRPr="00B43C97" w:rsidRDefault="00F60DB8" w:rsidP="007D3283">
      <w:pPr>
        <w:spacing w:line="240" w:lineRule="auto"/>
        <w:rPr>
          <w:rFonts w:ascii="Arial" w:hAnsi="Arial" w:cs="Arial"/>
        </w:rPr>
      </w:pPr>
      <w:r w:rsidRPr="00B43C97">
        <w:rPr>
          <w:rFonts w:ascii="Arial" w:hAnsi="Arial" w:cs="Arial"/>
        </w:rPr>
        <w:t>-v, --version</w:t>
      </w:r>
      <w:r w:rsidR="00740A70" w:rsidRPr="00B43C97">
        <w:rPr>
          <w:rFonts w:ascii="Arial" w:hAnsi="Arial" w:cs="Arial"/>
        </w:rPr>
        <w:t xml:space="preserve">  </w:t>
      </w:r>
      <w:r w:rsidR="00B43C97">
        <w:rPr>
          <w:rFonts w:ascii="Arial" w:hAnsi="Arial" w:cs="Arial" w:hint="eastAsia"/>
        </w:rPr>
        <w:t xml:space="preserve">   </w:t>
      </w:r>
      <w:r w:rsidR="00740A70" w:rsidRPr="00B43C97">
        <w:rPr>
          <w:rFonts w:ascii="Arial" w:hAnsi="Arial" w:cs="Arial"/>
        </w:rPr>
        <w:t xml:space="preserve"> </w:t>
      </w:r>
      <w:r w:rsidRPr="00B43C97">
        <w:rPr>
          <w:rFonts w:ascii="Arial" w:hAnsi="Arial" w:cs="Arial"/>
        </w:rPr>
        <w:t>Show the version number and exit.</w:t>
      </w:r>
      <w:r w:rsidR="007D3283" w:rsidRPr="00B43C97">
        <w:rPr>
          <w:rFonts w:ascii="Arial" w:hAnsi="Arial" w:cs="Arial"/>
        </w:rPr>
        <w:t xml:space="preserve"> </w:t>
      </w:r>
      <w:r w:rsidR="002C3B99" w:rsidRPr="00B43C97">
        <w:rPr>
          <w:rFonts w:ascii="Arial" w:hAnsi="Arial" w:cs="Arial"/>
        </w:rPr>
        <w:br w:type="page"/>
      </w:r>
    </w:p>
    <w:p w14:paraId="4B95B31D" w14:textId="640565F1" w:rsidR="00504F40" w:rsidRPr="00B43C97" w:rsidRDefault="00504F4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二、软件的运行原理</w:t>
      </w:r>
    </w:p>
    <w:p w14:paraId="2B9D44B2" w14:textId="12116CF4" w:rsidR="00504F40" w:rsidRPr="00B43C97" w:rsidRDefault="00504F40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1</w:t>
      </w:r>
      <w:r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的运行原理</w:t>
      </w:r>
    </w:p>
    <w:p w14:paraId="4B613D20" w14:textId="721EBC74" w:rsidR="00504F40" w:rsidRPr="00B43C97" w:rsidRDefault="007008F5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2736" behindDoc="0" locked="0" layoutInCell="1" allowOverlap="1" wp14:anchorId="75FF2533" wp14:editId="0167E85F">
                <wp:simplePos x="0" y="0"/>
                <wp:positionH relativeFrom="column">
                  <wp:posOffset>-70485</wp:posOffset>
                </wp:positionH>
                <wp:positionV relativeFrom="paragraph">
                  <wp:posOffset>758825</wp:posOffset>
                </wp:positionV>
                <wp:extent cx="335280" cy="1404620"/>
                <wp:effectExtent l="0" t="0" r="0" b="0"/>
                <wp:wrapNone/>
                <wp:docPr id="10571105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0B0461" w14:textId="7267FF10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5FF2533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-5.55pt;margin-top:59.75pt;width:26.4pt;height:110.6pt;z-index:2518927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NOw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" filled="f" stroked="f">
                <v:textbox style="mso-fit-shape-to-text:t">
                  <w:txbxContent>
                    <w:p w14:paraId="280B0461" w14:textId="7267FF10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6C53B8" w:rsidRPr="00B43C97">
        <w:rPr>
          <w:rFonts w:ascii="Arial" w:hAnsi="Arial" w:cs="Arial"/>
        </w:rPr>
        <w:t>（</w:t>
      </w:r>
      <w:r w:rsidR="00EA6AF7" w:rsidRPr="00B43C97">
        <w:rPr>
          <w:rFonts w:ascii="Arial" w:hAnsi="Arial" w:cs="Arial"/>
          <w:b/>
          <w:bCs/>
        </w:rPr>
        <w:t>Re</w:t>
      </w:r>
      <w:r w:rsidR="00EA6AF7" w:rsidRPr="00B43C97">
        <w:rPr>
          <w:rFonts w:ascii="Arial" w:hAnsi="Arial" w:cs="Arial"/>
        </w:rPr>
        <w:t xml:space="preserve">peat-mediated </w:t>
      </w:r>
      <w:r w:rsidR="00EA6AF7" w:rsidRPr="00B43C97">
        <w:rPr>
          <w:rFonts w:ascii="Arial" w:hAnsi="Arial" w:cs="Arial"/>
          <w:b/>
          <w:bCs/>
        </w:rPr>
        <w:t>H</w:t>
      </w:r>
      <w:r w:rsidR="00EA6AF7" w:rsidRPr="00B43C97">
        <w:rPr>
          <w:rFonts w:ascii="Arial" w:hAnsi="Arial" w:cs="Arial"/>
        </w:rPr>
        <w:t xml:space="preserve">omologous </w:t>
      </w:r>
      <w:r w:rsidR="00EA6AF7" w:rsidRPr="00B43C97">
        <w:rPr>
          <w:rFonts w:ascii="Arial" w:hAnsi="Arial" w:cs="Arial"/>
          <w:b/>
          <w:bCs/>
        </w:rPr>
        <w:t>R</w:t>
      </w:r>
      <w:r w:rsidR="00EA6AF7" w:rsidRPr="00B43C97">
        <w:rPr>
          <w:rFonts w:ascii="Arial" w:hAnsi="Arial" w:cs="Arial"/>
        </w:rPr>
        <w:t xml:space="preserve">ecombination </w:t>
      </w:r>
      <w:r w:rsidR="00EA6AF7" w:rsidRPr="00B43C97">
        <w:rPr>
          <w:rFonts w:ascii="Arial" w:hAnsi="Arial" w:cs="Arial"/>
          <w:b/>
          <w:bCs/>
        </w:rPr>
        <w:t>I</w:t>
      </w:r>
      <w:r w:rsidR="00EA6AF7" w:rsidRPr="00B43C97">
        <w:rPr>
          <w:rFonts w:ascii="Arial" w:hAnsi="Arial" w:cs="Arial"/>
        </w:rPr>
        <w:t>dentification</w:t>
      </w:r>
      <w:r w:rsidR="006C53B8" w:rsidRPr="00B43C97">
        <w:rPr>
          <w:rFonts w:ascii="Arial" w:hAnsi="Arial" w:cs="Arial"/>
        </w:rPr>
        <w:t>）</w:t>
      </w:r>
      <w:r w:rsidR="00792B2C" w:rsidRPr="00B43C97">
        <w:rPr>
          <w:rFonts w:ascii="Arial" w:hAnsi="Arial" w:cs="Arial"/>
        </w:rPr>
        <w:t>设计的运行原理</w:t>
      </w:r>
      <w:r w:rsidR="006C53B8" w:rsidRPr="00B43C97">
        <w:rPr>
          <w:rFonts w:ascii="Arial" w:hAnsi="Arial" w:cs="Arial"/>
        </w:rPr>
        <w:t>是反向重复序列（</w:t>
      </w:r>
      <w:r w:rsidR="006C53B8" w:rsidRPr="00B43C97">
        <w:rPr>
          <w:rFonts w:ascii="Arial" w:hAnsi="Arial" w:cs="Arial"/>
        </w:rPr>
        <w:t>IRs</w:t>
      </w:r>
      <w:r w:rsidR="006C53B8" w:rsidRPr="00B43C97">
        <w:rPr>
          <w:rFonts w:ascii="Arial" w:hAnsi="Arial" w:cs="Arial"/>
        </w:rPr>
        <w:t>）的重组会使中间序列发生倒位（图</w:t>
      </w:r>
      <w:r w:rsidR="006C53B8" w:rsidRPr="00B43C97">
        <w:rPr>
          <w:rFonts w:ascii="Arial" w:hAnsi="Arial" w:cs="Arial"/>
        </w:rPr>
        <w:t>2-1A</w:t>
      </w:r>
      <w:r w:rsidR="006C53B8" w:rsidRPr="00B43C97">
        <w:rPr>
          <w:rFonts w:ascii="Arial" w:hAnsi="Arial" w:cs="Arial"/>
        </w:rPr>
        <w:t>），而涉及正向重复序列（</w:t>
      </w:r>
      <w:r w:rsidR="006C53B8" w:rsidRPr="00B43C97">
        <w:rPr>
          <w:rFonts w:ascii="Arial" w:hAnsi="Arial" w:cs="Arial"/>
        </w:rPr>
        <w:t>DRs</w:t>
      </w:r>
      <w:r w:rsidR="006C53B8" w:rsidRPr="00B43C97">
        <w:rPr>
          <w:rFonts w:ascii="Arial" w:hAnsi="Arial" w:cs="Arial"/>
        </w:rPr>
        <w:t>）的重组则会产生一对亚基因组分子（图</w:t>
      </w:r>
      <w:r w:rsidR="006C53B8" w:rsidRPr="00B43C97">
        <w:rPr>
          <w:rFonts w:ascii="Arial" w:hAnsi="Arial" w:cs="Arial"/>
        </w:rPr>
        <w:t>2-1B</w:t>
      </w:r>
      <w:r w:rsidR="006C53B8" w:rsidRPr="00B43C97">
        <w:rPr>
          <w:rFonts w:ascii="Arial" w:hAnsi="Arial" w:cs="Arial"/>
        </w:rPr>
        <w:t>）。</w:t>
      </w:r>
    </w:p>
    <w:p w14:paraId="0C3C3356" w14:textId="355E26B5" w:rsidR="00504F40" w:rsidRPr="00B43C97" w:rsidRDefault="007008F5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4784" behindDoc="0" locked="0" layoutInCell="1" allowOverlap="1" wp14:anchorId="7C7878C1" wp14:editId="68D4C182">
                <wp:simplePos x="0" y="0"/>
                <wp:positionH relativeFrom="column">
                  <wp:posOffset>2638988</wp:posOffset>
                </wp:positionH>
                <wp:positionV relativeFrom="paragraph">
                  <wp:posOffset>29210</wp:posOffset>
                </wp:positionV>
                <wp:extent cx="335280" cy="1404620"/>
                <wp:effectExtent l="0" t="0" r="0" b="0"/>
                <wp:wrapNone/>
                <wp:docPr id="16027967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EA5FA2" w14:textId="24A0BDD9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7878C1" id="_x0000_s1027" type="#_x0000_t202" style="position:absolute;left:0;text-align:left;margin-left:207.8pt;margin-top:2.3pt;width:26.4pt;height:110.6pt;z-index:2518947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71G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" filled="f" stroked="f">
                <v:textbox style="mso-fit-shape-to-text:t">
                  <w:txbxContent>
                    <w:p w14:paraId="73EA5FA2" w14:textId="24A0BDD9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43C97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68831" behindDoc="0" locked="0" layoutInCell="1" allowOverlap="1" wp14:anchorId="4DCB76A7" wp14:editId="521FD2B3">
                <wp:simplePos x="0" y="0"/>
                <wp:positionH relativeFrom="column">
                  <wp:posOffset>64770</wp:posOffset>
                </wp:positionH>
                <wp:positionV relativeFrom="paragraph">
                  <wp:posOffset>93980</wp:posOffset>
                </wp:positionV>
                <wp:extent cx="5622925" cy="857885"/>
                <wp:effectExtent l="0" t="0" r="0" b="0"/>
                <wp:wrapNone/>
                <wp:docPr id="1288156581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2925" cy="857885"/>
                          <a:chOff x="103415" y="0"/>
                          <a:chExt cx="5622925" cy="858430"/>
                        </a:xfrm>
                      </wpg:grpSpPr>
                      <pic:pic xmlns:pic="http://schemas.openxmlformats.org/drawingml/2006/picture">
                        <pic:nvPicPr>
                          <pic:cNvPr id="966014229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415" y="97972"/>
                            <a:ext cx="2519680" cy="75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5126099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46615" y="65315"/>
                            <a:ext cx="2879725" cy="793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985020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731881" y="0"/>
                            <a:ext cx="281939" cy="431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C5EDB62" w14:textId="77777777" w:rsidR="007008F5" w:rsidRDefault="007008F5" w:rsidP="007008F5">
                              <w:pPr>
                                <w:spacing w:before="120"/>
                                <w:ind w:firstLine="422"/>
                                <w:rPr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DCB76A7" id="组合 20" o:spid="_x0000_s1028" style="position:absolute;left:0;text-align:left;margin-left:5.1pt;margin-top:7.4pt;width:442.75pt;height:67.55pt;z-index:251768831;mso-width-relative:margin" coordorigin="1034" coordsize="56229,858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//Q3+P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//R3+P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//S3+P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/9P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//U&#10;3+P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//V3+P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/9b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//X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/0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f//R3+P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f/0t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//09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/9Tf4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/1d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//W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/&#10;/9ff4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0j/wCcd/28L7t/&#10;7VvVX/vpMH774/ce/wDEaNg/0+4f93G66+nT+7j/APEQeWP+am6f93a96rC95Z9Zxde9+691v9/A&#10;7/siz4r/APiBesP/AHk6X383/wB4j/p+/N//AEt7/wD7SJOvko+9Z/4ktz5/0vdz/wC0uXo2XuG+&#10;oA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/9D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0j/5x3/bwvu3/ALVvVX/vpMH774/ce/8AEaNg/wBPuH/dxuuvp0/u4/8A&#10;xEHlj/mpun/d2veqwveWfWcXXvfuvdb/AH8Dv+yLPiv/AOIF6w/95Ol9/N/94j/p+/N//S3v/wDt&#10;Ik6+Sj71n/iS3Pn/AEvdz/7S5ejZe4b6gD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S1/nV/9l7b5/wDDH60/95WL33b+4d/4jpt//PVf&#10;f9pDdfSz/dnf+In7X/z27l/2lP1U57zJ6z9697917rfW/lxf9kMfGH/xFeF/62y+/nV+9D/4kFzb&#10;/wBLCX/AvXyh/fL/APEpeeP+lpN/gXo6/uBesZeve/de697917r3v3Xuq5v5tX/bvT5Gf9q3r7/3&#10;7eA95P8A3M//ABJflj/T3n/duvOsyf7v3/xL7k3/AJqX/wD3ab/rRr9/QL19RvXvfuvdXSfyIP8A&#10;stPcX/iBd8f+9Zt73gj/AHh3/TiLX/pb2n/aPedc0/71b/xGmz/6Xtl/2ibh1uE++JPXzq9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//0d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tI/8AnHf9vC+7f+1b1V/76TB+++P3&#10;Hv8AxGjYP9PuH/dxuuvp0/u4/wDxEHlj/mpun/d2veqwveWfWcXXvfuvdb/fwO/7Is+K/wD4gXrD&#10;/wB5Ol9/N/8AeI/6fvzf/wBLe/8A+0iTr5KPvWf+JLc+f9L3c/8AtLl6Nl7hvqAO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//S3+P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//9P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VKH8+f/ALIy2f8A+LB7J/8AeG3P7zz/ALuz/p+l7/0prr/tLsOumf8AdSf+JJ7j/wBK&#10;C9/7Tts61AffbHr6I+ve/de62Ov+E9H/AB8vyo/7UfUP/ufuP3y9/vLv+SVyf/zV3L/jll1xo/vf&#10;f+SLyH/zX3b/AKt7f1s5++TvXED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/1N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Uofz5/8AsjLZ/wD4sHsn/wB4bc/vPP8Au7P+n6Xv/Smuv+0u&#10;w66Z/wB1J/4knuP/AEoL3/tO2zrUB99sevoj697917rY6/4T0f8AHy/Kj/tR9Q/+5+4/fL3+8u/5&#10;JXJ//NXcv+OWXXGj+99/5IvIf/Nfdv8Aq3t/Wzn75O9cQO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//9Xf4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VKH&#10;8+f/ALIy2f8A+LB7J/8AeG3P7zz/ALuz/p+l7/0prr/tLsOumf8AdSf+JJ7j/wBKC9/7Tts61Aff&#10;bHr6I+ve/de62Ov+E9H/AB8vyo/7UfUP/ufuP3y9/vLv+SVyf/zV3L/jll1xo/vff+SLyH/zX3b/&#10;AKt7f1s5++TvXED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//1t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//X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//0N/j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/9Hf4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//9L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/09/j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//1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f/9Xf4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//1t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f//X3+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//0N/j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//R3+P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//S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//9Pf4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/9Tf4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//V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qjz+fBtFMn8ae&#10;rt5JCHqtp9yUmKeTT6oMXuvaGTarYN+A1Tj6JSPySP6e4S99LQS8t2t4BmK4C/YrxvX+aL11C/uq&#10;eYWsfevfeW2ake4bO8oHk0trd22gU9RHPMQfQH161SveLPXe7r3v3Xuve/de697917r3v3Xuve/d&#10;e6sk/lH5xsL8++ko9WmDNw9i4Op5tqWq6yzFTSr/AI3qYYOPcje005h58sh5OJlP5wyEfzA6wu/v&#10;BtrXc/umczvSr2rbfOv2ruVorH/nG79bqnvM3r5oO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VVfzmcbHXfBTetTILth979cZKE8emSXc0eIJ5/2iqccf19xb7xxh+R5mP4JISP8Aewv/AD91nn/d&#10;t3r2v3p9sgQ4ubLcYz9gtml/wxDrTc94fdfR71737r3Xvfuvde9+691737r3XvfuvdHg/ls1T0fz&#10;n+Nssf6n399qeSPRXYKsopPp/tMh9jb24YpzxtpH+/aftVh/l6xf++lAtx91rnSN+AsNX5pPC4/m&#10;o63mPebvXy39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q3/nH1i03wN7HhZwpyO6utKNAb&#10;XkZN70eQKLcfW0Bbi3A/2HuMPeBwvItyv8Twj/qop/ydZ1f3cVs0/wB6zZpQK+Da7k5+QNlNHX9r&#10;gfn1pn+8O+vpG697917r3v3Xuve/de697917r3v3Xujsfy4oDUfOP41xqpcr2NST2F+BS4ypqWbj&#10;/UhC3+w59jT26XVzvto/4cD+wE9Yy/fLlEP3XedXJpXbmX/epI1p+dadb0HvN/r5ae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VL/wDPP3OmI+I+&#10;0tvq4+53b3XtimMV7Fsfh9sZnMVU3+IWeOlW3+1g/j3DfvfciHlOK3HGW5QfkqSMf5hf29dKf7rX&#10;Y23D7wm4buw7Nv2a5av/AAya5s4VH5o0p/2vWpP7xQ6+gfr3v3Xuve/de697917r3v3Xuve/de6s&#10;P/lSYds18+/j/DoLR0NfvnMTN+I1xHWWayETt/rypGo/xI9yD7WQ+Nz5YL5KZW/3mGQ/4QOsPvv7&#10;7iNs+6ZzdLWjSx2UI+fjblZxkf7yzH7Aet2n3ml18yH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WlJ/&#10;wqK/kMD5HbX3N/Mb+H+y/L8gdjYQ5D5I9X7ax5as7t2JgKIIeyduY2jXVPurBUkQWup0UyZTHRjx&#10;3rqOKGv917r5sXv3Xuve/de697917r3v3Xuve/de697917r3v3Xuve/de63ff+Emf86Num9+Yr+W&#10;B8kt1mPqjtLcFTP8Ut2ZyttTde9r7gq2qsj0/UVNU2mLFbqqXeowyKyiHNO8CpI2X1Qe6919Hv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WtH/P17EjqN0/&#10;HrqemqbS4fAbx7CzFIGvrTcWQptubcndfxoOLyiqfzqPvG7353ANdbftSnKLJKw/05CIf+MP+3rt&#10;f/dNcnvDsXN/P8ydtxPZ7fC/obeOS4uFH2/U2pP+lHWvH7x967A9e9+691737r3Xvfuvde9+6917&#10;37r3Vwf8kParZ75n1ObMRaLZHUW99weUj0xz5Cvxu0okDf6pkyUth9SAx/B9y77KWvj85GamIIJH&#10;/MlI/wDn89c6/wC8834bT92xNsDUbdN2srenmVjjuLsn7AbZan1I9etvX3lt188f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fNA/4VH/yKf8AZWN8Z3+Yj8T9neD419nbjWfv&#10;3r3btBag6J7P3JXhE3hiKGkXTS7U3JWShTGFEONykgp0KU1dQ09P7r3WmN7917r3v3Xuve/de697&#10;917r3v3Xuve/de697917qTRVtZjaykyOOq6mgyFBUwVtDXUU8tLWUVZSyielq6SqgKvHLG6q8ciM&#10;GVgCCCPfuvdfW/8A+E4/84mk/mf/ABOTYnbWeppPmN8bMXhNsdxwVMsUNf2ftRo/sNod446lFvI2&#10;RERo9wrCNMGUjeUx09PX0MZ917rYw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tIb+Z92+vcnzW7kyt&#10;HUipweysrT9XYAo/kiSl2DD/AAbLtDKPS0c2WGRqY2XgrILX/UcKfc3dxvHOd5KhqkLCBfsi7Wp8&#10;jJrI+3r6evuOe3be3H3ZuW7C5TRdbnE25z1FCWvz40OocQyWht42ByChrTgCAewF1lt1737r3Xvf&#10;uvde9+691737r3XvfuvdbGv8gfYbGp+RvZ1RBZI4Nh7DxFTp/W00lfuDcUGr8aRHi2sPrq5tYXyI&#10;9hrHu3Hc2HARRKft1O4/knXGz+9n5rAh5N5HhbJa+vpV9KCC3t2/PVdD8sefWyH7yL64x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zTv8AhWP/ACaR8cu1qn+ZJ8d9q/bd&#10;Gd67pSl+RO2cJRWoOru8s/MXh34kFMLQYfeUxdql2XxwZsyK0g/itHAnuvdaXHv3Xuve/de69791&#10;7r3v3Xuve/de697917r3v3XurO/5Qv8AMd3r/K6+cPV3yWwTZPJ9ftUf3E762RjpbHffS256yBd2&#10;4uKndkSSvoGip81htbqoyFHTCRvC0qt7r3X2i+uuwtl9tbA2T2l1vuPGbw6+7G2pgN8bI3XhpvuM&#10;VuPam6cXFmsBm8fMQC0NTSzRTJcA2axANx7917pZ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+Y/8A8K1v5Sg+L3yIpf5gnSe2hSdEfKbc9RS9&#10;vYvE0mjH9d/I+rp5ctksrJHEAIaLesEVRlkPqAykOT1tGtTSRH3XutOf37r3Xvfuvde9+691737r&#10;3Xvfuvde9+691737r3W5n/wkB/mfP0F8ltx/y8+1Nw/b9S/KjIPuTpuXJVWig2n8i8Pilhkw1MZS&#10;scUe8MRSrQnUxL5GgxdPCmurkJ917r6Yv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Wll/wr7/AJV4706EwP8AMe6f&#10;24J+1PjXh4drd90WLpb1u7/j9V5Fpsdu6ojgBeap2fkql5ZnC3GKrayaeQQ42FR7r3XzVPfuvde9&#10;+691737r3Xvfuvde9+691737r3XvfuvdbZH/AAkn/mTv8TvnLU/EXsTP/ZdJfNiTFbVwwr6kpjdr&#10;fInCpIvWGUg8rFYv7wxy1G2J0hQPU1dRiTI4jpBb3XuvqY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1kf+FS38skfOr4CZPu7rrb4yPyJ+GFPuHtbaa0FN5MvvDqR6OOfubYMYiBkm&#10;daGkh3BjoVV5Gqcd9rAoaukJ917r5Ovv3Xuve/de697917r3v3Xuve/de697917r3v3XutvX/hIH&#10;/MSb44fNvcfwt37nPtOqPmbQQw7PSuqNFBgPkNsihnrdoyQNMfHD/eLFff4SUINdTWrh4rnxqPfu&#10;vdfUD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rg/8Kfv5cX+z4/y491b+&#10;2Pghk+/Ph2c53r1uaSl8+Xz+yKPFqO6uvqQoryt9/hqZMvTU0CNJUV+KoadLeVr+6918kX37r3Xv&#10;fuvde9+691737r3Xvfuvde9+691737r3W9p/wi5+fz7a7H71/lxb5zWnDdkUdX8hOhoKyoskO+9s&#10;Y+nw3bm08crlmeTJ4SHHZmGFAqRpiK+U3eY3917r6In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4SRxzRyQzRpLFKjRyxSKrxyRuu&#10;l45Ea4KkEggixHv3XuvjS/z7f5eJ/lufzIu5epNtYZ8X0n2ROveXx8McLR4+n6w7ByFTP/dKhPIC&#10;7by8OT29GrO0jQUcE8lvOt/de6pk9+691737r3Xvfuvde9+691737r3XvfuvdGV+HPyc3z8MPlN0&#10;N8p+uHf+9vRvZe2t+UlAKh6WHcOLxtYItz7Qr6iMFlpM1i5K3E1ukXMFTIBYm/v3XuvuN9O9r7J7&#10;46l6y7t61yqZ3r3t3YO0eytkZhNI/iO1d7YGDceCqpERmCO1NURmSO5KNdTyD7917oSP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qmf8K3f5fK/Kn+XrH8ntl4T77t74Q5PIdgTSUdP5Mh&#10;mOiN0fbY3uDFP4wCyYrwY3c5klcrBTY6uEa6qhr+6918rr37r3Xvfuvde9+691737r3Xvfuvde9+&#10;691737r3X1AP+Ed3zqbvz4G72+IG78x93v8A+Gm8RFtaKrn11lb0b2xWVm5dp+N5z5J/4VnIs/j3&#10;03SmpTjYfSrRr7917rb4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tDr/haf8D1zex/jz/MU2XhQ2T2TWr8ce8qqjp9Usu09wVNVujqDcuQMYASKgyhzOJnqJNTO+Tx8&#10;IIWNR7917r55nv3Xuve/de697917r3v3Xuve/de697917rLBPPSzw1NNNLT1NPLHPT1EEjwzwTwu&#10;JIpoZYyGV1YBlZSCCLjn37r3X2yv5QXzQi+f38uT4s/Jqsr467eu6euqLbHbOlkE0XcHXU8mxeyp&#10;p6ZeYFrspQT5Skifn7Wqge7KwZvde6sp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opPzy+KO1fnJ8OfkX8Tt4Ckixvd3V+4dpYzJ1sR&#10;ng23vJYRl+vd4iIBiz4XPU2Ny0Q0m706ix+nv3Xuvhz772TunrPe+8uuN8Yeq29vXr/dW4dk7wwF&#10;coStwe6dqZebBbgw9YgJAlpqunmhkAPDKffuvdJX37r3Xvfuvde9+691737r3Xvfuvde9+691v6f&#10;8InfmcUqflb8AtzZU6J48b8o+pKGeayrLCaHrfuSgpzMeS6ttOrgp4j9ErZtJ9bD3XuvoC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5R//&#10;AArT+Eo+L38z7Ld2baxH8P62+ae0afuXHy00AhxtP2rgni2n3NiYWsC9RNVpj9y1r3N5M1wR+lfd&#10;e61d/fuvde9+691737r3Xvfuvde9+691737r3Vmv8nD5iN8Ef5lfxL+Rldkzi9l4Hs/G7O7UneYx&#10;UY6l7Ohk697ErK6I+iVcfjclNlYI5PT9xSwvdWRXX3XuvthAhgGUgggEEG4IPIII9+6913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tX7/hWj8L/APZnP5W2e7j29ifv+xfhnvPGd1Y2Wng8uSn6zy+nZnb+JhcghKaK&#10;iqaLcdYbj0YZbHjS3uvdfKI9+691737r3Xvfuvde9+691737r3Xvfuvde9+6919oz+Rf8vD82v5V&#10;/wAQ+5snk/4pvjF9b0fUXaE003myMnYvTMzdc57K5c/2ajMJj6fPFRxorkIAB0j3XurbP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SJ7K692p251zv8A&#10;6p35jI83sfs3ZW6uvd5YabT4cttTeeCn25uHGS6gRpnpKmaI3B4b6H37r3Xwvfld8e91/E75Md9f&#10;Gje6yHc/RfbG+esclVyQmnTLrtLcE+Jx+4KSM3/ybJU0cNfSuCQ0MyMCQQffuvdF/wDfuvde9+69&#10;1737r3Xvfuvde9+691737r3X0DP+ESPyz82M+YvwbzmTu9DVba+UfW2MeXUzU1alL1b3BLHG5uqR&#10;SR7MKKnBaaViATdvde637P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WoN/O63U2f8AmjFhfJeP&#10;Y/Umx9uiMH0pLX1mR3fI5X/VMuTS5+pAX8Ae8SPeq6M/OQh/3xBEn7S8n/P46+h/+7E2Fdp+7U25&#10;0zum7XtxX1EaW9oB9gNs1PmT6nqoD3EfXRHr3v3Xuve/de697917r3v3Xuve/de62Ov5A2yVL/JH&#10;seeL1KvXuycXPbkK5yedz8Wo/wDBcabD/Y/j3kT7C2Wdx3Fh/vqNT/vbN/z51xp/vaOZyF5L5Nib&#10;BO4Xsq/Z9NBAf53I/wAHn1sfe8iuuMv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y+f8AhZF8Q/8AQx/MS6/+UWCxf2u1PmB1LQVWarI4fHDP250l&#10;HSbC3YgEY0DVt6XaMxJOp5XnYg/qPuvdahvv3Xuve/de697917r3v3Xuve/de697917q6v8A4Ty/&#10;Kn/ZR/5u3xB3rkcl/Dtndl75b48788kvgopsB3nStsLET5Oa4CU2Pz1ThsvK7HSopAzkKCffuvdf&#10;ZN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aQ/80rPtuP56fIasL60os9tjARAG6xrtvYOJwLo&#10;o/Hrp3Zh/qiT9T7wp9z5zcc97g/8LIv+8RIv+EdfT19xTaV2b7qPJ9sBQywXM59Sbm/upwT/ALWQ&#10;AfIDqv8A9gLrLbr3v3Xuve/de697917r3v3Xuve/de623/5Gu11w3xB3Jn3itUbw7o3XkFmIsz0G&#10;J27h8DTRA/lUnp6ph/ize8sfZG1EPKMk5GZrhzX5Kkaj+Yb9vXz5/wB6Pvrbl94iy2lW7Nu2a1jp&#10;6SS3F3Ox+0pJEPsUdXM+5i65t9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oA/wCFIv8ALch/mHfy&#10;49/y7PwIyfyD+MMWX756RlpKUT5nMjAYpn7L61oyimWRdw4SGX7akjI82UpMWW4jsfde6+QN7917&#10;r3v3Xuve/de697917r3v3Xuve/de697917r6cf8AwjJ+XD9s/Ajt/wCKGdyRqdw/Eztxsptilkl5&#10;pep++Fq924elp4pCS3i3NQ7sllZPSoqIVIUkF/de63Ff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1fv8A&#10;hW38TP8AZh/5UW4+2MLjfvN6fETsnaHdFFJTw+TIzbFzNQetuyMbE1jppo6bL0udrPp6MWrX9Olv&#10;de6+UR7917r3v3Xuve/de697917r3v3Xuve/de6n4rKZHB5TG5rD1tTjcth6+jymLyNHK0FXQZHH&#10;1C1dDW0s6WZJIpUWRGBuGAI9+69190P4PfIzHfLv4d/GT5N416YjvDpHrnsTKU9Lo8WL3NuDbNPU&#10;7uwJEfpD47K/eUEqrwHhYAkC/v3XujT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Qs+cGVbM/Mb5Q1j&#10;trMfe/aGMVvqDHhd31eGhAP9AlOAPeCfO0pm5w3Nz/ylTD/eZGX/ACdfV191+wXbfu5cjWyildj2&#10;yQ/bNaRTH+ch6K17DHU7de9+691737r3Xvfuvde9+691737r3W6r/KQwow3wD6QcoEnzMvY2aqLC&#10;2o1XZ+ZgpXJ/N6aKDn/Yfj3mb7Tw+DyFZHzfxmP5zSAfyA6+Z/8AvBtzO5fe05oUGqWw26Fflp2y&#10;zZh+UjP1ZH7kbrC/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+Nb/wAKAvgdF/L6/mgd+9X7awww3UfZ1dD8gej6eGAU+Ppuu+1KypyFRt7F&#10;QqNKUuBz0Ga2/TJqZvDQxOxu/v3XuqWffuvde9+691737r3Xvfuvde9+691737r3W0r/AMJDfkzJ&#10;0l/NlxPUmQyRpds/K3pzsTqqWknlMePbeW0qFe3tnZGX6D7gR4HJYykLHlq9owC8i+/de6+rH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oJO/enNr/ACH6M7k6D3vGJdn919W796p3OviSZ1wXYG1qrauTmhjcgeSO&#10;GqaSI3BDhSCCAR7r3Xwnu0+uN09O9ndjdRb4ov4bvXqzfm7+uN4Y46r0G6dj7gqNs7gojrCt+1V0&#10;s0fKg8cge/de6Qfv3Xuve/de697917r3v3Xuve/de697917r6nn/AAjy+S/+mL+VjkekcnkPPuD4&#10;pd5b62NSUMkvmqYev+yHTtva9fIT6hHJlMruKjhU/pWk0r6QAPde62vP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8/f5N1TV3yS+Qla7a3rO8O2Kpn/ANW1Rv2vmZuf6k394D8ysX5j3Bz53M5/bK3X1wey&#10;EAtfZflC1UUEeybUoHppsYBT+XQH+yTqUOve/de697917r3v3Xuve/de697917rea/luUS4/4NfG&#10;2BfpJ1+lbx/qslmavIt/vMp95ve3KeHyRtq/8Kr+1mP+Xr5bfvn3Ju/vSc6Snyvyn/OOGKMf8d6O&#10;97GvWMP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tKT/hab8P4d/fE748/NHb+LWTcnx77Lqeqt+VtPDaaTrDuWnEuIr8&#10;pUD9UOM3HjKGkpUP6XzExH6j7917r5sXv3Xuve/de697917r3v3Xuve/de697917o2fwL75l+Lvz&#10;Z+JvyIWqajpOm/kN1Hv7NuH8az7XwG96Kr3bjp34tFV4wVdLNyPRI3I+vv3XuvuiAggEEEEXBHII&#10;P0IPv3Xuu/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yKP+FSfxf/ANlr/nEd95THY/8Ah+0/kpgtl/JfbCLFpSao&#10;33QSbe7DqTKvpd593YbcFU1gCBKoa59Te691rve/de697917r3v3Xuve/de697917r3v3Xutzb/h&#10;Fd8j/wC4Xzl+R3xnyWQ+1w/yG6EpN5YameT0ZDf3RW5hU4yigiJ/WcFuLcdSzD+zT2P4t7r3X0w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8+b5CBx353gJSGkHb/ZYkZf0lxvSt1lfpxf6ce8A+YK/v69&#10;rx+om/6uN19dntDpPtNyuUwv7o22n2fRw06CD2UdSJ1737r3Xvfuvde9+691737r3Xvfuvdb2H8v&#10;UofhL8ZzHbT/AKKdvA6RYawjiXj+uq9z+T7zj9v6f1L22n++E6+V773oYfeb5218f3pcfsqKfyp0&#10;cj2MOscO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V3/zavjhD8tv5afzX6C+wGSy28/j9vvJbOojD5/N2LsLH/wCk&#10;XrO0YBPp3Bica11BYWuoLAD37r3XxF/fuvde9+691737r3Xvfuvde9+691737r3Xvfuvdfcz/l49&#10;uSd+fAr4X901FWa3I9n/ABa6H3nm52fySDcec6yxlZuSnnk/MkNe1TDKf9Wre/de6OL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aI//AAtz+NIynVXws+X+LoAJtmb63x8d96V8UWuWpod/&#10;4QdidepVOoukNHNt/cSox9OusCkhmUH3Xuvnf+/de697917r3v3Xuve/de697917r3v3XurT/wCS&#10;P8h/9lb/AJsHwT7dnrv4bh4u/Nr9d7qrWk8dNR7O7qSbpvdtdWgmzQ0uPz1RVOCCR4wyjUF9+691&#10;9qn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fP6+UFI2P+S/yIoHAD0XefbdIwC6QGpt/wCQhYBR9Bdf&#10;p7wH5nTw+ZNwjP4bmcfslfr63vY24F37J8n3S8Jdk2lx/trC3P8Al6Az2SdSl1737r3Xvfuvde9+&#10;691737r3Xvfuvdby38tevGR+C/xuqAQfHsNqC4+l8Xn63GEf7Dw2PvN324k8Tkfbm/4VT/eWZf8A&#10;J18uH307U2f3pedIT53wf/nLBDL/AM/9Hi9jbrF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6ZVZSrAMrAqysAVZSL&#10;EEH6g+/de6+E98z+oI/j78wPlT0RDTGkpumfkb3Z1bRU+nSqUGw+ycltigMQ/KNDSxtGw4ZSCLgj&#10;37r3Raffuvde9+691737r3Xvfuvde9+691737r3X2I/+E02/5Oxf5JPwZylRKZKzAbW7P2BUozan&#10;gj697z3Ps7FxMefrQ0dK6j8Ky+/de6vV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Uif8ACjH45L8lv5OXzP27S0ArNxdYbCo/kJtiZY/LPj6rorN0&#10;/Ye5Z6WOxJkm29R5qh4F9M7W5t7917r44Xv3Xuve/de697917r3v3Xuve/de697917qXQV1Zi66j&#10;yeOqp6HIY6rp66graWRoamkrKSYVFLVU8yWKPG6q6MDcEAj37r3X3ZviN3hR/Jn4rfG75E0DwPT9&#10;49F9U9rlKfSI6aq37seh3LXUDRpwj089TJBJHwUdGQgFSPfuvdGH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oZ/OnEvhfmX8oKN10mbvLsjLAWt6M9ueozsbf7FakH3grzxEYecdzQ+dzM3+9OW/y9fVr91ncF3L&#10;7t3I1wprp2Tbovzgto4D+wx06Kn7C3U99e9+691737r3Xvfuvde9+691737r3W6Z/KHza5j4C9Mw&#10;GTyTYGu7JwlQb3KtH2Zl8jTRt/TTT1MIH+FveZftLP43IdmvnGZlP/OaQj+RHXzS/wB4ZtZ2772f&#10;MstKLdpt06/nttpGx/OSN/zr1ZZ7kjrCn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SV33szAdj7I3l&#10;15uujGQ2tvzau4dmbkoG06a7AboxE2DzFGdQItLTzyJyCOfoffuvdfB97p6vzvSHcfbPS26VKbm6&#10;h7M351fuNWjMLLndgbpqtqZdWha5QiopJAVJ4+nv3Xugz9+691737r3Xvfuvde9+691737r3Xvfu&#10;vdfXP/4Sud7f6bf5MXx6xVVW/fZzofdna/ROdlL6mi/u7vao3ltOidedP2+3c9hYFX8qobgNYe69&#10;1sU+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8eX/hSz0KvQX85z5iY+iovtMB2ruDaXfWBk8fjFe3bmyqDc+8a0La3O5XzkRYE6&#10;ihY2JIHuvdUQ+/de697917r3v3Xuve/de697917r3v3Xuvoff8IgO7v4h1R88PjfV1ej+6XYXUvd&#10;2AoHk/4E/wCkPbeR2Hu+rp4r8eD+7GDSZrC/miHNuPde63u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ain88&#10;LajYL5j4rPLH+zvfp3Z2aMoFlasxeXym154SfyyRUNOx/wAHX3iX72Wvgc4JP5T28bfmrOh/ko/b&#10;19Cv919v43X7uNxtJPdte73kNP6EsNrdKfsLTyAfNT1Tl7iDro31737r3Xvfuvde9+691737r3Xv&#10;fuvdbFH8gfe4izXyO63nlBNdi9g73xkF7FBiqvI4HOyhfzq+8xwJ/Gkf195C+w17SbcduY/EsUij&#10;/Sl1b/jydcdf72jlgybZyZznEv8AZS39lK3r4qW88A/Lwbg/Ovy62UPeR3XFn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tSz+etifsvl3sj&#10;Ioto810JtSd3tbVVUW+Nx0Ei/wCwjSH/AG/vFH3xi0c2wSD8dqh/MSTD/AB19An91hf/AFX3et0s&#10;2ObbfbpQP6L2W3SD9rM/7OqWvcNddLOve/de697917r3v3Xuve/de697917rZV/kA5kS7f8Ak/t8&#10;t6qDM9UZlEJ+oy1Fn6KVlH+H2SBv9ce8j/YSatvudv8AwtA3+9CUf8+9cVf72zbTHu/I27gYlh3W&#10;En/mk9g4B/5zGn2HrYj95Cdcee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WsF/P1wf2/anx83Lot/Fuv93YPyW/V/d7ccFfov/tP8Tv/ALH3jN78Qad02+5/&#10;jikX/eHB/wCf+u43901unjch837LX/ce/tJ6en1Fu8dfz+m/l1QJ7gXrrV1737r3Xvfuvde9+691&#10;737r3XvfuvdX6/yDM59v2739trXb+LdcbZznjv8Aq/u9udqDXb/af4pb/Y+549h59O7X9t/HCjf7&#10;w9P+f+uTX97Jtfje3vKW9U/3H3G5gr6fUWwkp+f038utoP3k31w0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Xn/n+YEz7&#10;Q+M+5xH6cVuTs3AvKB9DuDGYbIRRsf8AH+GOV/2P+PvH736g1Wm23P8AA8y/72sZ/wCfOuv/APdK&#10;7sIuYedtjJzcW22zgf8APPLeRk/9nIr+XWs/7xt67Y9e9+691737r3Xvfuvde9+691737r3Vwv8A&#10;JA3F/BfmfW4syaV3d03vjAhCeJJKPLYndK2X8sFxzkH62v8A4+5d9k7jwecmi/39byL+xo3/AOfO&#10;udP95/s37y+7XFfgVO3bxZT19A8V1a/sJuB+dOtvP3lt188v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BN352XTdL9Fd09xVrRJR9T9Tdjdl1bzafCtNsTZ9ZumdpdX&#10;GkLSktfi3v3Xuvgz1VVUV1VU1tZNJU1dZPNVVVRM5kmqKiokMs80rtyWdiWYn6k+/de6we/de697&#10;917r3v3Xuve/de697917r3v3XuvuCfys+sv9Df8ALW+BXWklP9rX7V+Inx9pc3Dp0W3LWdX4zKbo&#10;fQeRryM9U9jyL83Pv3Xuj6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p1/wCFAnbv+hP+TX/MB3ctV9rNnejKzqSF&#10;g+mSZu99yY7pOWniH1JaLPyagPoupjYAke6918ZH37r3Xvfuvde9+691737r3Xvfuvde9+690u+r&#10;dh5LtPs7rnrHDa/4v2NvvaGw8V408j/xLd+4Kfb9Doj/ALR8tQth+fp7917r71ODw2O25hcPt7D0&#10;yUeIwOLx+GxdIn6KXHYukShoaZP8EiRVH+t7917p0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1H/APhZf3N/cP8AlddfdV0dX48l3t8pNgYWuoteg1W0Ng7Uzm/srUaf&#10;7Qhy1JgQVta8gN7gA+6918uf37r3Xvfuvde9+691737r3Xvfuvde9+691a7/ACMOoj3f/N7/AJe+&#10;xTTfew0fyT2T2VWUpXWk+O6TabujJxzx2OqI0+Al8qkWKageL+/de6+03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51X/C3zu4ZXvT4&#10;L/HCmrNP9xOqO0e68zQRyf55u1d3UWxtuVNVH/WEbOyiwH8CWX639+691oue/de697917r3v3Xuv&#10;e/de697917r3v3Xutq7/AIR3dNf6Rv5ts/Yk9KXpPj98au3ewaeuZLxU+d3ZVYrp2ipUf+zLNRbk&#10;yboPykUv9Ofde6+qV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+Qv/wAKiu9x3l/Oe+TlPR1orsB0njes+iMA4k1iA7K2NR5TeFFpFwvh3Lk85GVB/FzZ&#10;iQPde617/fuvde9+691737r3Xvfuvde9+691737r3X0HP+EP3SX2+1vnx8jq6k1DLbg6Z6S2xXlL&#10;eH+72OzG+990iyH6+X+KbccqLW8YJvqFvde633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02Z&#10;vM4vbmGy+4c5WwY3C4HGV+ZzGRqm0U2PxeLpXrshW1D/AISKKN5HP4APv3XuvhF/JzubJfI35Id/&#10;/IHMecZTvDuntDtuujqG1TQVHYm9q3dr0zWJAEX3fjVVOlQoVeAPfuvdAd7917r3v3Xuve/de697&#10;917r3v3Xuve/de6+tJ/wk16K/wBDf8mrqPdFRRmiyvyI7T7k7xycUiaJ2R90/wCiXAVEvHK1GJ2n&#10;QVMJuf25VPBJHv3XutlT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rj/z+Nh3h+OXZ1PB&#10;+iTfmw8vU6fr5VoNwbcg1j+mjKNY/wBePofeO3vzY427c1H+/YmP+8ug/wCP9dlf7pjmuknOXI8z&#10;cRY30S/YZ7e4an52o/w+XWt/7x167N9e9+691737r3Xvfuvde9+691737r3VnH8oPsL+4fzn62o5&#10;p/t8f2Jhd5de5By2lX/iWBkz2HgI/PlyeNoYwP6sD+Pcl+0m4fQc8WyE0W4WSI/mpZR+boo6wh/v&#10;D+UP61/da3q5jTXNs81nuEY9PDnWCZvlptridj8gR59boHvMjr5re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qL/nyfIlfjB/KK+dPZMNd9hmsz0pl+n9r&#10;zRyeOuXcnfFdT9NY6qxliGM9H/HHyClblFgaQjSh9+6918Xv37r3Xvfuvde9+691737r3Xvfuvde&#10;9+691yRHkdY41Z5HZUREUs7ux0qqqvJJPAA9+69190X4G9Cr8XPhR8Tvjs1KtJW9M/HnqPr7OIqh&#10;Wn3Rt3Y9FQ7tyEyrYeWqya1dTLYAa5GsAOPfuvdGx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Sb/4Ww/JJdofEr4ofFbG1/hyndvde4e2Nw09PL+7J&#10;s/pDa38Gp6HIxKfTBVZbddHVQ6h65MeSp/ace/de6+bX7917r3v3Xuve/de697917r3v3Xuve/de&#10;6sR/lJfHr/ZqP5mPwg6Lmof4lh94fIrrvI7uofH5Puuv9i5dewuxotJuOcDisj6iCF+pBAI9+691&#10;9uf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1Rv57WwI&#10;sD8lOt9/0tOIIOwOqYKGulVbfeZ3Ze4Kqkqqh2/LChrMbFb8BB/X3iv75WAg5ktr9RQXEAB+bRuw&#10;J/3lkH5dd8f7q3m1919lt65SnfU20bozoP4ILyCJ1UD0M8Ny/wBrHqkD3CnXT/r3v3Xuve/de697&#10;917r3v3Xuve/de6v5/kF7iem7X+QW0xJaPN9ebU3E0V/1vtfck2Njkt/tIy7D/kL3PPsPcFd13C0&#10;/jiR/wDeHI/6ydclv72XZ1n5B5R5gIzbbhdW4PoLm2SQj8/pB+zrZ/8AeTXXDj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rt/z/sRFJt/4wZ7RaejzHa+ILgfqiyVFgKwI5/NjSErf6Xa31PvHv37hBt9sn8w06/tE&#10;R/5967D/AN0nuEibvzztVe2SHapafON79Kj7RLn7BXgOtav3jh12p697917r3v3Xuve/de697917&#10;r3v3Xurqf5EtY0Hy639S6v263497sUrzYy0/YW1p424/IUOOf6+5m9jX082zr/FaSfylgP8An65o&#10;f3qVuJfu9bTPTMW/2pr8m2/c1P8AOn7Ots/3lb18/wB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WvN/P9yUMW0vjJiCw&#10;89buPtHJRpxcw4vGYSlmb/YGsjH+x94/e/UgFptkPmzzH/eRGP8An4ddf/7pSykfmDnfcAOyK32y&#10;Mn5yyXrAfmIW/Z1rQe8beu2PXvfuvde9+691737r3Xvfuvde9+691dJ/Iopmm+X2+ZhfTR/HveEz&#10;H8Xk7A2tTKp/19ZP+w9zL7HKW5unb0tJP+rsA65p/wB6hOsf3d9rjPGTf7QD8rDc2/yfz621PeV3&#10;Xz99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WrF&#10;/Pn31Flu+OmuvYZxKNl9X1+46mNTdaWu3zuSWleBx+JDT4amkI/1Lofz7xe99b4S77Z7eDXwYS5+&#10;Rlcin20jB+wjru7/AHUnKz7f7U8yc3yLp/ee5x26k/iSxtlYMPVRJeSKP6SsPLqiT3BvXVPr3v3X&#10;uve/de697917r3v3Xuve/de6vr/kH4B6nurvbdAS8eH6uwuAaS36H3JuyLIomr/ahimNv9p/w9zt&#10;7EQFt5vrr+CFV/3uQH/nzrlD/exbssPtpyrsRObnc5pwPUW1q0ZP5fVD9vW0b7yd64W9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f/1t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//X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//Q3+P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//R3+P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//S3+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//T3+P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//U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/9Df4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/0d/j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f/S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/9Pf4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/1N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f/V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//W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f//X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//9Df4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//9H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//S3+P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//T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/9Tf4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/1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/1t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f/9ff4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/0N/j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//R3+P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f/S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Ad8nP+ybPkL/4g7tn/AN4LIe5A9p/+&#10;np8tf9LXbv8AtLh6lD2P/wCn08of9Lvav+0+Dr54fv6ZOvsG697917o9P8s3/svH4zf+JCH/ALoq&#10;z3j3963/AMR35r/54/8ArLF1ix99r/xFPnf/AKV//WeHrfE9/O/18qH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/9Pf4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0B3y&#10;c/7Js+Qv/iDu2f8A3gsh7kD2n/6eny1/0tdu/wC0uHqUPY//AKfTyh/0u9q/7T4Ovnh+/pk6+wbr&#10;3v3Xuj0/yzf+y8fjN/4kIf8AuirPePf3rf8AxHfmv/nj/wCssXWLH32v/EU+d/8ApX/9Z4et8T38&#10;7/Xyo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//1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QHfJz/smz5C/+IO7Z/wDeCyHuQPaf/p6fLX/S127/ALS4epQ9j/8Ap9PKH/S72r/tPg6+eH7+&#10;mTr7Buve/de6PT/LN/7Lx+M3/iQh/wC6Ks949/et/wDEd+a/+eP/AKyxdYsffa/8RT53/wClf/1n&#10;h63xPfzv9fKh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f/1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HfJz/smz5C/+IO7Z/wDeCyHu&#10;QPaf/p6fLX/S127/ALS4epQ9j/8Ap9PKH/S72r/tPg6+eH7+mTr7Buve/de6PT/LN/7Lx+M3/iQh&#10;/wC6Ks949/et/wDEd+a/+eP/AKyxdYsffa/8RT53/wClf/1nh63xPfzv9fKh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/9b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0B3yc/7Js+Qv/iDu2f8A3gsh7kD2n/6eny1/0tdu/wC0uHqUPY//AKfTyh/0&#10;u9q/7T4Ovnh+/pk6+wbr3v3Xuj0/yzf+y8fjN/4kIf8AuirPePf3rf8AxHfmv/nj/wCssXWLH32v&#10;/EU+d/8ApX/9Z4et8T387/Xyo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/9f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0B3yc/7Js+Qv/iDu2f8A&#10;3gsh7kD2n/6eny1/0tdu/wC0uHqUPY//AKfTyh/0u9q/7T4Ovnh+/pk6+wbr3v3Xuj0/yzf+y8fj&#10;N/4kIf8AuirPePf3rf8AxHfmv/nj/wCssXWLH32v/EU+d/8ApX/9Z4et8T387/Xyo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f/9Df4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f//R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f/9Lf4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//9P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//1N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//1d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f/9bf4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f//X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f/0N/j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/0d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f/S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//T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/9T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//V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/9bf4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//19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//Q3+P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acv/AAqd/kjr8t+q8l/MF+Mu0BUfJvpHaxbujaG36G+T716Z&#10;25RmRszTUdKuqs3NtSmRpKWy+euxSy0YaaajxlMfde6+ZD7917r3v3Xuve/de697917r3v3Xuve/&#10;de697917r3v3Xuvqhf8ACWT+b4fnT8XW+I/d+6DkPlR8TttYvHUeSy9Z581290FSyRYTaW95Jpz5&#10;arJYB2p8BnpWDO4ONrZpZaivn0e691tb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WS/4U/fyoP+HBfhbU949TbaGS+U/wARMZnt&#10;87NhxtJ5M12R1L4RkezurQtODLVVKQQDN4GDTJIaymko6dFbKTN7917r5Onv3Xuve/de697917r3&#10;v3Xuve/de697917r3v3XurAP5X3zx3t/La+bvSHyw2h9/XYvZW4kxHZ+06GYR/396f3OVxPY2z3j&#10;kZYnmmoHepxrT3jgyEFHVFS0C+/de6+2F1r2NsruDrvYnbHW+4KHdfXvZmz9t792PufGOZMfuDae&#10;7cRDntv5mjZgG8dTSzxSqGAYBrMAQR7917pb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5LP/AApy/lWj+Xn85a/tTq7bYxfxe+XVXuDs&#10;rriHG0nhwmwOxVq0qe1uqolgAip4aesqo8xhqdUjjTH1sdJAH/h87D3Xuta337r3Xvfuvde9+691&#10;737r3Xvfuvde9+691737r3X0lv8AhHL/ADK/9LvQW/P5cfZuf+43/wDHGKt7I6JfIVOusznRO584&#10;Bura9M0pLyNtfcFasqanuKPLU0EKCGhOn3Xut2L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zV/wDhYX/LGXpL5B7P/mL9VbdFL1p8mK2DZHekGNpdFDtv5AYPENLhtz1CQhUiTduFpHd9&#10;KerIYytqJ5DNXoD7r3Wlf7917r3v3Xuve/de697917r3v3Xuve/de697917r6VH/AAjf/mLf6Yvj&#10;T2N/L17Czv3G/wD4wz1PYnTSV1QXrcx0LvjOltwYalEhZ5BtnctW2t3YBKfM0NPEoSmNvde63U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nT/wDCy/8A&#10;lwDZPaPVn8yzrXb/AI9u9ujGdLfItsfTWio+zNuYdm6s31kfEC18zgqSbCVM76Yo3xNClzNWer3X&#10;utF/37r3Xvfuvde9+691737r3Xvfuvde9+691737r3X1Tf8AhJL/ADAf9mr/AJdx+NO8839/238I&#10;Mtj+t1SrqPLkMp0XuZKjKdNZX1kXjxq0+T2wkca6YabGUZc6pxf3Xutqv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td7+fl2h9vtzoPpekqQTl&#10;MzuXs3PUoezRphKJNr7WmdB9RKa/LgX+hj/P4x89+Nz029hsyH4meZh/pRoT9uqT9nXYX+6c5G8X&#10;eebPcq4T+whtttganEzObq6APkVEFpX5P+3Wo9439dq+ve/de697917r3v3Xuve/de697917ox/x&#10;B6u/00fJ/ovrSSm+7oNy9kbc/jtPo1+Ta+Hqxn91+n6G2NpatueOOeL+xFyjtf755msdtIqskyah&#10;/QU6n/4wrdQz94jnr/W19jeaedkfw5bLbrjwGrSlzMngWufncyxD1zjPW/T7zx6+TX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81D/hZJ/L0/0O/KDrT+YD&#10;sHB/bbD+UVBT9e9uy0dPoo8V311/g1iweVq3QLHG25NsU0XijRSzz4avqJWLz8+691pbe/de6979&#10;17r3v3Xuve/de697917r3v3XuuwSCCCQQQQQbEEcggj37r3X2ff5FfzsH8wv+WX8dO7s1mBl+09s&#10;YA9Ld5vLN58h/pb6rp4cDmczlmBIFRnqA43c5QGypkkWwIKj3Xure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Vrfzdvgpi/5jf8vn5D/F5qWife+4dpy7t6ZyVYYohhO6diE7k66qRW&#10;y/8AAaGtrIf4PkZ15FDWVS86iD7r3XxP8risngspksJmsfWYnM4avrMVlsVkaaWjyGNyePqGpK/H&#10;11JOFeKaGVHjljdQysCpAI9+691A9+691737r3Xvfuvde9+691737r3Xvfuvdbp//CMX5x/6L/lf&#10;3P8ABXduY8O1fk3tA9kdX0dVP+zB3L1FjpqzO4vGU5ICyZnaj19VVyckjCUyAck+/de6+lT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WtJ/wAKq/govy9/leb07R2zhxX9r/DDKyfIHbE1PT+TIVXXNLR/wrvDArNYlKUYMjcU&#10;4UXeTDU6XAJ9+6918mL37r3Xvfuvde9+691737r3Xvfuvde9+691737r3X1TP+Eh/wA0P9mN/lmT&#10;fH7cWW++7A+F3YFf1w0M8/nyEvUm/pKjfXVeTqWJuIopnz2BpI7WSDFRgE/j3Xutqz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pn3Dt/Cbt2/nNq7mxdFnNubmw+T2/uDC5KFanH5jCZmifHZX&#10;F19O/pkhqIJJIpUPDKxB+vv3Xuvh/wD8yb4f5n4FfOn5NfE3LJWNR9Rdn5nG7Mr6/UavOdY55I91&#10;9WbhqGIsZa7btfjKqcKSFld01HST7917oj/v3Xuve/de697917r3v3Xuve/de697917rZ/8A+Eln&#10;zGPxp/mo7d6hz2VND1/8xti53pXIw1EwixsPYuJU766ny0y3BaplrKGr29RgA+vMMCOdS+6919Xn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883/ha58KVwu+fi98/9rYnx0e9cbW/Gjt+tp4fHANzbbjq99dQ5SraMESV&#10;NdjX3HRSyvYiHGUkYLAAL7r3Whz7917r3v3Xuve/de697917r3v3Xuve/de6XvVXZW7emO0OuO4N&#10;g5FsRvrqnfm0OyNmZVdRbG7r2PuCn3Nt6vAQqT4aulhksGH0+o9+69190/42d57T+Tnx76R+RWxZ&#10;FfaHePVWw+1Nvx+ZJ5aLH7521TbijxdW6AWqKQ1BpalCoZJY3RlVlIHuvdDZ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0WP5im8Dvn5vfJTNGbzij7Lye0VfVqAj2BSwbESNT/AEQY0KP9b3g97hXn13Ou5TVrSZo/+cQE&#10;X/PnX1N/c65dHK/3YeStsC6fE22K7I+d+z3xP5m4r+fRLvYN6yV697917r3v3Xuve/de697917r3&#10;v3Xutpn+Qv1+uJ6L7n7Lkh8dTvbs3HbVidls82M2DtuOvglRv9R9xnauP/gyN/Qe8oPYqw8LY7zc&#10;iMzzBPtWJAR/OVh+XXCX+9c5tO4e6XLXJKNVNs22S6I8llv7ho2B+fh2MTfYw6vf9zn1yp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qp/wCdt8NF+d38sT5X9D47FfxbfsfXlZ2f1FDDAJsie1upWG/dn4zFtY+OXLyU&#10;UmBkcD/MV0w/Pv3Xuviv+/de697917r3v3Xuve/de697917r3v3Xuve/de6+p7/wj7+Wh72/lhZL&#10;oLN5Q1m7/h921uPYtPSzTGorV6v7Llk7M2DXVEjnUI/4hVbkxdMh4SGgREOlQq+691td+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nf9nblbenZXYW8WkMzbs3xuzcrTE6jK2dz9RlDIW/Ory3v7587nc/W7lcXhNfFlkf&#10;/emLf5evsI5H2QctclbPy4q6Rt9laW1PTwII4qflpp0h/aLoUde9+691737r3Xvfuvde9+691737&#10;r3W7B/Kf2auzfgd0ijw+Kt3PDu7eVe1tPnbP70yE2Mmt/wBq9KNb/nTf6W95oe1VmLPkWyBFGl8S&#10;Q/PXI+n/AIxp6+Zf7/fMbcx/es5nZW1RWJtLOP8AoiCzgEo/7KDMfz9erGPch9Yb9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8WX+eB8Pl+Dn80b5cdG4rFfwnYk/ZFX&#10;2l1VTwweHHRdZdwQJ2LtfFYk2GuDDrkJcCWt/naGRSSVJPuvdVQ+/de697917r3v3Xuve/de6979&#10;17r3v3Xuts//AIR2fKxulv5mu4/j1l8maXavy86a3JtejoXl8NNUdodSRy9nbLrp3Y6SyYaDddFC&#10;h5aSsVVOohW917r6lP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QXambO2esOx9xrJ4m2/sLeGbEt9PjOK29UV4kv+LeO9/aD&#10;dJ/ptsubnh4cUjf7yhP+ToV8h7YN7542bZiNQu760hp6+LcRpT89XXzxPfPvr7Beve/de697917r&#10;3v3Xuve/de697917r3v3Xut/j4n7bGz/AIv/AB22z4xFLhukerqKrUDTfIJsuibIyEf1ecyOf8T7&#10;z05VtvpOWNutqUKW0IP2+Gtf516+Sr393o8xe+XOO96tS3O9bm6H/hZvJhGPsEYUD5DowHs/6iT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z+f+FtnxIWKr+HvznwOMt91FuP4udmZOOHSpmp/uu0enkkeMcuyNvNXeTnTHCoJAsPde60Dffuvd&#10;e9+691737r3Xvfuvde9+691737r3Rlfhr8h8z8S/ll8cPkzgWqTXdGd0dd9lzUtI2mXLYja256bJ&#10;bh2+/IvFkcelTQTrcao5mW4vf37r3X3TcDncRujB4bcu38hTZbA7ixOOzuEytG/lpMliMtRpX43I&#10;Usn9qOaGRJEb8qQffuvdO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i5/MHIHFfEz5O5BWKSU3x+7ieBhwRUt19kI6ax/5aFfYd5vk&#10;8LlTc5BxFrcU+3wnp/PqZPu62Yv/ALwHI9mwqr7/ALQGH9H94W5b/jIPWgn7wO6+szr3v3Xuve/d&#10;e697917r3v3Xuve/de67ALEKoLMxAAAJJJNgAB791okAVOAOvovbcxKYHb2BwcdvHhsNi8SlrW0Y&#10;6hjo1tb8WT30Nt4hBbxwD8Cqv7AB18cW837brvF3uj8bmaWU/bI7Of8AD08+3ui3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VNX/&#10;AAoC+Ka/MD+Ul8w+vKHGfxLeOxevJu+uvRFF5shHuzoydexZKPER2N6nJ4qiyeERQLsK1lFiQR7r&#10;3XxnPfuvde9+691737r3Xvfuvde9+691737r3XvfuvdfZH/4Tt/JtvlR/J9+G+7cjkfv91dabDqP&#10;j3vEPL56umyfRWUl68wDZCYkl56vAUeGyUjuSzfchnJYk+/de6ux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0Uj56zGD4X/J11+rdM&#10;b5h4YrxUYaSnbkf4MePz9PYT57Onk3cz/wAu8v8ANSOsgvuoRiX7yvI6ny3mxP8AvMyt/k/LrQ+9&#10;4MdfVd1737r3Xvfuvde9+691737r3XvfuvdP+1KZa3dO2qN1LpV5/DUzoLXdZ8jHEyi/9Qbe37VQ&#10;91Gh83UftI6Kd/na22K9uVNDHBMwPoVjY1/l19Fn30M6+OX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xJf5w3/b17+ZH/AOLwfJ3/AN/Fl/fuvdVw+/de697917r3v3Xuve/de697917r&#10;3v3Xuvrlf8JTP+3IXxc/8PD5Gf8AwQm5ffuvdbF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GraKjyVHV47IUtPXUFfTT0VdRVcMdRS1lHVRGCppamCUFXjkRmR0YE&#10;EEgix9+6918NP+YL8aar4dfN/wCVXximp6inoumO8uwdnbZaqLmeu2LT5+Ws69zDmS7f5dgpsdWj&#10;USbSi5P19+690Tz37r3Xvfuvde9+691737r3Xvfuvde9+6919DT/AIRE/JNsh1z82fiHlcgAdq7x&#10;2B8idkY15Nck8G9sRJ1z2TPDG3KR00mD2vcDgtUk8G+r3Xut8T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RQfn9F5vhV8m09Rt0/u6&#10;X0i5/YoDPz/h6ef8L+wjz6K8mbmP+XeT+Qr1kR90qTw/vMckN67vaDP9KTT/AJcfPrRF94NdfVR1&#10;737r3Xvfuvde9+691737r3XvfuvdKjZEgh3ptCYi4i3RgJCL2uEy0TEXP+t7U2Rpewn0dP8Ajw6I&#10;+Z0MnLW4xj8VtOP2xOOvooe+hXXx1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El/nDf8Ab17+ZH/4vB8nf/fxZf37r3VcPv3Xuve/de697917r3v3Xuve/de69791&#10;7r65X/CUz/tyF8XP/Dw+Rn/wQm5ffuvdbF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l3f8LJ/jMvVH8yzYXyExWO+3wXyr6H23lMtkBH4xX9&#10;l9OVB623JEGUWbw7eTaJLX1XkIIsFJ917rUY9+691737r3Xvfuvde9+691737r3XvfuvdbH3/CU3&#10;5FN0L/OP6V27V14oNu/JDYnZ/wAfc/LJJphebNbfHYezadkJsz1G4tt4eji/Iabjgm/uvdfW6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0WD5s0ByPw8+UVMAWK9BdsVgA+pbG7JrcioFvrzF9Pz9PYZ50j8TlDdF/5dZz+yNj/k6nL7sl&#10;19H94vkWY4rv21J/zkvYY/8An7rQm94JdfV91737r3Xvfuvde9+691737r3XvfuvdSKSpko6qmq4&#10;uJaWohqYze1pIJBKnI/xA92RijhxxBB/Z0zcQpcwPbyfDIpU/YwIP+Hr6NNLUw1lLTVlO2uCrghq&#10;YH/1cM8Yljb/AGKkH30PVg6h14EVH59fG1PDJbTvbzCjxsVYehU0I/aOs/u3TX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8SX+cN/29e/mR/+LwfJ3/38&#10;WX9+691XD7917r3v3Xuve/de697917r3v3Xuve/de6+uV/wlM/7chfFz/wAPD5Gf/BCbl9+691sX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afX/Czr43/AOkr+XT1B8iMbjxU5z4y/IHFwZWuMWpsb1x3ZhpN&#10;n7gIlHK+XcNHtKMg+lvybhQfde6+YZ7917r3v3Xuve/de697917r3v3Xuve/de6Hj4t92ZT42fJf&#10;4+fIbCmf+J9Hd1dYds0kdO1pal+vt6UW6XorXAZZ1pWhkjb0urFWupI9+69192/EZbG5/E4vO4as&#10;gyOIzWOostishTPrpq7G5GmWsoaynf8AKSxOrofyCPfuvdOP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oIvkDhv7x9C93be06/491F2ThtAF&#10;y/8AFNm1tDpA/N9dvZTv8P1GxXtv/vyCZf8Aeo2H+XqQvaPcv3N7r8sbvWn0m7bdNX08K8hev/Ge&#10;vnye8Auvru697917r3v3Xuve/de697917r3v3Xuve/de6+hD0PuBd2dHdM7qR/Im5uqOu9wJJcN5&#10;FzO0KPIq+ofW4kvf3n9sVwLvZLO6H+iwRP8A71Gp/wAvXyG+620Ny/7o8ybCwobLddwtyPQw3c0d&#10;Py09Cv7NegD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+JL/ADhv&#10;+3r38yP/AMXg+Tv/AL+LL+/de6rh9+691737r3Xvfuvde9+691737r3XvfuvdfXK/wCEpn/bkL4u&#10;f+Hh8jP/AIITcvv3Xuti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rl/m7/Hj/&#10;AGar+WP84ejIKD+KZndfx439mNoY/wAflNZ2D17jv9JPXMAWxILZ7EY4BlBKn1AEgD37r3XxIffu&#10;vde9+691737r3Xvfuvde9+691737r3Xvfuvdfak/kf8AfTfJP+Ur8Ce0563+I5M/HzanXO4K9pPJ&#10;PW7n6Tkn6X3NW1jf8d567b9RNN9PU5IABHv3XurVP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UWuoqfJUNZjqtPJS19LUUVTH9PJT1UJgmS/&#10;+KsR7o6LIhjfIYEH7Dg9P2tzNZXUd5bmkkTK6n0ZSGB/IgdfOmz2JqMBnMzgqsEVeFyuRxNUCNJF&#10;Rjax6OYFT9PUh4989J4mgneB+KMVP2g0PX2NbVuEO7bXbbrb/wBncxRyr/pZEDr/ACI6avbXS/r3&#10;v3Xuve/de697917r3v3Xuve/de63m/5b27RvX4N/G3MCQSmh6+h2kSDfSdhZaq2N4z/wUY4Lb/D3&#10;m97c3f1vJG2zVrpi8P8A5xM0X/PnXy2ffO5fPLP3o+dNu06fF3A3f2/XxRX1fz+or0d32NesY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fEl/nDf9vXv5kf8A4vB8nf8A38WX9+691XD7917r3v3X&#10;uve/de697917r3v3Xuve/de6+uV/wlM/7chfFz/w8PkZ/wDBCbl9+691sX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Jrem8trddbO3Z2DvjO47a+yti7azu8d37l&#10;y84pcTt7a+2cXLms/nMnUtxHT0lJBLUTOf0ohP49+6918Un+bH8/N0/zLfnb3f8AKjNPkaXae4M4&#10;dqdNbYyLESbL6U2fLJjOvcAacMyQ1EtPryuUSI6GyVZWSrxJ7917quL37r3Xvfuvde9+691737r3&#10;Xvfuvde9+691737r3X0qP+Elv8nNPj91JT/zK/kDtdYu6u99sSUfxwwGZo/8s616MzcV6jsFYakX&#10;gyu84tLUkqLriwnj0S6ctVQp7r3W6h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8SX+c&#10;N/29e/mR/wDi8Hyd/wDfxZf37r3VcPv3Xuve/de697917r3v3Xuve/de697917r65X/CUz/tyF8X&#10;P/Dw+Rn/AMEJuX37r3Wxd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18v5+fYv2ewugOp4J7ncG7d09g5OnVrGJNpYi&#10;LbuGkmX+kpzVaE/xib6WHuAffjcdFhYbUp/tJHlI/wCaahF/b4jU+zrrt/dN8nfUc2c28/yr/uHa&#10;Wu3xsfM3czXEwHzUWcOr5OPn1rKe8auu3XXvfuvde9+691737r3Xvfuvde9+690bT4I9Zf6X/mB8&#10;fdjyU/3VDU9jYbcOZpyuqOfAbI172z1PNfgJLR4+aIn/AGrjm3sV8jbZ+9+btvsSKqZldh6rH+ow&#10;/NUI6x++9Vzv/refd25u5oR/DlTbpreFq0Kz3tLKBh81muEYfZ6db4nvOjr5UO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afP8AwsA/mNN8dPhttX4QdeZw0fanzHnqJ9/GgqAlft/47bMyEUu4Ip/E&#10;RJD/AHny4pcRET6KiipsxA3v3XuvmG+/de697917r3v3Xuve/de697917r3v3Xuve/de6vx/4Tx/&#10;yoKn+aJ83sRTdg4Sqqfir8eWwvZfyHr2SWOg3ND967bG6cjqo7ETbnrKaZKsI6OmKpslJHIk6wa/&#10;de6+v7Q0NFjKKjxuNo6XH47H0tPQ0FBQ08VJRUNFSRCnpaOjpacLHFFFGqpHGihVUAAAD37r3Ur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WuV/wAKifnlJ8LP5XXYm0dp5n+G&#10;9u/Lyuk+OOx/tqjxZLHbS3Ji5azuTc8KIVkEcO3Y6nELURMGgq8nRyA3FvfuvdfI89+691737r3X&#10;vfuvde9+691737r3Xvfuvde9+691uU/8I/8A+WVH8hPk/ur+YB2lt77zqn4m1seA6iiyNN5Mbub5&#10;H53GCqjysIlDRyjZ+HqFyLKyho8hkMTUxPqpnA917r6Z/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lM/8K2fm/J8n/wCZvX9EbczH3/WXwp2n&#10;D1Lj4KafzY6o7Z3OtPuzuXMQi90qIZzi9t1aEC0mGNr31H3XutW337r3Xvfuvde9+691737r3Xvf&#10;uvde9+690r+vthbv7V37snrDr/BVu59+djbt25sXZW28agkyG4N2btzEOA27haFGIBmqquohgjBI&#10;Gphcge/de6+23/LQ+EOzv5dfwi6D+Je0hQ1VV1vs6ml7A3JQxFF3t2vuNzn+y94NJKqzNFWZeoqf&#10;sUnLPBRJTUt9ECAe690e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VZGyojhOwvkfsd/Qdq997oy1LD+PsO1sFjO5/u&#10;Y/xokrNw1qkj+2kgPIPv5NP72Xkwcrfe83DdI0om92VpeFqYaSj27D5kJDGT8mHWb3M0g3PlDkzm&#10;hc/X7FaxMf8Ahm1z3OzaT81h2+E/6VkPA9Cd75ndAfr3v3Xuve/de697917r3v3Xuve/de6GPpur&#10;8eWy9DewqcfFUgfgtR1AjH+xtMffbH+5I5w+g94ucuRGai7ps8F6BXDPt14sIHzYLuTkDjpDHgD1&#10;HPuPb69vt7r+CQr/AL2tf+fB0Yb39JfUP9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tV/5vx+L5W91&#10;La190U8lr3/z2DpJr/7HVf388n3s08P7xfNS8P8AG1P+9W8J/wAvXyrffij8L71/Oy0pW+Q/71a2&#10;7fzrXoqnvHbrFLr3v3Xuve/de697917r3v3Xuve/de697917rcj2RJ5tl7Qmvq8u18BJqtbVrxMT&#10;Xt+L39/UJym/i8q7ZLWuq0tz+2FD19l3I8njclbPNWuuytDX1rBGelR7EHQo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iP8A8xhpV+IvZZjkeMGu2KsoVmXyxNvzGqY3&#10;0/UXsbHjj3iX9+EyD7tW/FGK/qWFaHiP3ha4PyrQ0+XWDn9440q/dC5mMbFR4u1hqEjUp3SzFDTi&#10;K0NDjHWsp74H9fMZ1737r3Xvfuvde9+691737r3Xvfuvde9+691QD/woGiB6M6GnuLx9sZeIC3Np&#10;tnzuSG/H+bFx+f8AYe+kH9229PcHmKP126M/suUH+XrrZ/dGyEe6XNcXrtUJ/ZdoP+fuqyv5Evwp&#10;X55/zRfi90xmcUMr1vtzd690dxwzQfcY6TrHqEru/L4bLpYn7bOVsOP24zAXDZFOV/UOwnXerr7P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Wrb874/F8tO5ltpvmsJJa9/wDPbRx01/8AY6r+/nv++Anh/eR5pWlP14D/&#10;AL1Z2x/y9fLJ9/KPwvvb86LSlbm2P+9bfaN/Oteije8a+sROve/de697917r3v3Xuve/de697917&#10;r3v3XutxbrWTzdc7AmuT5dlbVkuRYnXgoGuR/sff088hv4vI+zScdVjaH9tvGevsg9tJPG9uOX5q&#10;117bYn9trEelr7FfQ2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Wr38/4/F8vO4lsBet2jJYG/wDnuv8AEzX/ANjqv7+fr75q&#10;eH95fmdf6dmf9626zP8Al6+XL+8Dj8L733OS0pWSwP8AvW02Df5eice8YOsNuve/de697917r3v3&#10;Xuve/de697917r3v3XutwjqKTzdT9YS3J8vXmypLt9Tr23TNc/48+/pu9tH8X255fk/i22xP7bWI&#10;9fYl7QyeN7TcrzcdW0bac/OzhPQh+xt1In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tYj+YdH4/mD25YACQbCkAH+1dZ4YMT/AIlgT74C/fZT&#10;R95vmX0b93n/ALpdlX+devl//vEo/D++HzfTg37qP7dl26v8weiV+8VesKeve/de697917r3v3Xu&#10;ve/de697917r3v3Xutvro+TzdK9QS3Y+Xq7r+S7fqOvadI12/wAeeff0x+0r+J7VcsyfxbTtxzxz&#10;Zwnr7BPY2TxvZTk+XPdsm1HPHNhbnPz6FH3IPUp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RRPnlH5PiT3KvPGHwEnAv/mt5Y2X/AIjn3jT98JNf3beaV/4Tbn9l7bH/&#10;ACdYg/f2j8T7o/Oa/wDLvan/AHncbNv8nWrf7+fHr5Z+ve/de697917r3v3Xuve/de697917r3v3&#10;XuibfKf4xj5idr/y6/jvU0ByeC7D/mF9Mwb3ofF5lm6z23sLd29u0GKWIJXb+LyTDV6b/q495/8A&#10;93I9PezdU9dkuP5X+2/5z11C/umZKfeJ3uP+Lly7P5jc9p/yE/s6+gp77S9fQp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WV/mMx6Pl32W1l/eodiScfU22DjYrt/j6f9tb3wQ+/Emj7y2/N/FHt5/wC6dajP7P2d&#10;fMb/AHjsej73vMzY74trP/dKs1z8+39lOiPe8SusG+ve/de697917r3v3Xuve/de697917r3v3Xu&#10;tu34+SeXoTpCXn9zqHrWT1G7evZlE3qP9eeff0seyz+J7OcpSfxbNtZ/bYwHr69vu9SeL7Bcjy/x&#10;cv7Mc8c7dbHPQve5M6mD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Kl84o/J8Ue6V5421RycC5/a3BRy/7bjn/D3jp97VPE+7nzUv/Lqh/ZcwH/J1if8Aflj8T7p3Oq+l&#10;lGf95u7dv8mfl1qw+/nm6+Vnr3v3Xuve/de697917r3v3Xuve/de697917o+P8trrzb+9fllsrcm&#10;ZiEmS6iwO9+w9pOVVjBuDJbWqep6mVS3Kk4rc+TS45sxH0J956f3db6PfO+X+LZrof8AZ3YHH7P2&#10;ddNP7qOTR95Lclx38v3o/wCz7bGx8+39letlr32w6+iL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pM713Xi9ibN3bvjOSeHCbN2znt15iXUF8WL27ipcvkJNTc&#10;DTFC5uffuvdfBM3XuTJ7y3TuTd+al8+Z3Vn8xuTLT3J82TzmRkydfLdrn1SyueT7917pg9+69173&#10;7r3Xvfuvde9+691737r3XvfuvdfZ6/kEdcHqv+Tb/L22waf7Y5T4/wCH7H8enRqHcecr+3RUW/5v&#10;DOeW/wCdV/z7917q3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Vo/z&#10;le116T/lT/zBOwRVfZVlN8U+4NrYes1aGpdx9j7Un632zURMLetMhlqZox+WAHv3Xuvia+/de697&#10;917r3v3Xuve/de697917r3v3Xuu1UsQqgszEKqqCSxJsAAPqT7917r7wXxd6xHSfxm+O3TQpxSDq&#10;TorqPrEUoXSKYbC2Bj9qinCj6aPtNNv8PfuvdDr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og/4Uvd&#10;w/6G/wCSv8z6+mqvt8x2DgNgdPYePXoNb/pN7Rw229y0qt/2opMrKRzcIR9CSPde6+PN7917r3v3&#10;Xuve/de697917r3v3Xuve/de6V/Xuysx2Tv7Y/XW3k8uf39u/bWysHFoaTyZjdWagwWMTQnLXmnQ&#10;WHJ9+69196TZe08RsLZ209jbeg+2wGzNtYLaeDprKPt8Rt3FxYfGwWUAeiGFF4FuPfuvdKX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Wsb/wrn7hXrL+TZ2Ds8Vf2&#10;1R3/AN49G9RwKr6JalcXuSXu2rgQqQdJh2c4ktwVup4ax917r5PPv3Xuve/de697917r3v3Xuve/&#10;de697917o2XwK6oPe3zi+HfS5pTWQdqfJ/ojYVfDoLoMVujs/GYjLzzqP91RUss0sx+gRWJ4Hv3X&#10;uvuj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tMz/AIWt9w/3X+A/xk6Upqr7eu7b+US7uq4Vez122upOt8tDkaVo/wAxjI7jw87G&#10;3DRp/X37r3XzOvfuvde9+691737r3Xvfuvde9+691737r3Vr38i/p7/Tp/N6/l87Cal+9gpPkhsz&#10;suupCnkjqMZ0iJ+6srFPH9GiNNt+XzKeCmoHi/v3XuvtN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tCr/AIXA90rTbM+A/wAdaKr1tmtz9z907koQ9vt12visNsbZNXJF+fN/&#10;F9wIjH6eJgP1G3uvdfPc9+691737r3Xvfuvde9+691737r3XvfuvdX5/8JjOoD29/Oq+H8VRSfdY&#10;brWr7O7fzbaNYpBsPqjM1m2asj6C2elxCaj9NVxzYH3XuvsC+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83j/hbn3D/Hfll8LOhY6ryR9ZfH3e3a&#10;s1Mj6kp6vujsM7VJkUcCRotjRtY8hSp+jAn3XutI737r3Xvfuvde9+691737r3Xvfuvde9+691tZ&#10;f8I6+nv9If8ANsrOwp6XXSdB/GXtzf1NWumqOnzm6shh+oaKmR/7Ms1FuPJMv9Ujk5/B917r6o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yqf+Fg/eS9o/wA3&#10;Go61pKzy0Xxv+PHUfWdVRxya4YNxbtWv7ryVUyi9ppaLdGMik/2mGMEXB9+691qu+/de697917r3&#10;v3Xuve/de697917r3v3Xut1D/hEz0ydy/Nf5bd8T0hqKPqX42YXrunndNUVBne6exqTMUNQjf2Zm&#10;otnZKFDflHlH+t7r3X0qP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yI/8AhU13F/pb/nT/ACboaaq+7w/T+B6f6dw0gfUI&#10;/wC7/WGM3HuWlC/2fDncvloiB+VLcEkD3XuteP37r3Xvfuvde9+691737r3Xvfuvde9+6919Ab/h&#10;D109oov5gXf1bS389V0V09tqt0W0faRbh3pvil8h+urzbefSPppub3W3uvdb+X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fEJ/mt99r8nf5k/wA3+8aas/iGG3r8k+0k2nWCTyfc&#10;bD2vuWbZ3Xz6+R/xZMfjxYGwtZeAPfuvdV++/de697917r3v3Xuve/de697917r3v3Xuvpj/APCK&#10;jpE7Q+BPyV73rKM02R7q+TA2lQztHZsjtLpvYOPGLrEk/tRrldxZ2nA/DRP/AF9+691uY+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8M7+Yh3D/swPz1+Z3dkdV95Q9n/KHvPeGF&#10;mEnlRNt5fsnI1G2KSGT8xwY77WCI3/Qi+/de6Jx7917r3v3Xuve/de697917r3v3Xuve/de6+q1/&#10;wj46e/0c/wAoWj37LS+Of5AfJDubsuGrdP3KnGbaOM6VpokkPJiiqdqVmlfoHaQ/Vj7917ra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ooX8wH5BJ8U/g98tPka&#10;KtaPIdOfHztXfG3ZGYIZ944rZ9W2ycdGzcCSry7UVLGTxqkF/fuvdfDGZmdmd2Z3dizuxLMzMbsz&#10;MeSSeST7917rj7917r3v3Xuve/de697917r3v3Xuve/de6+y5/wnq6KPx7/k3fBPaFRRfZ5Td/Uh&#10;7ty7PH46mqn763LX9w42WsHB1x47NUVMoYXWOJFPK+/de6uc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Lj8xe3x8fPiR8oe+DUCkfpj49dzdpwT6grJVbC66yO6KQRX+sjS&#10;0qLGo5ZiFAJIHv3XuvhLMxYlmJZmJZmYkliTckk/Un37r3XXv3Xuve/de697917r3v3Xuve/de69&#10;7917r7V38kjp7/QV/KT/AJffXr0v2NWfjL13v7K0RTxyUmc7gx57ez9NUJ+JY63O1Czf7WG5P19+&#10;691aV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Vm/4V8/I0dN/ylcn1VQV3gzvyl7v6y6rNLDJ461tp7Sq5u5dy16EEHwCfbmNoKnSfUKxY2BR2&#10;9+6918qD37r3Xvfuvde9+691737r3Xvfuvde9+690IPUvXGf7j7U6z6i2nEZ909qdg7M6421CI2l&#10;M2f3xuOm2xhohEnLaqiqjGkcn6D37r3X3iev9k4HrTYeyeuNq032W2Ov9o7b2Ttyj9P+SYHamGhw&#10;WHpvQAP26eCNeABxwPfuvdK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UPf8KYO4f9Df8lf5m11NVfb5jsLBdfdPYaPXoNb/AKS+0cNt7ctKGHP/ABYny0pH5CEHgkj3&#10;Xuvj0e/de697917r3v3Xuve/de697917r3v3Xulj15snMdl9gbG6428nkz/YG8ds7JwcZRpPJmN1&#10;ZqDBYxNCcm806Cw5Pv3XuvvQ7L2nh9hbO2nsbb0H22A2XtnBbTwdNZR9vh9u4uLD4yCygD0QwovA&#10;tx7917pT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5tX/C2D5K/3x+WvxT+KmLr/ADY3o/pfcPa2&#10;5KenlHii3j3fuZcTTY/IxKeailxG1aKqh1D0RZAlT+449+691pOe/de697917r3v3Xuve/de6979&#10;17r3v3Xur3v+E1Hx5PyJ/nLfEGgq6D73bvUG4NyfIbckvj8q44dPbYqtybLrmU8f8fSMBCGJGkyB&#10;hcgA+6919hr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plf8LXO4f7sfAr4xdJ01V9vXdt/KH++FXCslnr&#10;tt9R9bZanyFI8f8AajGR3JiJ2NuHjj/rz7r3XzPPfuvde9+691737r3Xvfuvde9+691737r3VsP8&#10;izp7/Tp/N8/l87Dal+9go/kds7s2tpCnkjnxvR6T915OOeM8NEafb8vmU8FNQPB9+6919pf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m7f8Lcu4f478tfhd0LH&#10;VeSLrL49707UmpkfUlNWd09iNtZvIBwJGi2NExU8hCp+jC/uvdaSHv3Xuve/de697917r3v3Xuve&#10;/de697917ra1/wCEdPT3+kP+bVX9hVFLrpOhPjJ21vymrXj1R0+e3XksP1FRUqP/AGZZqHcOTZf6&#10;pHL/AKx917r6of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5EX/CpnuH/S1/Oo+TtDTVX3eH6gwXT3T2GkD6hH/d7q7F&#10;7h3LShfovhzuWy0RA/Kk8Eke/de615Pfuvde9+691737r3Xvfuvde9+691737r3X0Cf+EPXT2jH/&#10;AMwLv6tpb/c1vRXT22q3RbR9lBuHem96XyH66vuNvPYfTTc3uLe691v3+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fDN/mH&#10;9wj5BfPX5nd2xVf3lD2f8oe8944SYSeVE23mOyMjUbYpYZPzHBjjSwRH/UIvv3Xuic+/de697917&#10;r3v3Xuve/de697917r3v3Xuvqu/8I+unv9HH8oPH78lpfHP8gPkd3P2bFVun7lTjdtvjelKeNJDy&#10;Yo6jadXpX6B2kI5Y+/de62m/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0W75kdwD4+fEb5R98fcikfpn48dz9pU8+rSyVew+usjueiWL+sjS0qJGo5ZiFAJIHv3XuvhMk&#10;liWYkkkkkm5JPJJJ9+69117917r3v3Xuve/de697917r3v3Xuve/de6+1j/JL6e/0E/ylf5ffXr0&#10;v2NX/ssnXO/MrRGPxSUee7fxp7d3BS1CfiWOuzlQs3+1hvr9ffuvdWj+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G/+FMfcP8Aoc/kr/Mutpqr7bMdiYXr&#10;zp7DR6/Gaz/ST2lhsDualDDn/ixNlpSoB1BCDwSR7r3Xx6/fuvde9+691737r3Xvfuvde9+69173&#10;7r3Sx672TmOy+wNjdcbeTyZ/sDeO2dk4OPQ0nkzG6s1BgsYmheTeadBYcn37r3X3o9m7Uw+xNobU&#10;2Pt6D7XAbN23g9qYOm4/yfD7dxcWIxkHpAHohhReB+PfuvdKT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TH/AOFrvcP92Pgb8X+kqaq+3re2&#10;vlA+8qqJXs9dtzqLrbK0uQpHT+1GMhuXEzsbcPHHzzz7r3XzP/fuvde9+691737r3Xvfuvde9+69&#10;1737r3VsP8izp7/Tp/N8/l87DNL97BR/I7Z3ZtbSFPJHPjej0n7rycdRGbhojT7fl8yngpqB4Pv3&#10;XuvtL+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5uf/AAtx7h/j3y4+GHQ0dV5YusfjzvLtOamR9SU1Z3T2K+13EgHAkaHY0LFTzoKH6ML+691p&#10;J+/de697917r3v3Xuve/de697917r3v3Xutrf/hHP09/pC/m0ZPsOopddH0J8Y+2d9U1a6ao6fP7&#10;symG6koaVH/syzUO4Mo6/wBUik5/B917r6oP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8h/wD4VLdw&#10;/wClr+dR8oKKmqvu8P1Fhen+nsNIH1CL+7nVuLz25aULyF8OdyuWiKg/VSTYkge691rz+/de6979&#10;17r3v3Xuve/de697917r3v3XuvoF/wDCHrp7x4v+YD39W0t/u6/ovp7bVboto/h9PuHem96XyH66&#10;/utvvYWtpub3Fvde637f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hl/zDO4f9mB+eXzM7tjqvvKLtD5Qd57y&#10;w0ofyIm3M12TkarbNJC/5jgx5poIjf8AQi8n37r3RO/fuvde9+691737r3Xvfuvde9+691737r3X&#10;1X/+EfnT3+jj+UDjN9yUvjn+QHyN7o7OiqnS0lTjtuS47pOnjSQ8mKOfadVpX6B2kI5Zr+691tM+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0W75kdwD4+fEb5R98fcikfpn48dz9pU8+rSyVew+usjueiWL+sjS0qJGo5Zi&#10;FAJIHv3XuvhMkliWYkkkkkm5JPJJJ9+69117917r3v3Xuve/de697917r3v3Xuve/de6+1n/ACTu&#10;nv8AQT/KX/l+dePS/Y1g+MfW++stRFPHJR5/t3F/6W9w0s6fiWOuzlQk3+1huT9ffuvdWi+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qGf+FMvcJ6b/kr/ADJrKWr+2zPYuH676ewyeTxmsHZHaWGwe56QMOT/ALgTl5CoB1BC&#10;DYEke6918e337r3Xvfuvde9+691737r3Xvfuvde9+690suudkZfs3sLYnW+3k8mf7B3ltfZGDj0N&#10;Jry+683BgcanjXlrzVCCw5Pv3XuvvR7O2tiNjbR2tsnb8H2uB2dtzCbWwlLx/k2I29jIsTjYPSAP&#10;RDCi8AfT37r3Sj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mJ/wte7h/uz8D/i70lTVX29b2z8n5d6VUSvZ67bvUPW2UpK+kdPzGMhufEztxw8&#10;cfPNj7r3XzQvfuvde9+691737r3Xvfuvde9+691737r3Vsf8inp7/Tp/N+/l87Eal+9govkbtHs6&#10;tpSnkjnx3R0VR3Zko6iM8NEYNvSeVTwU1A8E+/de6+0r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zcP+FuPcP8e+Xnwy6GjqvLF1h8d94dpS06PqSlre6exZ&#10;NsyLIBwsjQ7HgcqedBRvoy3917rSW9+691737r3Xvfuvde9+691737r3XvfuvdbW/wDwjn6e/wBI&#10;X82jJ9h1FLro+hPjH2zvqmrXTVHT5/dmUw3UlDSo/wDZlmodwZR1/qkUnP4PuvdfVB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//1t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f/9ff4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/9Df4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//R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//0t/j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/09/j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//U&#10;3+P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f/1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//1t/j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//19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//9Df4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f/0d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/0t/j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/T3+P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/9Tf4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/&#10;1d/j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f/W3+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/9f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/0N/j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f/R3+P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/9Lf4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/09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8" o:spid="_x0000_s1029" type="#_x0000_t75" style="position:absolute;left:1034;top:979;width:25196;height:7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">
                  <v:imagedata r:id="rId9" o:title=""/>
                </v:shape>
                <v:shape id="图片 17" o:spid="_x0000_s1030" type="#_x0000_t75" style="position:absolute;left:28466;top:653;width:28797;height:7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">
                  <v:imagedata r:id="rId10" o:title=""/>
                </v:shape>
                <v:shape id="_x0000_s1031" type="#_x0000_t202" style="position:absolute;left:27318;width:2820;height:4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" filled="f" stroked="f">
                  <v:textbox style="mso-fit-shape-to-text:t">
                    <w:txbxContent>
                      <w:p w14:paraId="2C5EDB62" w14:textId="77777777" w:rsidR="007008F5" w:rsidRDefault="007008F5" w:rsidP="007008F5">
                        <w:pPr>
                          <w:spacing w:before="120"/>
                          <w:ind w:firstLine="422"/>
                          <w:rPr>
                            <w:b/>
                            <w:b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C8A1F37" w14:textId="26649C66" w:rsidR="00504F40" w:rsidRPr="00B43C97" w:rsidRDefault="00504F40" w:rsidP="00504F40">
      <w:pPr>
        <w:rPr>
          <w:rFonts w:ascii="Arial" w:hAnsi="Arial" w:cs="Arial"/>
        </w:rPr>
      </w:pPr>
    </w:p>
    <w:p w14:paraId="59DC6AEE" w14:textId="26790E3E" w:rsidR="00504F40" w:rsidRPr="00B43C97" w:rsidRDefault="00504F40" w:rsidP="00504F40">
      <w:pPr>
        <w:rPr>
          <w:rFonts w:ascii="Arial" w:hAnsi="Arial" w:cs="Arial"/>
        </w:rPr>
      </w:pPr>
    </w:p>
    <w:p w14:paraId="77FF004D" w14:textId="77777777" w:rsidR="00504F40" w:rsidRPr="00B43C97" w:rsidRDefault="00504F40" w:rsidP="00504F40">
      <w:pPr>
        <w:rPr>
          <w:rFonts w:ascii="Arial" w:hAnsi="Arial" w:cs="Arial"/>
        </w:rPr>
      </w:pPr>
    </w:p>
    <w:p w14:paraId="1CC359C8" w14:textId="698E8B0B" w:rsidR="006C53B8" w:rsidRPr="00B43C97" w:rsidRDefault="006C53B8" w:rsidP="000C2AFF">
      <w:pPr>
        <w:spacing w:line="240" w:lineRule="auto"/>
        <w:ind w:firstLine="422"/>
        <w:jc w:val="center"/>
        <w:rPr>
          <w:rFonts w:ascii="Arial" w:hAnsi="Arial" w:cs="Arial" w:hint="eastAsia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2-1 </w:t>
      </w:r>
      <w:r w:rsidRPr="00B43C97">
        <w:rPr>
          <w:rFonts w:ascii="Arial" w:hAnsi="Arial" w:cs="Arial"/>
          <w:b/>
          <w:bCs/>
          <w:sz w:val="21"/>
          <w:szCs w:val="21"/>
        </w:rPr>
        <w:t>重复序列</w:t>
      </w:r>
      <w:proofErr w:type="gramStart"/>
      <w:r w:rsidRPr="00B43C97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b/>
          <w:bCs/>
          <w:sz w:val="21"/>
          <w:szCs w:val="21"/>
        </w:rPr>
        <w:t>导的环状基因组重组示意图</w:t>
      </w:r>
    </w:p>
    <w:p w14:paraId="1329413B" w14:textId="0D580DA6" w:rsidR="00504F40" w:rsidRPr="00B43C97" w:rsidRDefault="006C53B8" w:rsidP="000C2AFF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sz w:val="21"/>
          <w:szCs w:val="21"/>
        </w:rPr>
        <w:t>A</w:t>
      </w:r>
      <w:r w:rsidRPr="00B43C97">
        <w:rPr>
          <w:rFonts w:ascii="Arial" w:hAnsi="Arial" w:cs="Arial"/>
          <w:sz w:val="21"/>
          <w:szCs w:val="21"/>
        </w:rPr>
        <w:t>：由反向重复序列（</w:t>
      </w:r>
      <w:r w:rsidRPr="00B43C97">
        <w:rPr>
          <w:rFonts w:ascii="Arial" w:hAnsi="Arial" w:cs="Arial"/>
          <w:sz w:val="21"/>
          <w:szCs w:val="21"/>
        </w:rPr>
        <w:t>I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重组，</w:t>
      </w:r>
      <w:r w:rsidRPr="00B43C97">
        <w:rPr>
          <w:rFonts w:ascii="Arial" w:hAnsi="Arial" w:cs="Arial"/>
          <w:sz w:val="21"/>
          <w:szCs w:val="21"/>
        </w:rPr>
        <w:t>B</w:t>
      </w:r>
      <w:r w:rsidRPr="00B43C97">
        <w:rPr>
          <w:rFonts w:ascii="Arial" w:hAnsi="Arial" w:cs="Arial"/>
          <w:sz w:val="21"/>
          <w:szCs w:val="21"/>
        </w:rPr>
        <w:t>：由正向重复序列（</w:t>
      </w:r>
      <w:r w:rsidRPr="00B43C97">
        <w:rPr>
          <w:rFonts w:ascii="Arial" w:hAnsi="Arial" w:cs="Arial"/>
          <w:sz w:val="21"/>
          <w:szCs w:val="21"/>
        </w:rPr>
        <w:t>D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重组。</w:t>
      </w:r>
    </w:p>
    <w:p w14:paraId="257AF4D3" w14:textId="25772336" w:rsidR="00504F40" w:rsidRPr="00B43C97" w:rsidRDefault="00504F40" w:rsidP="00685AAF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以重复序列为中心，分别从主要构型和次要构型中截取</w:t>
      </w:r>
      <w:r w:rsidR="00FE4342" w:rsidRPr="00B43C97">
        <w:rPr>
          <w:rFonts w:ascii="Arial" w:hAnsi="Arial" w:cs="Arial"/>
        </w:rPr>
        <w:t>一</w:t>
      </w:r>
      <w:r w:rsidRPr="00B43C97">
        <w:rPr>
          <w:rFonts w:ascii="Arial" w:hAnsi="Arial" w:cs="Arial"/>
        </w:rPr>
        <w:t>段序列（</w:t>
      </w:r>
      <w:r w:rsidR="006B42D5" w:rsidRPr="00B43C97">
        <w:rPr>
          <w:rFonts w:ascii="Arial" w:hAnsi="Arial" w:cs="Arial"/>
        </w:rPr>
        <w:t>Trimmed Reference Sequence</w:t>
      </w:r>
      <w:r w:rsidR="007D3283"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T</w:t>
      </w:r>
      <w:r w:rsidR="006B42D5" w:rsidRPr="00B43C97">
        <w:rPr>
          <w:rFonts w:ascii="Arial" w:hAnsi="Arial" w:cs="Arial"/>
        </w:rPr>
        <w:t>R</w:t>
      </w:r>
      <w:r w:rsidRPr="00B43C97">
        <w:rPr>
          <w:rFonts w:ascii="Arial" w:hAnsi="Arial" w:cs="Arial"/>
        </w:rPr>
        <w:t>S</w:t>
      </w:r>
      <w:r w:rsidRPr="00B43C97">
        <w:rPr>
          <w:rFonts w:ascii="Arial" w:hAnsi="Arial" w:cs="Arial"/>
        </w:rPr>
        <w:t>），如图</w:t>
      </w:r>
      <w:r w:rsidR="00EF6285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-</w:t>
      </w:r>
      <w:r w:rsidR="00EF6285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所示，主要构型中分别以成对的重复序列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与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为中心，截取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为</w:t>
      </w:r>
      <w:r w:rsidR="00530753" w:rsidRPr="00B43C97">
        <w:rPr>
          <w:rFonts w:ascii="Arial" w:hAnsi="Arial" w:cs="Arial"/>
        </w:rPr>
        <w:t>LR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UD</w:t>
      </w:r>
      <w:r w:rsidRPr="00B43C97">
        <w:rPr>
          <w:rFonts w:ascii="Arial" w:hAnsi="Arial" w:cs="Arial"/>
        </w:rPr>
        <w:t>，标记为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R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D</w:t>
      </w:r>
      <w:r w:rsidRPr="00B43C97">
        <w:rPr>
          <w:rFonts w:ascii="Arial" w:hAnsi="Arial" w:cs="Arial"/>
        </w:rPr>
        <w:t>。</w:t>
      </w:r>
      <w:r w:rsidRPr="00B43C97">
        <w:rPr>
          <w:rFonts w:ascii="Arial" w:hAnsi="Arial" w:cs="Arial"/>
        </w:rPr>
        <w:t>IR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的次要构型中，截取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U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TRS</w:t>
      </w:r>
      <w:r w:rsidR="00292A04" w:rsidRPr="00B43C97">
        <w:rPr>
          <w:rFonts w:ascii="Arial" w:hAnsi="Arial" w:cs="Arial"/>
          <w:vertAlign w:val="subscript"/>
        </w:rPr>
        <w:t>RD</w:t>
      </w:r>
      <w:r w:rsidRPr="00B43C97">
        <w:rPr>
          <w:rFonts w:ascii="Arial" w:hAnsi="Arial" w:cs="Arial"/>
        </w:rPr>
        <w:t>，分别以重复序列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为中心</w:t>
      </w:r>
      <w:r w:rsidR="00EF6285" w:rsidRPr="00B43C97">
        <w:rPr>
          <w:rFonts w:ascii="Arial" w:hAnsi="Arial" w:cs="Arial"/>
        </w:rPr>
        <w:t>（图</w:t>
      </w:r>
      <w:r w:rsidR="00EF6285" w:rsidRPr="00B43C97">
        <w:rPr>
          <w:rFonts w:ascii="Arial" w:hAnsi="Arial" w:cs="Arial"/>
        </w:rPr>
        <w:t>1-1A</w:t>
      </w:r>
      <w:r w:rsidR="00EF6285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  <w:r w:rsidRPr="00B43C97">
        <w:rPr>
          <w:rFonts w:ascii="Arial" w:hAnsi="Arial" w:cs="Arial"/>
        </w:rPr>
        <w:t>DR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的次要构型中，截取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D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R</w:t>
      </w:r>
      <w:r w:rsidRPr="00B43C97">
        <w:rPr>
          <w:rFonts w:ascii="Arial" w:hAnsi="Arial" w:cs="Arial"/>
        </w:rPr>
        <w:t>，分别以重复序列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为中心</w:t>
      </w:r>
      <w:r w:rsidR="00EF6285" w:rsidRPr="00B43C97">
        <w:rPr>
          <w:rFonts w:ascii="Arial" w:hAnsi="Arial" w:cs="Arial"/>
        </w:rPr>
        <w:t>（图</w:t>
      </w:r>
      <w:r w:rsidR="00EF6285" w:rsidRPr="00B43C97">
        <w:rPr>
          <w:rFonts w:ascii="Arial" w:hAnsi="Arial" w:cs="Arial"/>
        </w:rPr>
        <w:t>2-2B</w:t>
      </w:r>
      <w:r w:rsidR="00EF6285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</w:p>
    <w:p w14:paraId="790F0E2D" w14:textId="14FDB80A" w:rsidR="00504F40" w:rsidRPr="00B43C97" w:rsidRDefault="00345560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8096" behindDoc="0" locked="0" layoutInCell="1" allowOverlap="1" wp14:anchorId="5AC603CC" wp14:editId="19274115">
            <wp:simplePos x="0" y="0"/>
            <wp:positionH relativeFrom="column">
              <wp:posOffset>1230085</wp:posOffset>
            </wp:positionH>
            <wp:positionV relativeFrom="paragraph">
              <wp:posOffset>219528</wp:posOffset>
            </wp:positionV>
            <wp:extent cx="3960000" cy="1616120"/>
            <wp:effectExtent l="0" t="0" r="2540" b="3175"/>
            <wp:wrapNone/>
            <wp:docPr id="36655647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161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9FD825" w14:textId="7EC64AC3" w:rsidR="00504F40" w:rsidRPr="00B43C97" w:rsidRDefault="00A1591B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6832" behindDoc="0" locked="0" layoutInCell="1" allowOverlap="1" wp14:anchorId="5647AAB2" wp14:editId="7E0C368A">
                <wp:simplePos x="0" y="0"/>
                <wp:positionH relativeFrom="column">
                  <wp:posOffset>833120</wp:posOffset>
                </wp:positionH>
                <wp:positionV relativeFrom="paragraph">
                  <wp:posOffset>20320</wp:posOffset>
                </wp:positionV>
                <wp:extent cx="335280" cy="1404620"/>
                <wp:effectExtent l="0" t="0" r="0" b="0"/>
                <wp:wrapNone/>
                <wp:docPr id="3827828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41B93" w14:textId="77777777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47AAB2" id="_x0000_s1032" type="#_x0000_t202" style="position:absolute;left:0;text-align:left;margin-left:65.6pt;margin-top:1.6pt;width:26.4pt;height:110.6pt;z-index:2518968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" filled="f" stroked="f">
                <v:textbox style="mso-fit-shape-to-text:t">
                  <w:txbxContent>
                    <w:p w14:paraId="7F941B93" w14:textId="77777777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C33F0C2" w14:textId="588582F4" w:rsidR="00504F40" w:rsidRPr="00B43C97" w:rsidRDefault="00504F40" w:rsidP="00504F40">
      <w:pPr>
        <w:rPr>
          <w:rFonts w:ascii="Arial" w:hAnsi="Arial" w:cs="Arial"/>
        </w:rPr>
      </w:pPr>
    </w:p>
    <w:p w14:paraId="6FA84333" w14:textId="7C10C254" w:rsidR="00504F40" w:rsidRPr="00B43C97" w:rsidRDefault="00504F40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5392" behindDoc="0" locked="0" layoutInCell="1" allowOverlap="1" wp14:anchorId="40ED4F0F" wp14:editId="45FD8CD0">
                <wp:simplePos x="0" y="0"/>
                <wp:positionH relativeFrom="column">
                  <wp:posOffset>580662</wp:posOffset>
                </wp:positionH>
                <wp:positionV relativeFrom="paragraph">
                  <wp:posOffset>158296</wp:posOffset>
                </wp:positionV>
                <wp:extent cx="318135" cy="443230"/>
                <wp:effectExtent l="0" t="0" r="5715" b="0"/>
                <wp:wrapNone/>
                <wp:docPr id="68822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35" cy="443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618713" w14:textId="77777777" w:rsidR="00504F40" w:rsidRPr="007E5877" w:rsidRDefault="00504F40" w:rsidP="00504F40">
                            <w:pPr>
                              <w:ind w:firstLine="482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D4F0F" id="_x0000_s1033" type="#_x0000_t202" style="position:absolute;left:0;text-align:left;margin-left:45.7pt;margin-top:12.45pt;width:25.05pt;height:34.9pt;z-index:251835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" stroked="f">
                <v:textbox>
                  <w:txbxContent>
                    <w:p w14:paraId="75618713" w14:textId="77777777" w:rsidR="00504F40" w:rsidRPr="007E5877" w:rsidRDefault="00504F40" w:rsidP="00504F40">
                      <w:pPr>
                        <w:ind w:firstLine="482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2526FE21" w14:textId="29FC0FF9" w:rsidR="00504F40" w:rsidRPr="00B43C97" w:rsidRDefault="00185A50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8880" behindDoc="0" locked="0" layoutInCell="1" allowOverlap="1" wp14:anchorId="295CD760" wp14:editId="3310A7AC">
                <wp:simplePos x="0" y="0"/>
                <wp:positionH relativeFrom="column">
                  <wp:posOffset>833120</wp:posOffset>
                </wp:positionH>
                <wp:positionV relativeFrom="paragraph">
                  <wp:posOffset>223520</wp:posOffset>
                </wp:positionV>
                <wp:extent cx="335280" cy="1404620"/>
                <wp:effectExtent l="0" t="0" r="0" b="0"/>
                <wp:wrapNone/>
                <wp:docPr id="83185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5167E4" w14:textId="6BD35CAE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5CD760" id="_x0000_s1034" type="#_x0000_t202" style="position:absolute;left:0;text-align:left;margin-left:65.6pt;margin-top:17.6pt;width:26.4pt;height:110.6pt;z-index:2518988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" filled="f" stroked="f">
                <v:textbox style="mso-fit-shape-to-text:t">
                  <w:txbxContent>
                    <w:p w14:paraId="465167E4" w14:textId="6BD35CAE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63F0028A" w14:textId="77777777" w:rsidR="00504F40" w:rsidRPr="00B43C97" w:rsidRDefault="00504F40" w:rsidP="00504F40">
      <w:pPr>
        <w:rPr>
          <w:rFonts w:ascii="Arial" w:hAnsi="Arial" w:cs="Arial"/>
        </w:rPr>
      </w:pPr>
    </w:p>
    <w:p w14:paraId="099E5E13" w14:textId="77777777" w:rsidR="00504F40" w:rsidRPr="00B43C97" w:rsidRDefault="00504F40" w:rsidP="00504F40">
      <w:pPr>
        <w:rPr>
          <w:rFonts w:ascii="Arial" w:hAnsi="Arial" w:cs="Arial"/>
        </w:rPr>
      </w:pPr>
    </w:p>
    <w:p w14:paraId="4D7AD6B3" w14:textId="77777777" w:rsidR="00A1591B" w:rsidRPr="00B43C97" w:rsidRDefault="00A1591B" w:rsidP="00504F40">
      <w:pPr>
        <w:rPr>
          <w:rFonts w:ascii="Arial" w:hAnsi="Arial" w:cs="Arial"/>
        </w:rPr>
      </w:pPr>
    </w:p>
    <w:p w14:paraId="0138D3C9" w14:textId="65F68B33" w:rsidR="006C53B8" w:rsidRPr="00B43C97" w:rsidRDefault="006C53B8" w:rsidP="006C53B8">
      <w:pPr>
        <w:spacing w:line="240" w:lineRule="auto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2-2 </w:t>
      </w:r>
      <w:r w:rsidR="00B43C97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截取示意图</w:t>
      </w:r>
    </w:p>
    <w:p w14:paraId="4BC09BDE" w14:textId="391CA867" w:rsidR="00504F40" w:rsidRPr="00B43C97" w:rsidRDefault="006C53B8" w:rsidP="00B43C97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sz w:val="21"/>
          <w:szCs w:val="21"/>
        </w:rPr>
        <w:t>反向重复序列（</w:t>
      </w:r>
      <w:r w:rsidRPr="00B43C97">
        <w:rPr>
          <w:rFonts w:ascii="Arial" w:hAnsi="Arial" w:cs="Arial"/>
          <w:sz w:val="21"/>
          <w:szCs w:val="21"/>
        </w:rPr>
        <w:t>I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="00B43C97">
        <w:rPr>
          <w:rFonts w:ascii="Arial" w:hAnsi="Arial" w:cs="Arial" w:hint="eastAsia"/>
          <w:sz w:val="21"/>
          <w:szCs w:val="21"/>
        </w:rPr>
        <w:t>介</w:t>
      </w:r>
      <w:proofErr w:type="gramEnd"/>
      <w:r w:rsidR="00B43C97">
        <w:rPr>
          <w:rFonts w:ascii="Arial" w:hAnsi="Arial" w:cs="Arial" w:hint="eastAsia"/>
          <w:sz w:val="21"/>
          <w:szCs w:val="21"/>
        </w:rPr>
        <w:t>导</w:t>
      </w:r>
      <w:r w:rsidRPr="00B43C97">
        <w:rPr>
          <w:rFonts w:ascii="Arial" w:hAnsi="Arial" w:cs="Arial"/>
          <w:sz w:val="21"/>
          <w:szCs w:val="21"/>
        </w:rPr>
        <w:t>的重组会使</w:t>
      </w:r>
      <w:r w:rsidR="007D3283" w:rsidRPr="00B43C97">
        <w:rPr>
          <w:rFonts w:ascii="Arial" w:hAnsi="Arial" w:cs="Arial"/>
          <w:sz w:val="21"/>
          <w:szCs w:val="21"/>
        </w:rPr>
        <w:t>（</w:t>
      </w:r>
      <w:r w:rsidR="007D3283" w:rsidRPr="00B43C97">
        <w:rPr>
          <w:rFonts w:ascii="Arial" w:hAnsi="Arial" w:cs="Arial"/>
          <w:sz w:val="21"/>
          <w:szCs w:val="21"/>
        </w:rPr>
        <w:t>A</w:t>
      </w:r>
      <w:r w:rsidR="007D3283" w:rsidRPr="00B43C97">
        <w:rPr>
          <w:rFonts w:ascii="Arial" w:hAnsi="Arial" w:cs="Arial"/>
          <w:sz w:val="21"/>
          <w:szCs w:val="21"/>
        </w:rPr>
        <w:t>）</w:t>
      </w:r>
      <w:r w:rsidR="00B43C97">
        <w:rPr>
          <w:rFonts w:ascii="Arial" w:hAnsi="Arial" w:cs="Arial" w:hint="eastAsia"/>
          <w:sz w:val="21"/>
          <w:szCs w:val="21"/>
        </w:rPr>
        <w:t>成对重复单元的</w:t>
      </w:r>
      <w:r w:rsidRPr="00B43C97">
        <w:rPr>
          <w:rFonts w:ascii="Arial" w:hAnsi="Arial" w:cs="Arial"/>
          <w:sz w:val="21"/>
          <w:szCs w:val="21"/>
        </w:rPr>
        <w:t>中间序列发生倒位，而正向重复序列（</w:t>
      </w:r>
      <w:r w:rsidRPr="00B43C97">
        <w:rPr>
          <w:rFonts w:ascii="Arial" w:hAnsi="Arial" w:cs="Arial"/>
          <w:sz w:val="21"/>
          <w:szCs w:val="21"/>
        </w:rPr>
        <w:t>D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="00B43C97">
        <w:rPr>
          <w:rFonts w:ascii="Arial" w:hAnsi="Arial" w:cs="Arial" w:hint="eastAsia"/>
          <w:sz w:val="21"/>
          <w:szCs w:val="21"/>
        </w:rPr>
        <w:t>介</w:t>
      </w:r>
      <w:proofErr w:type="gramEnd"/>
      <w:r w:rsidR="00B43C97">
        <w:rPr>
          <w:rFonts w:ascii="Arial" w:hAnsi="Arial" w:cs="Arial" w:hint="eastAsia"/>
          <w:sz w:val="21"/>
          <w:szCs w:val="21"/>
        </w:rPr>
        <w:t>导</w:t>
      </w:r>
      <w:r w:rsidRPr="00B43C97">
        <w:rPr>
          <w:rFonts w:ascii="Arial" w:hAnsi="Arial" w:cs="Arial"/>
          <w:sz w:val="21"/>
          <w:szCs w:val="21"/>
        </w:rPr>
        <w:t>的重组则会</w:t>
      </w:r>
      <w:r w:rsidR="00B43C97">
        <w:rPr>
          <w:rFonts w:ascii="Arial" w:hAnsi="Arial" w:cs="Arial" w:hint="eastAsia"/>
          <w:sz w:val="21"/>
          <w:szCs w:val="21"/>
        </w:rPr>
        <w:t>使</w:t>
      </w:r>
      <w:r w:rsidR="007D3283" w:rsidRPr="00B43C97">
        <w:rPr>
          <w:rFonts w:ascii="Arial" w:hAnsi="Arial" w:cs="Arial"/>
          <w:sz w:val="21"/>
          <w:szCs w:val="21"/>
        </w:rPr>
        <w:t>（</w:t>
      </w:r>
      <w:r w:rsidR="007D3283" w:rsidRPr="00B43C97">
        <w:rPr>
          <w:rFonts w:ascii="Arial" w:hAnsi="Arial" w:cs="Arial"/>
          <w:sz w:val="21"/>
          <w:szCs w:val="21"/>
        </w:rPr>
        <w:t>B</w:t>
      </w:r>
      <w:r w:rsidR="007D3283" w:rsidRPr="00B43C97">
        <w:rPr>
          <w:rFonts w:ascii="Arial" w:hAnsi="Arial" w:cs="Arial"/>
          <w:sz w:val="21"/>
          <w:szCs w:val="21"/>
        </w:rPr>
        <w:t>）</w:t>
      </w:r>
      <w:r w:rsidR="00B43C97">
        <w:rPr>
          <w:rFonts w:ascii="Arial" w:hAnsi="Arial" w:cs="Arial" w:hint="eastAsia"/>
          <w:sz w:val="21"/>
          <w:szCs w:val="21"/>
        </w:rPr>
        <w:t>一条染色体</w:t>
      </w:r>
      <w:r w:rsidRPr="00B43C97">
        <w:rPr>
          <w:rFonts w:ascii="Arial" w:hAnsi="Arial" w:cs="Arial"/>
          <w:sz w:val="21"/>
          <w:szCs w:val="21"/>
        </w:rPr>
        <w:t>产生一对</w:t>
      </w:r>
      <w:r w:rsidR="00B43C97">
        <w:rPr>
          <w:rFonts w:ascii="Arial" w:hAnsi="Arial" w:cs="Arial" w:hint="eastAsia"/>
          <w:sz w:val="21"/>
          <w:szCs w:val="21"/>
        </w:rPr>
        <w:t>亚型染色体</w:t>
      </w:r>
      <w:r w:rsidRPr="00B43C97">
        <w:rPr>
          <w:rFonts w:ascii="Arial" w:hAnsi="Arial" w:cs="Arial"/>
          <w:sz w:val="21"/>
          <w:szCs w:val="21"/>
        </w:rPr>
        <w:t>。</w:t>
      </w:r>
      <w:r w:rsidR="00530753" w:rsidRPr="00B43C97">
        <w:rPr>
          <w:rFonts w:ascii="Arial" w:hAnsi="Arial" w:cs="Arial"/>
          <w:sz w:val="21"/>
          <w:szCs w:val="21"/>
        </w:rPr>
        <w:t>LR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UD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LD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UR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LU</w:t>
      </w:r>
      <w:r w:rsidRPr="00B43C97">
        <w:rPr>
          <w:rFonts w:ascii="Arial" w:hAnsi="Arial" w:cs="Arial"/>
          <w:sz w:val="21"/>
          <w:szCs w:val="21"/>
        </w:rPr>
        <w:t>和</w:t>
      </w:r>
      <w:r w:rsidR="00292A04" w:rsidRPr="00B43C97">
        <w:rPr>
          <w:rFonts w:ascii="Arial" w:hAnsi="Arial" w:cs="Arial"/>
          <w:sz w:val="21"/>
          <w:szCs w:val="21"/>
        </w:rPr>
        <w:t>RD</w:t>
      </w:r>
      <w:r w:rsidRPr="00B43C97">
        <w:rPr>
          <w:rFonts w:ascii="Arial" w:hAnsi="Arial" w:cs="Arial"/>
          <w:sz w:val="21"/>
          <w:szCs w:val="21"/>
        </w:rPr>
        <w:t>代表</w:t>
      </w:r>
      <w:r w:rsidR="00B43C97">
        <w:rPr>
          <w:rFonts w:ascii="Arial" w:hAnsi="Arial" w:cs="Arial" w:hint="eastAsia"/>
          <w:sz w:val="21"/>
          <w:szCs w:val="21"/>
        </w:rPr>
        <w:t>截取的</w:t>
      </w:r>
      <w:r w:rsidR="00530753" w:rsidRPr="00B43C97">
        <w:rPr>
          <w:rFonts w:ascii="Arial" w:hAnsi="Arial" w:cs="Arial"/>
          <w:sz w:val="21"/>
          <w:szCs w:val="21"/>
        </w:rPr>
        <w:t>TRS</w:t>
      </w:r>
      <w:r w:rsidRPr="00B43C97">
        <w:rPr>
          <w:rFonts w:ascii="Arial" w:hAnsi="Arial" w:cs="Arial"/>
          <w:sz w:val="21"/>
          <w:szCs w:val="21"/>
        </w:rPr>
        <w:t>。</w:t>
      </w:r>
      <w:r w:rsidR="00530753" w:rsidRPr="00B43C97">
        <w:rPr>
          <w:rFonts w:ascii="Arial" w:hAnsi="Arial" w:cs="Arial"/>
          <w:sz w:val="21"/>
          <w:szCs w:val="21"/>
        </w:rPr>
        <w:t>LR</w:t>
      </w:r>
      <w:r w:rsidRPr="00B43C97">
        <w:rPr>
          <w:rFonts w:ascii="Arial" w:hAnsi="Arial" w:cs="Arial"/>
          <w:sz w:val="21"/>
          <w:szCs w:val="21"/>
        </w:rPr>
        <w:t>和</w:t>
      </w:r>
      <w:r w:rsidR="00530753" w:rsidRPr="00B43C97">
        <w:rPr>
          <w:rFonts w:ascii="Arial" w:hAnsi="Arial" w:cs="Arial"/>
          <w:sz w:val="21"/>
          <w:szCs w:val="21"/>
        </w:rPr>
        <w:t>UD</w:t>
      </w:r>
      <w:r w:rsidRPr="00B43C97">
        <w:rPr>
          <w:rFonts w:ascii="Arial" w:hAnsi="Arial" w:cs="Arial"/>
          <w:sz w:val="21"/>
          <w:szCs w:val="21"/>
        </w:rPr>
        <w:t>来自主构型。</w:t>
      </w:r>
      <w:r w:rsidR="00530753" w:rsidRPr="00B43C97">
        <w:rPr>
          <w:rFonts w:ascii="Arial" w:hAnsi="Arial" w:cs="Arial"/>
          <w:sz w:val="21"/>
          <w:szCs w:val="21"/>
        </w:rPr>
        <w:t>LD</w:t>
      </w:r>
      <w:r w:rsidRPr="00B43C97">
        <w:rPr>
          <w:rFonts w:ascii="Arial" w:hAnsi="Arial" w:cs="Arial"/>
          <w:sz w:val="21"/>
          <w:szCs w:val="21"/>
        </w:rPr>
        <w:t>和</w:t>
      </w:r>
      <w:r w:rsidR="00530753" w:rsidRPr="00B43C97">
        <w:rPr>
          <w:rFonts w:ascii="Arial" w:hAnsi="Arial" w:cs="Arial"/>
          <w:sz w:val="21"/>
          <w:szCs w:val="21"/>
        </w:rPr>
        <w:t>UR</w:t>
      </w:r>
      <w:r w:rsidRPr="00B43C97">
        <w:rPr>
          <w:rFonts w:ascii="Arial" w:hAnsi="Arial" w:cs="Arial"/>
          <w:sz w:val="21"/>
          <w:szCs w:val="21"/>
        </w:rPr>
        <w:t>来自由</w:t>
      </w:r>
      <w:r w:rsidRPr="00B43C97">
        <w:rPr>
          <w:rFonts w:ascii="Arial" w:hAnsi="Arial" w:cs="Arial"/>
          <w:sz w:val="21"/>
          <w:szCs w:val="21"/>
        </w:rPr>
        <w:t>DRs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亚构型。</w:t>
      </w:r>
      <w:r w:rsidR="00530753" w:rsidRPr="00B43C97">
        <w:rPr>
          <w:rFonts w:ascii="Arial" w:hAnsi="Arial" w:cs="Arial"/>
          <w:sz w:val="21"/>
          <w:szCs w:val="21"/>
        </w:rPr>
        <w:t>LU</w:t>
      </w:r>
      <w:r w:rsidRPr="00B43C97">
        <w:rPr>
          <w:rFonts w:ascii="Arial" w:hAnsi="Arial" w:cs="Arial"/>
          <w:sz w:val="21"/>
          <w:szCs w:val="21"/>
        </w:rPr>
        <w:t>和</w:t>
      </w:r>
      <w:r w:rsidR="00292A04" w:rsidRPr="00B43C97">
        <w:rPr>
          <w:rFonts w:ascii="Arial" w:hAnsi="Arial" w:cs="Arial"/>
          <w:sz w:val="21"/>
          <w:szCs w:val="21"/>
        </w:rPr>
        <w:t>RD</w:t>
      </w:r>
      <w:r w:rsidRPr="00B43C97">
        <w:rPr>
          <w:rFonts w:ascii="Arial" w:hAnsi="Arial" w:cs="Arial"/>
          <w:sz w:val="21"/>
          <w:szCs w:val="21"/>
        </w:rPr>
        <w:t>来自由</w:t>
      </w:r>
      <w:r w:rsidRPr="00B43C97">
        <w:rPr>
          <w:rFonts w:ascii="Arial" w:hAnsi="Arial" w:cs="Arial"/>
          <w:sz w:val="21"/>
          <w:szCs w:val="21"/>
        </w:rPr>
        <w:t>IRs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亚构型。</w:t>
      </w:r>
    </w:p>
    <w:p w14:paraId="75D907D5" w14:textId="4CF62E2B" w:rsidR="00A1591B" w:rsidRPr="00B43C97" w:rsidRDefault="00672E7A" w:rsidP="00A1591B">
      <w:pPr>
        <w:spacing w:beforeLines="50" w:before="163"/>
        <w:rPr>
          <w:rFonts w:ascii="Arial" w:hAnsi="Arial" w:cs="Arial"/>
          <w:sz w:val="21"/>
          <w:szCs w:val="21"/>
        </w:rPr>
      </w:pPr>
      <w:r>
        <w:rPr>
          <w:rFonts w:ascii="Arial" w:hAnsi="Arial" w:cs="Arial" w:hint="eastAsia"/>
        </w:rPr>
        <w:t>如</w:t>
      </w:r>
      <w:r w:rsidRPr="00B43C97">
        <w:rPr>
          <w:rFonts w:ascii="Arial" w:hAnsi="Arial" w:cs="Arial"/>
        </w:rPr>
        <w:t>图</w:t>
      </w:r>
      <w:r w:rsidRPr="00B43C97">
        <w:rPr>
          <w:rFonts w:ascii="Arial" w:hAnsi="Arial" w:cs="Arial"/>
        </w:rPr>
        <w:t>2-3</w:t>
      </w:r>
      <w:r>
        <w:rPr>
          <w:rFonts w:ascii="Arial" w:hAnsi="Arial" w:cs="Arial" w:hint="eastAsia"/>
        </w:rPr>
        <w:t>所示，</w:t>
      </w:r>
      <w:r w:rsidR="00A1591B" w:rsidRPr="00B43C97">
        <w:rPr>
          <w:rFonts w:ascii="Arial" w:hAnsi="Arial" w:cs="Arial"/>
        </w:rPr>
        <w:t>在主要构型和次要构型中，以重复序列为中心，左右各截取</w:t>
      </w:r>
      <w:r w:rsidR="00A1591B" w:rsidRPr="00B43C97">
        <w:rPr>
          <w:rFonts w:ascii="Arial" w:hAnsi="Arial" w:cs="Arial"/>
          <w:i/>
          <w:iCs/>
        </w:rPr>
        <w:t>L</w:t>
      </w:r>
      <w:proofErr w:type="gramStart"/>
      <w:r w:rsidR="00A1591B" w:rsidRPr="00B43C97">
        <w:rPr>
          <w:rFonts w:ascii="Arial" w:hAnsi="Arial" w:cs="Arial"/>
        </w:rPr>
        <w:t>个</w:t>
      </w:r>
      <w:proofErr w:type="gramEnd"/>
      <w:r w:rsidR="00A1591B" w:rsidRPr="00B43C97">
        <w:rPr>
          <w:rFonts w:ascii="Arial" w:hAnsi="Arial" w:cs="Arial"/>
        </w:rPr>
        <w:t>碱基，获得</w:t>
      </w:r>
      <w:r w:rsidR="00530753" w:rsidRPr="00B43C97">
        <w:rPr>
          <w:rFonts w:ascii="Arial" w:hAnsi="Arial" w:cs="Arial"/>
        </w:rPr>
        <w:t>TRS</w:t>
      </w:r>
      <w:r w:rsidR="00A1591B" w:rsidRPr="00B43C97">
        <w:rPr>
          <w:rFonts w:ascii="Arial" w:hAnsi="Arial" w:cs="Arial"/>
        </w:rPr>
        <w:t>后，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A1591B" w:rsidRPr="00B43C97">
        <w:rPr>
          <w:rFonts w:ascii="Arial" w:hAnsi="Arial" w:cs="Arial"/>
        </w:rPr>
        <w:t>将测序的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>
        <w:rPr>
          <w:rFonts w:ascii="Arial" w:hAnsi="Arial" w:cs="Arial" w:hint="eastAsia"/>
        </w:rPr>
        <w:t>，</w:t>
      </w:r>
      <w:r w:rsidR="00A1591B" w:rsidRPr="00B43C97">
        <w:rPr>
          <w:rFonts w:ascii="Arial" w:hAnsi="Arial" w:cs="Arial"/>
        </w:rPr>
        <w:t>然后从映射至</w:t>
      </w:r>
      <w:r w:rsidR="00530753" w:rsidRPr="00B43C97">
        <w:rPr>
          <w:rFonts w:ascii="Arial" w:hAnsi="Arial" w:cs="Arial"/>
        </w:rPr>
        <w:t>TRS</w:t>
      </w:r>
      <w:r w:rsidR="00A1591B"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中查找可以跨越重复序列的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（</w:t>
      </w:r>
      <w:r w:rsidR="00A1591B" w:rsidRPr="00B43C97">
        <w:rPr>
          <w:rFonts w:ascii="Arial" w:hAnsi="Arial" w:cs="Arial"/>
          <w:i/>
          <w:iCs/>
        </w:rPr>
        <w:t>l</w:t>
      </w:r>
      <w:r w:rsidR="00A1591B" w:rsidRPr="00B43C97">
        <w:rPr>
          <w:rFonts w:ascii="Arial" w:hAnsi="Arial" w:cs="Arial"/>
        </w:rPr>
        <w:t xml:space="preserve"> &gt; 0</w:t>
      </w:r>
      <w:r w:rsidR="00A1591B" w:rsidRPr="00B43C97">
        <w:rPr>
          <w:rFonts w:ascii="Arial" w:hAnsi="Arial" w:cs="Arial"/>
        </w:rPr>
        <w:t>），若有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跨越了重复序列（即</w:t>
      </w:r>
      <w:r w:rsidR="00A1591B" w:rsidRPr="00B43C97">
        <w:rPr>
          <w:rFonts w:ascii="Arial" w:hAnsi="Arial" w:cs="Arial"/>
          <w:i/>
          <w:iCs/>
        </w:rPr>
        <w:t>M</w:t>
      </w:r>
      <w:r w:rsidR="00A1591B" w:rsidRPr="00B43C97">
        <w:rPr>
          <w:rFonts w:ascii="Arial" w:hAnsi="Arial" w:cs="Arial"/>
        </w:rPr>
        <w:t xml:space="preserve"> &gt; 0</w:t>
      </w:r>
      <w:r w:rsidR="00A1591B" w:rsidRPr="00B43C97">
        <w:rPr>
          <w:rFonts w:ascii="Arial" w:hAnsi="Arial" w:cs="Arial"/>
        </w:rPr>
        <w:t>），则认为该</w:t>
      </w:r>
      <w:r w:rsidR="00530753" w:rsidRPr="00B43C97">
        <w:rPr>
          <w:rFonts w:ascii="Arial" w:hAnsi="Arial" w:cs="Arial"/>
        </w:rPr>
        <w:t>TRS</w:t>
      </w:r>
      <w:r w:rsidR="00A1591B" w:rsidRPr="00B43C97">
        <w:rPr>
          <w:rFonts w:ascii="Arial" w:hAnsi="Arial" w:cs="Arial"/>
        </w:rPr>
        <w:t>对应的基因组构型存在。</w:t>
      </w:r>
    </w:p>
    <w:p w14:paraId="2BE3B66D" w14:textId="77777777" w:rsidR="00685AAF" w:rsidRPr="00B43C97" w:rsidRDefault="00685AAF" w:rsidP="00EF6285">
      <w:pPr>
        <w:rPr>
          <w:rFonts w:ascii="Arial" w:hAnsi="Arial" w:cs="Arial"/>
        </w:rPr>
      </w:pPr>
    </w:p>
    <w:p w14:paraId="3C50051D" w14:textId="18CB0B66" w:rsidR="000C2AFF" w:rsidRPr="00B43C97" w:rsidRDefault="00672E7A" w:rsidP="00EF6285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910144" behindDoc="0" locked="0" layoutInCell="1" allowOverlap="1" wp14:anchorId="305D2DB6" wp14:editId="55C0C814">
            <wp:simplePos x="0" y="0"/>
            <wp:positionH relativeFrom="column">
              <wp:posOffset>1451610</wp:posOffset>
            </wp:positionH>
            <wp:positionV relativeFrom="paragraph">
              <wp:posOffset>-30480</wp:posOffset>
            </wp:positionV>
            <wp:extent cx="2880000" cy="769693"/>
            <wp:effectExtent l="0" t="0" r="0" b="0"/>
            <wp:wrapNone/>
            <wp:docPr id="209390716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769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F14AB7" w14:textId="0FDFD3BF" w:rsidR="00EF6285" w:rsidRPr="00B43C97" w:rsidRDefault="00EF6285" w:rsidP="00EF6285">
      <w:pPr>
        <w:rPr>
          <w:rFonts w:ascii="Arial" w:hAnsi="Arial" w:cs="Arial"/>
        </w:rPr>
      </w:pPr>
    </w:p>
    <w:p w14:paraId="62CC2A6A" w14:textId="77777777" w:rsidR="00EF6285" w:rsidRPr="00B43C97" w:rsidRDefault="00EF6285" w:rsidP="00EF6285">
      <w:pPr>
        <w:rPr>
          <w:rFonts w:ascii="Arial" w:hAnsi="Arial" w:cs="Arial"/>
        </w:rPr>
      </w:pPr>
    </w:p>
    <w:p w14:paraId="606871C8" w14:textId="4D0A824D" w:rsidR="006C53B8" w:rsidRPr="00B43C97" w:rsidRDefault="006C53B8" w:rsidP="006C53B8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2-3 </w:t>
      </w:r>
      <w:r w:rsidR="00AC03B8" w:rsidRPr="00B43C97">
        <w:rPr>
          <w:rFonts w:ascii="Arial" w:hAnsi="Arial" w:cs="Arial"/>
          <w:b/>
          <w:bCs/>
          <w:sz w:val="21"/>
          <w:szCs w:val="21"/>
        </w:rPr>
        <w:t>read</w:t>
      </w:r>
      <w:r w:rsidRPr="00B43C97">
        <w:rPr>
          <w:rFonts w:ascii="Arial" w:hAnsi="Arial" w:cs="Arial"/>
          <w:b/>
          <w:bCs/>
          <w:sz w:val="21"/>
          <w:szCs w:val="21"/>
        </w:rPr>
        <w:t>映射到转录起始位点（</w:t>
      </w:r>
      <w:r w:rsidRPr="00B43C97">
        <w:rPr>
          <w:rFonts w:ascii="Arial" w:hAnsi="Arial" w:cs="Arial"/>
          <w:b/>
          <w:bCs/>
          <w:sz w:val="21"/>
          <w:szCs w:val="21"/>
        </w:rPr>
        <w:t>T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</w:t>
      </w:r>
      <w:r w:rsidRPr="00B43C97">
        <w:rPr>
          <w:rFonts w:ascii="Arial" w:hAnsi="Arial" w:cs="Arial"/>
          <w:b/>
          <w:bCs/>
          <w:sz w:val="21"/>
          <w:szCs w:val="21"/>
        </w:rPr>
        <w:t>S</w:t>
      </w:r>
      <w:r w:rsidRPr="00B43C97">
        <w:rPr>
          <w:rFonts w:ascii="Arial" w:hAnsi="Arial" w:cs="Arial"/>
          <w:b/>
          <w:bCs/>
          <w:sz w:val="21"/>
          <w:szCs w:val="21"/>
        </w:rPr>
        <w:t>）的示意图</w:t>
      </w:r>
    </w:p>
    <w:p w14:paraId="21E1E125" w14:textId="524FC0E7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L</w:t>
      </w:r>
      <w:r w:rsidRPr="00B43C97">
        <w:rPr>
          <w:rFonts w:ascii="Arial" w:hAnsi="Arial" w:cs="Arial"/>
          <w:sz w:val="21"/>
          <w:szCs w:val="21"/>
        </w:rPr>
        <w:t>：表示在一个重复单元两侧截取的序列长度。默认值为</w:t>
      </w:r>
      <w:r w:rsidRPr="00B43C97">
        <w:rPr>
          <w:rFonts w:ascii="Arial" w:hAnsi="Arial" w:cs="Arial"/>
          <w:sz w:val="21"/>
          <w:szCs w:val="21"/>
        </w:rPr>
        <w:t>1000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。</w:t>
      </w:r>
    </w:p>
    <w:p w14:paraId="718719F6" w14:textId="5D279D17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K</w:t>
      </w:r>
      <w:r w:rsidRPr="00B43C97">
        <w:rPr>
          <w:rFonts w:ascii="Arial" w:hAnsi="Arial" w:cs="Arial"/>
          <w:sz w:val="21"/>
          <w:szCs w:val="21"/>
        </w:rPr>
        <w:t>：一个重复单元的长度。默认值为</w:t>
      </w:r>
      <w:r w:rsidRPr="00B43C97">
        <w:rPr>
          <w:rFonts w:ascii="Arial" w:hAnsi="Arial" w:cs="Arial"/>
          <w:sz w:val="21"/>
          <w:szCs w:val="21"/>
        </w:rPr>
        <w:t>5</w:t>
      </w:r>
      <w:r w:rsidR="00530753" w:rsidRPr="00B43C97">
        <w:rPr>
          <w:rFonts w:ascii="Arial" w:hAnsi="Arial" w:cs="Arial"/>
          <w:sz w:val="21"/>
          <w:szCs w:val="21"/>
        </w:rPr>
        <w:t>个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。</w:t>
      </w:r>
    </w:p>
    <w:p w14:paraId="66FBE42E" w14:textId="00AA773D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I</w:t>
      </w:r>
      <w:r w:rsidRPr="00B43C97">
        <w:rPr>
          <w:rFonts w:ascii="Arial" w:hAnsi="Arial" w:cs="Arial"/>
          <w:sz w:val="21"/>
          <w:szCs w:val="21"/>
        </w:rPr>
        <w:t>：表示一条</w:t>
      </w:r>
      <w:r w:rsidR="00AC03B8" w:rsidRPr="00B43C97">
        <w:rPr>
          <w:rFonts w:ascii="Arial" w:hAnsi="Arial" w:cs="Arial"/>
          <w:sz w:val="21"/>
          <w:szCs w:val="21"/>
        </w:rPr>
        <w:t>read</w:t>
      </w:r>
      <w:r w:rsidRPr="00B43C97">
        <w:rPr>
          <w:rFonts w:ascii="Arial" w:hAnsi="Arial" w:cs="Arial"/>
          <w:sz w:val="21"/>
          <w:szCs w:val="21"/>
        </w:rPr>
        <w:t>跨越一个重复单元左右两侧的长度。当</w:t>
      </w:r>
      <w:r w:rsidRPr="00B43C97">
        <w:rPr>
          <w:rFonts w:ascii="Arial" w:hAnsi="Arial" w:cs="Arial"/>
          <w:i/>
          <w:iCs/>
          <w:sz w:val="21"/>
          <w:szCs w:val="21"/>
        </w:rPr>
        <w:t>I</w:t>
      </w:r>
      <w:r w:rsidR="007D3283" w:rsidRPr="00B43C97">
        <w:rPr>
          <w:rFonts w:ascii="Arial" w:hAnsi="Arial" w:cs="Arial"/>
          <w:sz w:val="21"/>
          <w:szCs w:val="21"/>
        </w:rPr>
        <w:t xml:space="preserve"> </w:t>
      </w:r>
      <w:r w:rsidRPr="00B43C97">
        <w:rPr>
          <w:rFonts w:ascii="Arial" w:hAnsi="Arial" w:cs="Arial"/>
          <w:sz w:val="21"/>
          <w:szCs w:val="21"/>
        </w:rPr>
        <w:t>≥</w:t>
      </w:r>
      <w:r w:rsidR="007D3283" w:rsidRPr="00B43C97">
        <w:rPr>
          <w:rFonts w:ascii="Arial" w:hAnsi="Arial" w:cs="Arial"/>
          <w:sz w:val="21"/>
          <w:szCs w:val="21"/>
        </w:rPr>
        <w:t xml:space="preserve"> </w:t>
      </w:r>
      <w:r w:rsidRPr="00B43C97">
        <w:rPr>
          <w:rFonts w:ascii="Arial" w:hAnsi="Arial" w:cs="Arial"/>
          <w:sz w:val="21"/>
          <w:szCs w:val="21"/>
        </w:rPr>
        <w:t>1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时，该</w:t>
      </w:r>
      <w:r w:rsidR="00AC03B8" w:rsidRPr="00B43C97">
        <w:rPr>
          <w:rFonts w:ascii="Arial" w:hAnsi="Arial" w:cs="Arial"/>
          <w:sz w:val="21"/>
          <w:szCs w:val="21"/>
        </w:rPr>
        <w:t>read</w:t>
      </w:r>
      <w:r w:rsidRPr="00B43C97">
        <w:rPr>
          <w:rFonts w:ascii="Arial" w:hAnsi="Arial" w:cs="Arial"/>
          <w:sz w:val="21"/>
          <w:szCs w:val="21"/>
        </w:rPr>
        <w:t>被认为跨越了一个重复单元。</w:t>
      </w:r>
    </w:p>
    <w:p w14:paraId="610A9A28" w14:textId="33BAB05D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M</w:t>
      </w:r>
      <w:r w:rsidRPr="00B43C97">
        <w:rPr>
          <w:rFonts w:ascii="Arial" w:hAnsi="Arial" w:cs="Arial"/>
          <w:sz w:val="21"/>
          <w:szCs w:val="21"/>
        </w:rPr>
        <w:t>：跨越一个重复单元且</w:t>
      </w:r>
      <w:r w:rsidRPr="00B43C97">
        <w:rPr>
          <w:rFonts w:ascii="Arial" w:hAnsi="Arial" w:cs="Arial"/>
          <w:i/>
          <w:iCs/>
          <w:sz w:val="21"/>
          <w:szCs w:val="21"/>
        </w:rPr>
        <w:t>I</w:t>
      </w:r>
      <w:r w:rsidRPr="00B43C97">
        <w:rPr>
          <w:rFonts w:ascii="Arial" w:hAnsi="Arial" w:cs="Arial"/>
          <w:sz w:val="21"/>
          <w:szCs w:val="21"/>
        </w:rPr>
        <w:t xml:space="preserve"> ≥ 1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的</w:t>
      </w:r>
      <w:r w:rsidR="00AC03B8" w:rsidRPr="00B43C97">
        <w:rPr>
          <w:rFonts w:ascii="Arial" w:hAnsi="Arial" w:cs="Arial"/>
          <w:sz w:val="21"/>
          <w:szCs w:val="21"/>
        </w:rPr>
        <w:t>read</w:t>
      </w:r>
      <w:r w:rsidRPr="00B43C97">
        <w:rPr>
          <w:rFonts w:ascii="Arial" w:hAnsi="Arial" w:cs="Arial"/>
          <w:sz w:val="21"/>
          <w:szCs w:val="21"/>
        </w:rPr>
        <w:t>的数量。</w:t>
      </w:r>
    </w:p>
    <w:p w14:paraId="3DD15CA3" w14:textId="6BEC9801" w:rsidR="00FE4342" w:rsidRPr="00B43C97" w:rsidRDefault="00FE4342" w:rsidP="002C3B99">
      <w:pPr>
        <w:pStyle w:val="2"/>
        <w:spacing w:before="163" w:after="163"/>
        <w:rPr>
          <w:rFonts w:ascii="Arial" w:hAnsi="Arial" w:cs="Arial"/>
        </w:rPr>
      </w:pPr>
      <w:r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、重组率的定义与计算</w:t>
      </w:r>
    </w:p>
    <w:p w14:paraId="23DBB9A6" w14:textId="1139444E" w:rsidR="00FE4342" w:rsidRPr="00B43C97" w:rsidRDefault="00FE4342" w:rsidP="00FE434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在计算重复序列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的线粒体基因组重组的概率时，主要构型中，跨越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R</w:t>
      </w:r>
      <w:r w:rsidRPr="00B43C97">
        <w:rPr>
          <w:rFonts w:ascii="Arial" w:hAnsi="Arial" w:cs="Arial"/>
        </w:rPr>
        <w:t>和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D</w:t>
      </w:r>
      <w:r w:rsidRPr="00B43C97">
        <w:rPr>
          <w:rFonts w:ascii="Arial" w:hAnsi="Arial" w:cs="Arial"/>
        </w:rPr>
        <w:t>中的</w:t>
      </w:r>
      <w:r w:rsidR="00672E7A" w:rsidRPr="00B43C97">
        <w:rPr>
          <w:rFonts w:ascii="Arial" w:hAnsi="Arial" w:cs="Arial"/>
        </w:rPr>
        <w:t>重复</w:t>
      </w:r>
      <w:r w:rsidR="00672E7A">
        <w:rPr>
          <w:rFonts w:ascii="Arial" w:hAnsi="Arial" w:cs="Arial" w:hint="eastAsia"/>
        </w:rPr>
        <w:t>单元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与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数量记录为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LR</w:t>
      </w:r>
      <w:r w:rsidRPr="00B43C97">
        <w:rPr>
          <w:rFonts w:ascii="Arial" w:hAnsi="Arial" w:cs="Arial"/>
        </w:rPr>
        <w:t>与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UD</w:t>
      </w:r>
      <w:r w:rsidRPr="00B43C97">
        <w:rPr>
          <w:rFonts w:ascii="Arial" w:hAnsi="Arial" w:cs="Arial"/>
        </w:rPr>
        <w:t>。次要构型中，跨越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D</w:t>
      </w:r>
      <w:r w:rsidRPr="00B43C97">
        <w:rPr>
          <w:rFonts w:ascii="Arial" w:hAnsi="Arial" w:cs="Arial"/>
        </w:rPr>
        <w:t>和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R</w:t>
      </w:r>
      <w:r w:rsidRPr="00B43C97">
        <w:rPr>
          <w:rFonts w:ascii="Arial" w:hAnsi="Arial" w:cs="Arial"/>
        </w:rPr>
        <w:t>，以及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U</w:t>
      </w:r>
      <w:r w:rsidRPr="00B43C97">
        <w:rPr>
          <w:rFonts w:ascii="Arial" w:hAnsi="Arial" w:cs="Arial"/>
        </w:rPr>
        <w:t>和</w:t>
      </w:r>
      <w:r w:rsidR="00530753" w:rsidRPr="00B43C97">
        <w:rPr>
          <w:rFonts w:ascii="Arial" w:hAnsi="Arial" w:cs="Arial"/>
        </w:rPr>
        <w:t>TRS</w:t>
      </w:r>
      <w:r w:rsidR="00292A04" w:rsidRPr="00B43C97">
        <w:rPr>
          <w:rFonts w:ascii="Arial" w:hAnsi="Arial" w:cs="Arial"/>
          <w:vertAlign w:val="subscript"/>
        </w:rPr>
        <w:t>RD</w:t>
      </w:r>
      <w:r w:rsidRPr="00B43C97">
        <w:rPr>
          <w:rFonts w:ascii="Arial" w:hAnsi="Arial" w:cs="Arial"/>
        </w:rPr>
        <w:t>中的</w:t>
      </w:r>
      <w:r w:rsidR="00672E7A">
        <w:rPr>
          <w:rFonts w:ascii="Arial" w:hAnsi="Arial" w:cs="Arial" w:hint="eastAsia"/>
        </w:rPr>
        <w:t>重复单元的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与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数量记录为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LD</w:t>
      </w:r>
      <w:r w:rsidRPr="00B43C97">
        <w:rPr>
          <w:rFonts w:ascii="Arial" w:hAnsi="Arial" w:cs="Arial"/>
        </w:rPr>
        <w:t>与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UR</w:t>
      </w:r>
      <w:r w:rsidRPr="00B43C97">
        <w:rPr>
          <w:rFonts w:ascii="Arial" w:hAnsi="Arial" w:cs="Arial"/>
        </w:rPr>
        <w:t>，以及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LU</w:t>
      </w:r>
      <w:r w:rsidRPr="00B43C97">
        <w:rPr>
          <w:rFonts w:ascii="Arial" w:hAnsi="Arial" w:cs="Arial"/>
        </w:rPr>
        <w:t>与</w:t>
      </w:r>
      <w:r w:rsidRPr="00B43C97">
        <w:rPr>
          <w:rFonts w:ascii="Arial" w:hAnsi="Arial" w:cs="Arial"/>
          <w:i/>
          <w:iCs/>
        </w:rPr>
        <w:t>M</w:t>
      </w:r>
      <w:r w:rsidR="00292A04" w:rsidRPr="00B43C97">
        <w:rPr>
          <w:rFonts w:ascii="Arial" w:hAnsi="Arial" w:cs="Arial"/>
          <w:vertAlign w:val="subscript"/>
        </w:rPr>
        <w:t>RD</w:t>
      </w:r>
      <w:r w:rsidRPr="00B43C97">
        <w:rPr>
          <w:rFonts w:ascii="Arial" w:hAnsi="Arial" w:cs="Arial"/>
        </w:rPr>
        <w:t>。</w:t>
      </w:r>
    </w:p>
    <w:p w14:paraId="3F6DE661" w14:textId="0A0A5D7B" w:rsidR="00FE4342" w:rsidRPr="00B43C97" w:rsidRDefault="00257009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IR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r w:rsidRPr="00B43C97">
        <w:rPr>
          <w:rFonts w:ascii="Arial" w:hAnsi="Arial" w:cs="Arial"/>
        </w:rPr>
        <w:t>重复</w:t>
      </w:r>
      <w:r>
        <w:rPr>
          <w:rFonts w:ascii="Arial" w:hAnsi="Arial" w:cs="Arial" w:hint="eastAsia"/>
        </w:rPr>
        <w:t>单元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a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762BDF3E" w14:textId="4873F559" w:rsidR="00FE4342" w:rsidRPr="00B43C97" w:rsidRDefault="00742E5C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7B2C1F5">
          <v:shape id="_x0000_s2067" type="#_x0000_t75" style="position:absolute;left:0;text-align:left;margin-left:257.35pt;margin-top:2.45pt;width:164.5pt;height:35.8pt;z-index:251911168;mso-width-relative:page;mso-height-relative:page">
            <v:imagedata r:id="rId13" o:title=""/>
          </v:shape>
          <o:OLEObject Type="Embed" ProgID="Equation.DSMT4" ShapeID="_x0000_s2067" DrawAspect="Content" ObjectID="_1812897715" r:id="rId14"/>
        </w:object>
      </w:r>
      <w:r>
        <w:rPr>
          <w:rFonts w:ascii="Arial" w:hAnsi="Arial" w:cs="Arial"/>
          <w:noProof/>
        </w:rPr>
        <w:object w:dxaOrig="1440" w:dyaOrig="1440" w14:anchorId="23AFE554">
          <v:shape id="_x0000_s2068" type="#_x0000_t75" style="position:absolute;left:0;text-align:left;margin-left:32pt;margin-top:3.45pt;width:129.4pt;height:35.8pt;z-index:251912192;mso-width-relative:page;mso-height-relative:page">
            <v:imagedata r:id="rId15" o:title=""/>
          </v:shape>
          <o:OLEObject Type="Embed" ProgID="Equation.DSMT4" ShapeID="_x0000_s2068" DrawAspect="Content" ObjectID="_1812897716" r:id="rId16"/>
        </w:object>
      </w:r>
    </w:p>
    <w:p w14:paraId="0C203CB8" w14:textId="77777777" w:rsidR="00FE4342" w:rsidRPr="00B43C97" w:rsidRDefault="00FE4342" w:rsidP="00FE4342">
      <w:pPr>
        <w:rPr>
          <w:rFonts w:ascii="Arial" w:hAnsi="Arial" w:cs="Arial"/>
        </w:rPr>
      </w:pPr>
    </w:p>
    <w:p w14:paraId="4BC62799" w14:textId="01481FB4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以上是考虑单链（</w:t>
      </w:r>
      <w:r w:rsidRPr="00B43C97">
        <w:rPr>
          <w:rFonts w:ascii="Arial" w:hAnsi="Arial" w:cs="Arial"/>
        </w:rPr>
        <w:t>2-1</w:t>
      </w:r>
      <w:r w:rsidRPr="00B43C97">
        <w:rPr>
          <w:rFonts w:ascii="Arial" w:hAnsi="Arial" w:cs="Arial"/>
        </w:rPr>
        <w:t>）和双链（</w:t>
      </w:r>
      <w:r w:rsidRPr="00B43C97">
        <w:rPr>
          <w:rFonts w:ascii="Arial" w:hAnsi="Arial" w:cs="Arial"/>
        </w:rPr>
        <w:t>2-2</w:t>
      </w:r>
      <w:r w:rsidRPr="00B43C97">
        <w:rPr>
          <w:rFonts w:ascii="Arial" w:hAnsi="Arial" w:cs="Arial"/>
        </w:rPr>
        <w:t>）两种情况下</w:t>
      </w:r>
      <w:r w:rsidR="008D7A70">
        <w:rPr>
          <w:rFonts w:ascii="Arial" w:hAnsi="Arial" w:cs="Arial" w:hint="eastAsia"/>
        </w:rPr>
        <w:t>（</w:t>
      </w:r>
      <w:r w:rsidR="008D7A70">
        <w:rPr>
          <w:rFonts w:ascii="Arial" w:hAnsi="Arial" w:cs="Arial" w:hint="eastAsia"/>
        </w:rPr>
        <w:t>+/-</w:t>
      </w:r>
      <w:r w:rsidR="008D7A70">
        <w:rPr>
          <w:rFonts w:ascii="Arial" w:hAnsi="Arial" w:cs="Arial" w:hint="eastAsia"/>
        </w:rPr>
        <w:t>代表正负链，下同）</w:t>
      </w:r>
      <w:r w:rsidRPr="00B43C97">
        <w:rPr>
          <w:rFonts w:ascii="Arial" w:hAnsi="Arial" w:cs="Arial"/>
        </w:rPr>
        <w:t>重组率的计算公式。</w:t>
      </w:r>
    </w:p>
    <w:p w14:paraId="0BEA00BC" w14:textId="592AA429" w:rsidR="00FE4342" w:rsidRPr="00B43C97" w:rsidRDefault="008D7A70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IR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b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04B27FC1" w14:textId="099081E5" w:rsidR="00585FCE" w:rsidRDefault="008D7A7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3AFE554">
          <v:shape id="_x0000_s2075" type="#_x0000_t75" style="position:absolute;left:0;text-align:left;margin-left:32pt;margin-top:4.45pt;width:131.4pt;height:35.8pt;z-index:251913216;mso-width-relative:page;mso-height-relative:page">
            <v:imagedata r:id="rId17" o:title=""/>
          </v:shape>
          <o:OLEObject Type="Embed" ProgID="Equation.DSMT4" ShapeID="_x0000_s2075" DrawAspect="Content" ObjectID="_1812897717" r:id="rId18"/>
        </w:object>
      </w:r>
      <w:r w:rsidR="00257009">
        <w:rPr>
          <w:rFonts w:ascii="Arial" w:hAnsi="Arial" w:cs="Arial"/>
          <w:noProof/>
        </w:rPr>
        <w:object w:dxaOrig="1440" w:dyaOrig="1440" w14:anchorId="7546441C">
          <v:shape id="_x0000_s2076" type="#_x0000_t75" style="position:absolute;left:0;text-align:left;margin-left:186.85pt;margin-top:4.45pt;width:165.5pt;height:35.8pt;z-index:251914240;mso-width-relative:page;mso-height-relative:page">
            <v:imagedata r:id="rId19" o:title=""/>
          </v:shape>
          <o:OLEObject Type="Embed" ProgID="Equation.DSMT4" ShapeID="_x0000_s2076" DrawAspect="Content" ObjectID="_1812897718" r:id="rId20"/>
        </w:object>
      </w:r>
    </w:p>
    <w:p w14:paraId="664F3603" w14:textId="4EA41A60" w:rsidR="00257009" w:rsidRDefault="00257009" w:rsidP="00FE4342">
      <w:pPr>
        <w:rPr>
          <w:rFonts w:ascii="Arial" w:hAnsi="Arial" w:cs="Arial"/>
        </w:rPr>
      </w:pPr>
    </w:p>
    <w:p w14:paraId="2C172E70" w14:textId="77777777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以上是考虑单链（</w:t>
      </w:r>
      <w:r w:rsidRPr="00B43C97">
        <w:rPr>
          <w:rFonts w:ascii="Arial" w:hAnsi="Arial" w:cs="Arial"/>
        </w:rPr>
        <w:t>2-3</w:t>
      </w:r>
      <w:r w:rsidRPr="00B43C97">
        <w:rPr>
          <w:rFonts w:ascii="Arial" w:hAnsi="Arial" w:cs="Arial"/>
        </w:rPr>
        <w:t>）和双链（</w:t>
      </w:r>
      <w:r w:rsidRPr="00B43C97">
        <w:rPr>
          <w:rFonts w:ascii="Arial" w:hAnsi="Arial" w:cs="Arial"/>
        </w:rPr>
        <w:t>2-4</w:t>
      </w:r>
      <w:r w:rsidRPr="00B43C97">
        <w:rPr>
          <w:rFonts w:ascii="Arial" w:hAnsi="Arial" w:cs="Arial"/>
        </w:rPr>
        <w:t>）两种情况下重组率的计算公式。</w:t>
      </w:r>
    </w:p>
    <w:p w14:paraId="105D5C5A" w14:textId="0847DFF4" w:rsidR="00FE4342" w:rsidRPr="00B43C97" w:rsidRDefault="008D7A70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D</w:t>
      </w:r>
      <w:r w:rsidR="00FE4342" w:rsidRPr="00B43C97">
        <w:rPr>
          <w:rFonts w:ascii="Arial" w:hAnsi="Arial" w:cs="Arial"/>
        </w:rPr>
        <w:t>R</w:t>
      </w:r>
      <w:r>
        <w:rPr>
          <w:rFonts w:ascii="Arial" w:hAnsi="Arial" w:cs="Arial" w:hint="eastAsia"/>
        </w:rPr>
        <w:t>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a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620F42A8" w14:textId="63661E9A" w:rsidR="00362A7F" w:rsidRPr="00B43C97" w:rsidRDefault="008D7A7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5052E174">
          <v:shape id="_x0000_s2078" type="#_x0000_t75" style="position:absolute;left:0;text-align:left;margin-left:188.85pt;margin-top:3.65pt;width:163.5pt;height:35.8pt;z-index:251916288;mso-width-relative:page;mso-height-relative:page">
            <v:imagedata r:id="rId21" o:title=""/>
          </v:shape>
          <o:OLEObject Type="Embed" ProgID="Equation.DSMT4" ShapeID="_x0000_s2078" DrawAspect="Content" ObjectID="_1812897719" r:id="rId22"/>
        </w:object>
      </w:r>
      <w:r>
        <w:rPr>
          <w:rFonts w:ascii="Arial" w:hAnsi="Arial" w:cs="Arial"/>
          <w:noProof/>
        </w:rPr>
        <w:object w:dxaOrig="1440" w:dyaOrig="1440" w14:anchorId="169FFED4">
          <v:shape id="_x0000_s2077" type="#_x0000_t75" style="position:absolute;left:0;text-align:left;margin-left:34pt;margin-top:3.65pt;width:130.4pt;height:35.8pt;z-index:251915264;mso-width-relative:page;mso-height-relative:page">
            <v:imagedata r:id="rId23" o:title=""/>
          </v:shape>
          <o:OLEObject Type="Embed" ProgID="Equation.DSMT4" ShapeID="_x0000_s2077" DrawAspect="Content" ObjectID="_1812897720" r:id="rId24"/>
        </w:object>
      </w:r>
    </w:p>
    <w:p w14:paraId="68AC9E1E" w14:textId="2AC77465" w:rsidR="00FE4342" w:rsidRPr="00B43C97" w:rsidRDefault="00FE4342" w:rsidP="00FE4342">
      <w:pPr>
        <w:rPr>
          <w:rFonts w:ascii="Arial" w:hAnsi="Arial" w:cs="Arial"/>
        </w:rPr>
      </w:pPr>
    </w:p>
    <w:p w14:paraId="08A26895" w14:textId="73845C30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以上是考虑单链（</w:t>
      </w:r>
      <w:r w:rsidR="00811570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-5</w:t>
      </w:r>
      <w:r w:rsidRPr="00B43C97">
        <w:rPr>
          <w:rFonts w:ascii="Arial" w:hAnsi="Arial" w:cs="Arial"/>
        </w:rPr>
        <w:t>）和双链（</w:t>
      </w:r>
      <w:r w:rsidR="00811570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-6</w:t>
      </w:r>
      <w:r w:rsidRPr="00B43C97">
        <w:rPr>
          <w:rFonts w:ascii="Arial" w:hAnsi="Arial" w:cs="Arial"/>
        </w:rPr>
        <w:t>）两种情况下重组率的计算公式。</w:t>
      </w:r>
    </w:p>
    <w:p w14:paraId="5992CDBB" w14:textId="2B3CCBBB" w:rsidR="00FE4342" w:rsidRPr="00B43C97" w:rsidRDefault="008D7A70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D</w:t>
      </w:r>
      <w:r w:rsidR="00FE4342" w:rsidRPr="00B43C97">
        <w:rPr>
          <w:rFonts w:ascii="Arial" w:hAnsi="Arial" w:cs="Arial"/>
        </w:rPr>
        <w:t>R</w:t>
      </w:r>
      <w:r>
        <w:rPr>
          <w:rFonts w:ascii="Arial" w:hAnsi="Arial" w:cs="Arial" w:hint="eastAsia"/>
        </w:rPr>
        <w:t>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b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6FEB6236" w14:textId="46F4FF9A" w:rsidR="00FE4342" w:rsidRPr="00B43C97" w:rsidRDefault="008D7A7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12FFBCC5">
          <v:shape id="_x0000_s2080" type="#_x0000_t75" style="position:absolute;left:0;text-align:left;margin-left:186.85pt;margin-top:2.7pt;width:164.5pt;height:35.8pt;z-index:251918336;mso-width-relative:page;mso-height-relative:page">
            <v:imagedata r:id="rId25" o:title=""/>
          </v:shape>
          <o:OLEObject Type="Embed" ProgID="Equation.DSMT4" ShapeID="_x0000_s2080" DrawAspect="Content" ObjectID="_1812897721" r:id="rId26"/>
        </w:object>
      </w:r>
      <w:r>
        <w:rPr>
          <w:rFonts w:ascii="Arial" w:hAnsi="Arial" w:cs="Arial"/>
          <w:noProof/>
        </w:rPr>
        <w:object w:dxaOrig="1440" w:dyaOrig="1440" w14:anchorId="77F99C6B">
          <v:shape id="_x0000_s2079" type="#_x0000_t75" style="position:absolute;left:0;text-align:left;margin-left:32pt;margin-top:2.7pt;width:131.4pt;height:35.8pt;z-index:251917312;mso-width-relative:page;mso-height-relative:page">
            <v:imagedata r:id="rId27" o:title=""/>
          </v:shape>
          <o:OLEObject Type="Embed" ProgID="Equation.DSMT4" ShapeID="_x0000_s2079" DrawAspect="Content" ObjectID="_1812897722" r:id="rId28"/>
        </w:object>
      </w:r>
    </w:p>
    <w:p w14:paraId="3423A54F" w14:textId="77777777" w:rsidR="00FE4342" w:rsidRPr="00B43C97" w:rsidRDefault="00FE4342" w:rsidP="00FE4342">
      <w:pPr>
        <w:rPr>
          <w:rFonts w:ascii="Arial" w:hAnsi="Arial" w:cs="Arial"/>
        </w:rPr>
      </w:pPr>
    </w:p>
    <w:p w14:paraId="6F1F3FFA" w14:textId="7A814078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以上是考虑单链（</w:t>
      </w:r>
      <w:r w:rsidRPr="00B43C97">
        <w:rPr>
          <w:rFonts w:ascii="Arial" w:hAnsi="Arial" w:cs="Arial"/>
        </w:rPr>
        <w:t>2-7</w:t>
      </w:r>
      <w:r w:rsidRPr="00B43C97">
        <w:rPr>
          <w:rFonts w:ascii="Arial" w:hAnsi="Arial" w:cs="Arial"/>
        </w:rPr>
        <w:t>）和双链（</w:t>
      </w:r>
      <w:r w:rsidRPr="00B43C97">
        <w:rPr>
          <w:rFonts w:ascii="Arial" w:hAnsi="Arial" w:cs="Arial"/>
        </w:rPr>
        <w:t>2-8</w:t>
      </w:r>
      <w:r w:rsidRPr="00B43C97">
        <w:rPr>
          <w:rFonts w:ascii="Arial" w:hAnsi="Arial" w:cs="Arial"/>
        </w:rPr>
        <w:t>）两种情况下重组率的计算公式。</w:t>
      </w:r>
    </w:p>
    <w:p w14:paraId="7DD5FE4A" w14:textId="77777777" w:rsidR="00A1591B" w:rsidRPr="00B43C97" w:rsidRDefault="00A1591B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  <w:b/>
          <w:bCs/>
          <w:sz w:val="30"/>
          <w:szCs w:val="30"/>
        </w:rPr>
      </w:pPr>
      <w:r w:rsidRPr="00B43C97">
        <w:rPr>
          <w:rFonts w:ascii="Arial" w:hAnsi="Arial" w:cs="Arial"/>
        </w:rPr>
        <w:br w:type="page"/>
      </w:r>
    </w:p>
    <w:p w14:paraId="09BFFDCF" w14:textId="06F9F747" w:rsidR="00DA41F0" w:rsidRPr="00B43C97" w:rsidRDefault="0081157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三</w:t>
      </w:r>
      <w:r w:rsidR="008B1EBF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644A4B" w:rsidRPr="00B43C97">
        <w:rPr>
          <w:rFonts w:ascii="Arial" w:hAnsi="Arial" w:cs="Arial"/>
        </w:rPr>
        <w:t>软件</w:t>
      </w:r>
      <w:r w:rsidR="008B1EBF" w:rsidRPr="00B43C97">
        <w:rPr>
          <w:rFonts w:ascii="Arial" w:hAnsi="Arial" w:cs="Arial"/>
        </w:rPr>
        <w:t>的</w:t>
      </w:r>
      <w:r w:rsidR="00644A4B" w:rsidRPr="00B43C97">
        <w:rPr>
          <w:rFonts w:ascii="Arial" w:hAnsi="Arial" w:cs="Arial"/>
        </w:rPr>
        <w:t>运行</w:t>
      </w:r>
    </w:p>
    <w:p w14:paraId="603AC6BB" w14:textId="7885104E" w:rsidR="008B1EBF" w:rsidRPr="00B43C97" w:rsidRDefault="008B1EBF" w:rsidP="00644A4B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 xml:space="preserve">.py -c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.config.ini</w:t>
      </w:r>
    </w:p>
    <w:p w14:paraId="18D9E103" w14:textId="3DCE00BA" w:rsidR="008B1EBF" w:rsidRPr="00B43C97" w:rsidRDefault="00AD784A" w:rsidP="00644A4B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I</w:t>
      </w:r>
      <w:proofErr w:type="spellEnd"/>
      <w:r w:rsidR="008B1EBF" w:rsidRPr="00B43C97">
        <w:rPr>
          <w:rFonts w:ascii="Arial" w:hAnsi="Arial" w:cs="Arial"/>
        </w:rPr>
        <w:t>运行需要较多的参数，</w:t>
      </w:r>
      <w:r w:rsidR="00D1454C" w:rsidRPr="00B43C97">
        <w:rPr>
          <w:rFonts w:ascii="Arial" w:hAnsi="Arial" w:cs="Arial"/>
        </w:rPr>
        <w:t>配置文件</w:t>
      </w:r>
      <w:r w:rsidRPr="00B43C97">
        <w:rPr>
          <w:rFonts w:ascii="Arial" w:hAnsi="Arial" w:cs="Arial"/>
        </w:rPr>
        <w:t>ReHRI</w:t>
      </w:r>
      <w:r w:rsidR="000F3707" w:rsidRPr="00B43C97">
        <w:rPr>
          <w:rFonts w:ascii="Arial" w:hAnsi="Arial" w:cs="Arial"/>
        </w:rPr>
        <w:t>.config.ini</w:t>
      </w:r>
      <w:r w:rsidR="000F3707" w:rsidRPr="00B43C97">
        <w:rPr>
          <w:rFonts w:ascii="Arial" w:hAnsi="Arial" w:cs="Arial"/>
        </w:rPr>
        <w:t>用于设置各种参数，但多数参数可以采用默认值，仅少数几个参数需要设置。</w:t>
      </w:r>
    </w:p>
    <w:p w14:paraId="6CCE0AFB" w14:textId="22FEC7A6" w:rsidR="00D1454C" w:rsidRPr="00B43C97" w:rsidRDefault="008A58B0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1</w:t>
      </w:r>
      <w:r w:rsidR="00D1454C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D1454C" w:rsidRPr="00B43C97">
        <w:rPr>
          <w:rFonts w:ascii="Arial" w:hAnsi="Arial" w:cs="Arial"/>
        </w:rPr>
        <w:t>的</w:t>
      </w:r>
      <w:r w:rsidR="000B0FBA" w:rsidRPr="00B43C97">
        <w:rPr>
          <w:rFonts w:ascii="Arial" w:hAnsi="Arial" w:cs="Arial"/>
        </w:rPr>
        <w:t>运行模式一</w:t>
      </w:r>
    </w:p>
    <w:p w14:paraId="0875438C" w14:textId="1E21850D" w:rsidR="000B0FBA" w:rsidRPr="00B43C97" w:rsidRDefault="000B0FBA" w:rsidP="00D1454C">
      <w:pPr>
        <w:rPr>
          <w:rFonts w:ascii="Arial" w:hAnsi="Arial" w:cs="Arial"/>
        </w:rPr>
      </w:pPr>
      <w:r w:rsidRPr="00B43C97">
        <w:rPr>
          <w:rFonts w:ascii="Arial" w:hAnsi="Arial" w:cs="Arial"/>
        </w:rPr>
        <w:t>当</w:t>
      </w:r>
      <w:r w:rsidRPr="00B43C97">
        <w:rPr>
          <w:rFonts w:ascii="Arial" w:hAnsi="Arial" w:cs="Arial"/>
        </w:rPr>
        <w:t>mode=A</w:t>
      </w:r>
      <w:r w:rsidRPr="00B43C97">
        <w:rPr>
          <w:rFonts w:ascii="Arial" w:hAnsi="Arial" w:cs="Arial"/>
        </w:rPr>
        <w:t>时</w:t>
      </w:r>
      <w:r w:rsidR="00F02CA2" w:rsidRPr="00B43C97">
        <w:rPr>
          <w:rFonts w:ascii="Arial" w:hAnsi="Arial" w:cs="Arial"/>
        </w:rPr>
        <w:t>（图</w:t>
      </w:r>
      <w:r w:rsidR="00212164" w:rsidRPr="00B43C97">
        <w:rPr>
          <w:rFonts w:ascii="Arial" w:hAnsi="Arial" w:cs="Arial"/>
        </w:rPr>
        <w:t>3-</w:t>
      </w:r>
      <w:r w:rsidR="00F02CA2" w:rsidRPr="00B43C97">
        <w:rPr>
          <w:rFonts w:ascii="Arial" w:hAnsi="Arial" w:cs="Arial"/>
        </w:rPr>
        <w:t>1</w:t>
      </w:r>
      <w:r w:rsidR="00F02CA2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，为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的第一种运行模式。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将先从基因组内查找正向和反向重复序列，然后再检测可以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重组的重复序列对。</w:t>
      </w:r>
      <w:r w:rsidR="004F4C09" w:rsidRPr="00B43C97">
        <w:rPr>
          <w:rFonts w:ascii="Arial" w:hAnsi="Arial" w:cs="Arial"/>
        </w:rPr>
        <w:t>此时，用户必须提供基因组序列文件，查找的重复序列的长度</w:t>
      </w:r>
      <w:r w:rsidR="003B30CA" w:rsidRPr="00B43C97">
        <w:rPr>
          <w:rFonts w:ascii="Arial" w:hAnsi="Arial" w:cs="Arial"/>
        </w:rPr>
        <w:t>，</w:t>
      </w:r>
      <w:r w:rsidR="004F4C09" w:rsidRPr="00B43C97">
        <w:rPr>
          <w:rFonts w:ascii="Arial" w:hAnsi="Arial" w:cs="Arial"/>
        </w:rPr>
        <w:t>测序文件</w:t>
      </w:r>
      <w:r w:rsidR="003B30CA" w:rsidRPr="00B43C97">
        <w:rPr>
          <w:rFonts w:ascii="Arial" w:hAnsi="Arial" w:cs="Arial"/>
        </w:rPr>
        <w:t>以及认定次要构型存在的参数</w:t>
      </w:r>
      <w:r w:rsidR="004F4C09" w:rsidRPr="00B43C97">
        <w:rPr>
          <w:rFonts w:ascii="Arial" w:hAnsi="Arial" w:cs="Arial"/>
        </w:rPr>
        <w:t>。</w:t>
      </w:r>
    </w:p>
    <w:p w14:paraId="5CD3839F" w14:textId="37419445" w:rsidR="00244DFB" w:rsidRPr="00B43C97" w:rsidRDefault="00244DFB" w:rsidP="00D1454C">
      <w:pPr>
        <w:rPr>
          <w:rFonts w:ascii="Arial" w:hAnsi="Arial" w:cs="Arial"/>
        </w:rPr>
      </w:pPr>
      <w:r w:rsidRPr="00B43C97">
        <w:rPr>
          <w:rFonts w:ascii="Arial" w:hAnsi="Arial" w:cs="Arial"/>
        </w:rPr>
        <w:t>基因组序列文件（</w:t>
      </w:r>
      <w:proofErr w:type="spellStart"/>
      <w:r w:rsidRPr="00B43C97">
        <w:rPr>
          <w:rFonts w:ascii="Arial" w:hAnsi="Arial" w:cs="Arial"/>
        </w:rPr>
        <w:t>inputfasta</w:t>
      </w:r>
      <w:proofErr w:type="spellEnd"/>
      <w:r w:rsidRPr="00B43C97">
        <w:rPr>
          <w:rFonts w:ascii="Arial" w:hAnsi="Arial" w:cs="Arial"/>
        </w:rPr>
        <w:t>）为</w:t>
      </w:r>
      <w:proofErr w:type="spellStart"/>
      <w:r w:rsidRPr="00B43C97">
        <w:rPr>
          <w:rFonts w:ascii="Arial" w:hAnsi="Arial" w:cs="Arial"/>
        </w:rPr>
        <w:t>fasta</w:t>
      </w:r>
      <w:proofErr w:type="spellEnd"/>
      <w:r w:rsidRPr="00B43C97">
        <w:rPr>
          <w:rFonts w:ascii="Arial" w:hAnsi="Arial" w:cs="Arial"/>
        </w:rPr>
        <w:t>格式</w:t>
      </w:r>
      <w:r w:rsidR="004F4C09"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同时需要指明基因组的类型（</w:t>
      </w:r>
      <w:proofErr w:type="spellStart"/>
      <w:r w:rsidRPr="00B43C97">
        <w:rPr>
          <w:rFonts w:ascii="Arial" w:hAnsi="Arial" w:cs="Arial"/>
        </w:rPr>
        <w:t>genome_type</w:t>
      </w:r>
      <w:proofErr w:type="spellEnd"/>
      <w:r w:rsidRPr="00B43C97">
        <w:rPr>
          <w:rFonts w:ascii="Arial" w:hAnsi="Arial" w:cs="Arial"/>
        </w:rPr>
        <w:t>）为线性（</w:t>
      </w:r>
      <w:r w:rsidRPr="00B43C97">
        <w:rPr>
          <w:rFonts w:ascii="Arial" w:hAnsi="Arial" w:cs="Arial"/>
        </w:rPr>
        <w:t>L</w:t>
      </w:r>
      <w:r w:rsidRPr="00B43C97">
        <w:rPr>
          <w:rFonts w:ascii="Arial" w:hAnsi="Arial" w:cs="Arial"/>
        </w:rPr>
        <w:t>）还是环状（</w:t>
      </w:r>
      <w:r w:rsidRPr="00B43C97">
        <w:rPr>
          <w:rFonts w:ascii="Arial" w:hAnsi="Arial" w:cs="Arial"/>
        </w:rPr>
        <w:t>C</w:t>
      </w:r>
      <w:r w:rsidRPr="00B43C97">
        <w:rPr>
          <w:rFonts w:ascii="Arial" w:hAnsi="Arial" w:cs="Arial"/>
        </w:rPr>
        <w:t>）的。当基因组</w:t>
      </w:r>
      <w:r w:rsidR="004F4C09" w:rsidRPr="00B43C97">
        <w:rPr>
          <w:rFonts w:ascii="Arial" w:hAnsi="Arial" w:cs="Arial"/>
        </w:rPr>
        <w:t>含</w:t>
      </w:r>
      <w:r w:rsidRPr="00B43C97">
        <w:rPr>
          <w:rFonts w:ascii="Arial" w:hAnsi="Arial" w:cs="Arial"/>
        </w:rPr>
        <w:t>多条染色体时，将所有的染色体置于同一个</w:t>
      </w:r>
      <w:proofErr w:type="spellStart"/>
      <w:r w:rsidRPr="00B43C97">
        <w:rPr>
          <w:rFonts w:ascii="Arial" w:hAnsi="Arial" w:cs="Arial"/>
        </w:rPr>
        <w:t>fasta</w:t>
      </w:r>
      <w:proofErr w:type="spellEnd"/>
      <w:r w:rsidRPr="00B43C97">
        <w:rPr>
          <w:rFonts w:ascii="Arial" w:hAnsi="Arial" w:cs="Arial"/>
        </w:rPr>
        <w:t>文件内</w:t>
      </w:r>
      <w:r w:rsidR="008D7A70">
        <w:rPr>
          <w:rFonts w:ascii="Arial" w:hAnsi="Arial" w:cs="Arial" w:hint="eastAsia"/>
        </w:rPr>
        <w:t>，如</w:t>
      </w:r>
      <w:r w:rsidR="008D7A70" w:rsidRPr="00B43C97">
        <w:rPr>
          <w:rFonts w:ascii="Arial" w:hAnsi="Arial" w:cs="Arial"/>
        </w:rPr>
        <w:t>图</w:t>
      </w:r>
      <w:r w:rsidR="008D7A70" w:rsidRPr="00B43C97">
        <w:rPr>
          <w:rFonts w:ascii="Arial" w:hAnsi="Arial" w:cs="Arial"/>
        </w:rPr>
        <w:t>3-1</w:t>
      </w:r>
      <w:r w:rsidR="008D7A70">
        <w:rPr>
          <w:rFonts w:ascii="Arial" w:hAnsi="Arial" w:cs="Arial" w:hint="eastAsia"/>
        </w:rPr>
        <w:t>所示</w:t>
      </w:r>
      <w:r w:rsidRPr="00B43C97">
        <w:rPr>
          <w:rFonts w:ascii="Arial" w:hAnsi="Arial" w:cs="Arial"/>
        </w:rPr>
        <w:t>。</w:t>
      </w:r>
    </w:p>
    <w:p w14:paraId="06789E1E" w14:textId="1309CFEB" w:rsidR="00D0503E" w:rsidRPr="00B43C97" w:rsidRDefault="00D0503E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5936" behindDoc="0" locked="0" layoutInCell="1" allowOverlap="1" wp14:anchorId="7236BDCE" wp14:editId="13DD5D20">
            <wp:simplePos x="0" y="0"/>
            <wp:positionH relativeFrom="column">
              <wp:posOffset>607695</wp:posOffset>
            </wp:positionH>
            <wp:positionV relativeFrom="paragraph">
              <wp:posOffset>133985</wp:posOffset>
            </wp:positionV>
            <wp:extent cx="4680000" cy="1160931"/>
            <wp:effectExtent l="0" t="0" r="6350" b="1270"/>
            <wp:wrapNone/>
            <wp:docPr id="11419614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961416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1609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7DC88F" w14:textId="74F26B43" w:rsidR="00362A7F" w:rsidRPr="00B43C97" w:rsidRDefault="00362A7F" w:rsidP="00D1454C">
      <w:pPr>
        <w:rPr>
          <w:rFonts w:ascii="Arial" w:hAnsi="Arial" w:cs="Arial"/>
        </w:rPr>
      </w:pPr>
    </w:p>
    <w:p w14:paraId="2A0BA1E8" w14:textId="66689FCB" w:rsidR="000B0FBA" w:rsidRPr="00B43C97" w:rsidRDefault="000B0FBA" w:rsidP="00D1454C">
      <w:pPr>
        <w:rPr>
          <w:rFonts w:ascii="Arial" w:hAnsi="Arial" w:cs="Arial"/>
        </w:rPr>
      </w:pPr>
    </w:p>
    <w:p w14:paraId="42D93C91" w14:textId="77777777" w:rsidR="000B0FBA" w:rsidRPr="00B43C97" w:rsidRDefault="000B0FBA" w:rsidP="00D1454C">
      <w:pPr>
        <w:rPr>
          <w:rFonts w:ascii="Arial" w:hAnsi="Arial" w:cs="Arial"/>
        </w:rPr>
      </w:pPr>
    </w:p>
    <w:p w14:paraId="394B27B9" w14:textId="77777777" w:rsidR="000B0FBA" w:rsidRPr="00B43C97" w:rsidRDefault="000B0FBA" w:rsidP="00D1454C">
      <w:pPr>
        <w:rPr>
          <w:rFonts w:ascii="Arial" w:hAnsi="Arial" w:cs="Arial"/>
        </w:rPr>
      </w:pPr>
    </w:p>
    <w:p w14:paraId="73CCC338" w14:textId="13AF4DE3" w:rsidR="000B0FBA" w:rsidRPr="00B43C97" w:rsidRDefault="000B0FBA" w:rsidP="000C2AFF">
      <w:pPr>
        <w:spacing w:afterLines="50" w:after="163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B11C1F" w:rsidRPr="00B43C97">
        <w:rPr>
          <w:rFonts w:ascii="Arial" w:hAnsi="Arial" w:cs="Arial"/>
          <w:b/>
          <w:bCs/>
          <w:sz w:val="21"/>
          <w:szCs w:val="21"/>
        </w:rPr>
        <w:t>3-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1 </w:t>
      </w:r>
      <w:bookmarkStart w:id="0" w:name="OLE_LINK4"/>
      <w:r w:rsidRPr="00B43C97">
        <w:rPr>
          <w:rFonts w:ascii="Arial" w:hAnsi="Arial" w:cs="Arial"/>
          <w:b/>
          <w:bCs/>
          <w:sz w:val="21"/>
          <w:szCs w:val="21"/>
        </w:rPr>
        <w:t>[general]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中</w:t>
      </w:r>
      <w:bookmarkEnd w:id="0"/>
      <w:r w:rsidRPr="00B43C97">
        <w:rPr>
          <w:rFonts w:ascii="Arial" w:hAnsi="Arial" w:cs="Arial"/>
          <w:b/>
          <w:bCs/>
          <w:sz w:val="21"/>
          <w:szCs w:val="21"/>
        </w:rPr>
        <w:t>参数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的</w:t>
      </w:r>
      <w:r w:rsidRPr="00B43C97">
        <w:rPr>
          <w:rFonts w:ascii="Arial" w:hAnsi="Arial" w:cs="Arial"/>
          <w:b/>
          <w:bCs/>
          <w:sz w:val="21"/>
          <w:szCs w:val="21"/>
        </w:rPr>
        <w:t>设置</w:t>
      </w:r>
    </w:p>
    <w:p w14:paraId="275BBFA9" w14:textId="09F5B751" w:rsidR="000B0FBA" w:rsidRPr="00B43C97" w:rsidRDefault="00244DFB" w:rsidP="000C2AFF">
      <w:pPr>
        <w:rPr>
          <w:rFonts w:ascii="Arial" w:hAnsi="Arial" w:cs="Arial"/>
        </w:rPr>
      </w:pPr>
      <w:r w:rsidRPr="00B43C97">
        <w:rPr>
          <w:rFonts w:ascii="Arial" w:hAnsi="Arial" w:cs="Arial"/>
        </w:rPr>
        <w:t>查找重复序列</w:t>
      </w:r>
      <w:r w:rsidR="00C07526">
        <w:rPr>
          <w:rFonts w:ascii="Arial" w:hAnsi="Arial" w:cs="Arial" w:hint="eastAsia"/>
        </w:rPr>
        <w:t>时，其</w:t>
      </w:r>
      <w:r w:rsidRPr="00B43C97">
        <w:rPr>
          <w:rFonts w:ascii="Arial" w:hAnsi="Arial" w:cs="Arial"/>
        </w:rPr>
        <w:t>长度（</w:t>
      </w:r>
      <w:proofErr w:type="spellStart"/>
      <w:r w:rsidRPr="00B43C97">
        <w:rPr>
          <w:rFonts w:ascii="Arial" w:hAnsi="Arial" w:cs="Arial"/>
        </w:rPr>
        <w:t>repeat_length</w:t>
      </w:r>
      <w:proofErr w:type="spellEnd"/>
      <w:r w:rsidRPr="00B43C97">
        <w:rPr>
          <w:rFonts w:ascii="Arial" w:hAnsi="Arial" w:cs="Arial"/>
        </w:rPr>
        <w:t>）</w:t>
      </w:r>
      <w:r w:rsidR="00221D52" w:rsidRPr="00B43C97">
        <w:rPr>
          <w:rFonts w:ascii="Arial" w:hAnsi="Arial" w:cs="Arial"/>
        </w:rPr>
        <w:t>即</w:t>
      </w:r>
      <w:r w:rsidR="00C07526">
        <w:rPr>
          <w:rFonts w:ascii="Arial" w:hAnsi="Arial" w:cs="Arial" w:hint="eastAsia"/>
        </w:rPr>
        <w:t>为</w:t>
      </w:r>
      <w:r w:rsidR="00221D52" w:rsidRPr="00B43C97">
        <w:rPr>
          <w:rFonts w:ascii="Arial" w:hAnsi="Arial" w:cs="Arial"/>
        </w:rPr>
        <w:t>图</w:t>
      </w:r>
      <w:r w:rsidR="00B11C1F" w:rsidRPr="00B43C97">
        <w:rPr>
          <w:rFonts w:ascii="Arial" w:hAnsi="Arial" w:cs="Arial"/>
        </w:rPr>
        <w:t>2-</w:t>
      </w:r>
      <w:r w:rsidR="00221D52" w:rsidRPr="00B43C97">
        <w:rPr>
          <w:rFonts w:ascii="Arial" w:hAnsi="Arial" w:cs="Arial"/>
        </w:rPr>
        <w:t>2</w:t>
      </w:r>
      <w:r w:rsidR="00221D52" w:rsidRPr="00B43C97">
        <w:rPr>
          <w:rFonts w:ascii="Arial" w:hAnsi="Arial" w:cs="Arial"/>
        </w:rPr>
        <w:t>中的</w:t>
      </w:r>
      <w:r w:rsidR="00221D52" w:rsidRPr="008D7A70">
        <w:rPr>
          <w:rFonts w:ascii="Arial" w:hAnsi="Arial" w:cs="Arial"/>
          <w:i/>
          <w:iCs/>
        </w:rPr>
        <w:t>K</w:t>
      </w:r>
      <w:r w:rsidR="00221D52" w:rsidRPr="00B43C97">
        <w:rPr>
          <w:rFonts w:ascii="Arial" w:hAnsi="Arial" w:cs="Arial"/>
        </w:rPr>
        <w:t>值，</w:t>
      </w:r>
      <w:r w:rsidRPr="00B43C97">
        <w:rPr>
          <w:rFonts w:ascii="Arial" w:hAnsi="Arial" w:cs="Arial"/>
        </w:rPr>
        <w:t>可设置为一个区</w:t>
      </w:r>
      <w:r w:rsidR="004347FB" w:rsidRPr="00B43C97">
        <w:rPr>
          <w:rFonts w:ascii="Arial" w:hAnsi="Arial" w:cs="Arial"/>
        </w:rPr>
        <w:t>间</w:t>
      </w:r>
      <w:r w:rsidR="00C07526">
        <w:rPr>
          <w:rFonts w:ascii="Arial" w:hAnsi="Arial" w:cs="Arial" w:hint="eastAsia"/>
        </w:rPr>
        <w:t>，</w:t>
      </w:r>
      <w:r w:rsidRPr="00B43C97">
        <w:rPr>
          <w:rFonts w:ascii="Arial" w:hAnsi="Arial" w:cs="Arial"/>
        </w:rPr>
        <w:t>如</w:t>
      </w:r>
      <w:r w:rsidRPr="00B43C97">
        <w:rPr>
          <w:rFonts w:ascii="Arial" w:hAnsi="Arial" w:cs="Arial"/>
        </w:rPr>
        <w:t>50bp≤</w:t>
      </w:r>
      <w:r w:rsidRPr="00B43C97">
        <w:rPr>
          <w:rFonts w:ascii="Arial" w:hAnsi="Arial" w:cs="Arial"/>
        </w:rPr>
        <w:t>长度</w:t>
      </w:r>
      <w:r w:rsidRPr="00B43C97">
        <w:rPr>
          <w:rFonts w:ascii="Arial" w:hAnsi="Arial" w:cs="Arial"/>
        </w:rPr>
        <w:t>≤1000bp</w:t>
      </w:r>
      <w:r w:rsidRPr="00B43C97">
        <w:rPr>
          <w:rFonts w:ascii="Arial" w:hAnsi="Arial" w:cs="Arial"/>
        </w:rPr>
        <w:t>，可设置为</w:t>
      </w:r>
      <w:r w:rsidRPr="00B43C97">
        <w:rPr>
          <w:rFonts w:ascii="Arial" w:hAnsi="Arial" w:cs="Arial"/>
        </w:rPr>
        <w:t>50</w:t>
      </w:r>
      <w:r w:rsidR="00C07526">
        <w:rPr>
          <w:rFonts w:ascii="Arial" w:hAnsi="Arial" w:cs="Arial" w:hint="eastAsia"/>
        </w:rPr>
        <w:t>:</w:t>
      </w:r>
      <w:r w:rsidRPr="00B43C97">
        <w:rPr>
          <w:rFonts w:ascii="Arial" w:hAnsi="Arial" w:cs="Arial"/>
        </w:rPr>
        <w:t>1000</w:t>
      </w:r>
      <w:r w:rsidRPr="00B43C97">
        <w:rPr>
          <w:rFonts w:ascii="Arial" w:hAnsi="Arial" w:cs="Arial"/>
        </w:rPr>
        <w:t>；长度</w:t>
      </w:r>
      <w:r w:rsidRPr="00B43C97">
        <w:rPr>
          <w:rFonts w:ascii="Arial" w:hAnsi="Arial" w:cs="Arial"/>
        </w:rPr>
        <w:t>≥50bp</w:t>
      </w:r>
      <w:r w:rsidRPr="00B43C97">
        <w:rPr>
          <w:rFonts w:ascii="Arial" w:hAnsi="Arial" w:cs="Arial"/>
        </w:rPr>
        <w:t>，可设置为</w:t>
      </w:r>
      <w:r w:rsidRPr="00B43C97">
        <w:rPr>
          <w:rFonts w:ascii="Arial" w:hAnsi="Arial" w:cs="Arial"/>
        </w:rPr>
        <w:t>50</w:t>
      </w:r>
      <w:r w:rsidR="00C07526">
        <w:rPr>
          <w:rFonts w:ascii="Arial" w:hAnsi="Arial" w:cs="Arial" w:hint="eastAsia"/>
        </w:rPr>
        <w:t>:</w:t>
      </w:r>
      <w:r w:rsidR="00C07526">
        <w:rPr>
          <w:rFonts w:ascii="Arial" w:hAnsi="Arial" w:cs="Arial" w:hint="eastAsia"/>
        </w:rPr>
        <w:t>。</w:t>
      </w:r>
      <w:r w:rsidRPr="00B43C97">
        <w:rPr>
          <w:rFonts w:ascii="Arial" w:hAnsi="Arial" w:cs="Arial"/>
        </w:rPr>
        <w:t>也可以设置</w:t>
      </w:r>
      <w:r w:rsidR="00C07526">
        <w:rPr>
          <w:rFonts w:ascii="Arial" w:hAnsi="Arial" w:cs="Arial" w:hint="eastAsia"/>
        </w:rPr>
        <w:t>为</w:t>
      </w:r>
      <w:r w:rsidRPr="00B43C97">
        <w:rPr>
          <w:rFonts w:ascii="Arial" w:hAnsi="Arial" w:cs="Arial"/>
        </w:rPr>
        <w:t>几个长度，如</w:t>
      </w:r>
      <w:r w:rsidRPr="00B43C97">
        <w:rPr>
          <w:rFonts w:ascii="Arial" w:hAnsi="Arial" w:cs="Arial"/>
        </w:rPr>
        <w:t>50bp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100bp</w:t>
      </w:r>
      <w:r w:rsidRPr="00B43C97">
        <w:rPr>
          <w:rFonts w:ascii="Arial" w:hAnsi="Arial" w:cs="Arial"/>
        </w:rPr>
        <w:t>，可设置为</w:t>
      </w:r>
      <w:r w:rsidRPr="00B43C97">
        <w:rPr>
          <w:rFonts w:ascii="Arial" w:hAnsi="Arial" w:cs="Arial"/>
        </w:rPr>
        <w:t>50,100</w:t>
      </w:r>
      <w:r w:rsidR="00B11C1F" w:rsidRPr="00B43C97">
        <w:rPr>
          <w:rFonts w:ascii="Arial" w:hAnsi="Arial" w:cs="Arial"/>
        </w:rPr>
        <w:t>（图</w:t>
      </w:r>
      <w:r w:rsidR="00B11C1F" w:rsidRPr="00B43C97">
        <w:rPr>
          <w:rFonts w:ascii="Arial" w:hAnsi="Arial" w:cs="Arial"/>
        </w:rPr>
        <w:t>3-2</w:t>
      </w:r>
      <w:r w:rsidR="00B11C1F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  <w:r w:rsidR="00C07526">
        <w:rPr>
          <w:rFonts w:ascii="Arial" w:hAnsi="Arial" w:cs="Arial" w:hint="eastAsia"/>
        </w:rPr>
        <w:t>逗号和冒号必须是英文状态下的，空格不是必须的。</w:t>
      </w:r>
    </w:p>
    <w:p w14:paraId="18E6726C" w14:textId="23F28BF0" w:rsidR="00221D52" w:rsidRPr="00B43C97" w:rsidRDefault="008A58B0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6960" behindDoc="0" locked="0" layoutInCell="1" allowOverlap="1" wp14:anchorId="27BD39D2" wp14:editId="7460121F">
            <wp:simplePos x="0" y="0"/>
            <wp:positionH relativeFrom="column">
              <wp:posOffset>611505</wp:posOffset>
            </wp:positionH>
            <wp:positionV relativeFrom="paragraph">
              <wp:posOffset>43906</wp:posOffset>
            </wp:positionV>
            <wp:extent cx="4680000" cy="784845"/>
            <wp:effectExtent l="0" t="0" r="0" b="0"/>
            <wp:wrapNone/>
            <wp:docPr id="1186200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200776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784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C70F31" w14:textId="72E70688" w:rsidR="00244DFB" w:rsidRPr="00B43C97" w:rsidRDefault="00244DFB" w:rsidP="00D1454C">
      <w:pPr>
        <w:rPr>
          <w:rFonts w:ascii="Arial" w:hAnsi="Arial" w:cs="Arial"/>
        </w:rPr>
      </w:pPr>
    </w:p>
    <w:p w14:paraId="5BDEE62A" w14:textId="3CAB40BA" w:rsidR="00244DFB" w:rsidRPr="00B43C97" w:rsidRDefault="00244DFB" w:rsidP="00D1454C">
      <w:pPr>
        <w:rPr>
          <w:rFonts w:ascii="Arial" w:hAnsi="Arial" w:cs="Arial"/>
        </w:rPr>
      </w:pPr>
    </w:p>
    <w:p w14:paraId="06690817" w14:textId="7D800C5F" w:rsidR="00244DFB" w:rsidRPr="00B43C97" w:rsidRDefault="00244DFB" w:rsidP="00244DF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B11C1F" w:rsidRPr="00B43C97">
        <w:rPr>
          <w:rFonts w:ascii="Arial" w:hAnsi="Arial" w:cs="Arial"/>
          <w:b/>
          <w:bCs/>
          <w:sz w:val="21"/>
          <w:szCs w:val="21"/>
        </w:rPr>
        <w:t>3-2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="000E6720" w:rsidRPr="00B43C97">
        <w:rPr>
          <w:rFonts w:ascii="Arial" w:hAnsi="Arial" w:cs="Arial"/>
          <w:b/>
          <w:bCs/>
          <w:sz w:val="21"/>
          <w:szCs w:val="21"/>
        </w:rPr>
        <w:t>ROUSFinder</w:t>
      </w:r>
      <w:proofErr w:type="spellEnd"/>
      <w:r w:rsidR="000E6720" w:rsidRPr="00B43C97">
        <w:rPr>
          <w:rFonts w:ascii="Arial" w:hAnsi="Arial" w:cs="Arial"/>
          <w:b/>
          <w:bCs/>
          <w:sz w:val="21"/>
          <w:szCs w:val="21"/>
        </w:rPr>
        <w:t>]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中</w:t>
      </w:r>
      <w:r w:rsidRPr="00B43C97">
        <w:rPr>
          <w:rFonts w:ascii="Arial" w:hAnsi="Arial" w:cs="Arial"/>
          <w:b/>
          <w:bCs/>
          <w:sz w:val="21"/>
          <w:szCs w:val="21"/>
        </w:rPr>
        <w:t>重复序列长度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的</w:t>
      </w:r>
      <w:r w:rsidRPr="00B43C97">
        <w:rPr>
          <w:rFonts w:ascii="Arial" w:hAnsi="Arial" w:cs="Arial"/>
          <w:b/>
          <w:bCs/>
          <w:sz w:val="21"/>
          <w:szCs w:val="21"/>
        </w:rPr>
        <w:t>设置</w:t>
      </w:r>
    </w:p>
    <w:p w14:paraId="378802A4" w14:textId="2A90ED6C" w:rsidR="00244DFB" w:rsidRPr="00B43C97" w:rsidRDefault="000E6720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对于测序数据，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可接受二代（</w:t>
      </w:r>
      <w:r w:rsidRPr="00B43C97">
        <w:rPr>
          <w:rFonts w:ascii="Arial" w:hAnsi="Arial" w:cs="Arial"/>
        </w:rPr>
        <w:t>NGS</w:t>
      </w:r>
      <w:r w:rsidRPr="00B43C97">
        <w:rPr>
          <w:rFonts w:ascii="Arial" w:hAnsi="Arial" w:cs="Arial"/>
        </w:rPr>
        <w:t>）和三代（</w:t>
      </w:r>
      <w:r w:rsidRPr="00B43C97">
        <w:rPr>
          <w:rFonts w:ascii="Arial" w:hAnsi="Arial" w:cs="Arial"/>
        </w:rPr>
        <w:t>TGS</w:t>
      </w:r>
      <w:r w:rsidRPr="00B43C97">
        <w:rPr>
          <w:rFonts w:ascii="Arial" w:hAnsi="Arial" w:cs="Arial"/>
        </w:rPr>
        <w:t>）数据，</w:t>
      </w:r>
      <w:r w:rsidRPr="00B43C97">
        <w:rPr>
          <w:rFonts w:ascii="Arial" w:hAnsi="Arial" w:cs="Arial"/>
        </w:rPr>
        <w:t>NGS</w:t>
      </w:r>
      <w:r w:rsidRPr="00B43C97">
        <w:rPr>
          <w:rFonts w:ascii="Arial" w:hAnsi="Arial" w:cs="Arial"/>
        </w:rPr>
        <w:t>和</w:t>
      </w:r>
      <w:r w:rsidRPr="00B43C97">
        <w:rPr>
          <w:rFonts w:ascii="Arial" w:hAnsi="Arial" w:cs="Arial"/>
        </w:rPr>
        <w:t>TGS</w:t>
      </w:r>
      <w:r w:rsidRPr="00B43C97">
        <w:rPr>
          <w:rFonts w:ascii="Arial" w:hAnsi="Arial" w:cs="Arial"/>
        </w:rPr>
        <w:t>的数据一次仅能接受</w:t>
      </w:r>
      <w:r w:rsidR="004347FB" w:rsidRPr="00B43C97">
        <w:rPr>
          <w:rFonts w:ascii="Arial" w:hAnsi="Arial" w:cs="Arial"/>
        </w:rPr>
        <w:t>其中</w:t>
      </w:r>
      <w:r w:rsidRPr="00B43C97">
        <w:rPr>
          <w:rFonts w:ascii="Arial" w:hAnsi="Arial" w:cs="Arial"/>
        </w:rPr>
        <w:t>一种</w:t>
      </w:r>
      <w:r w:rsidR="004F4C09" w:rsidRPr="00B43C97">
        <w:rPr>
          <w:rFonts w:ascii="Arial" w:hAnsi="Arial" w:cs="Arial"/>
        </w:rPr>
        <w:t>（</w:t>
      </w:r>
      <w:r w:rsidR="00B11C1F" w:rsidRPr="00B43C97">
        <w:rPr>
          <w:rFonts w:ascii="Arial" w:hAnsi="Arial" w:cs="Arial"/>
        </w:rPr>
        <w:t>图</w:t>
      </w:r>
      <w:r w:rsidR="00B11C1F" w:rsidRPr="00B43C97">
        <w:rPr>
          <w:rFonts w:ascii="Arial" w:hAnsi="Arial" w:cs="Arial"/>
        </w:rPr>
        <w:t>3-3</w:t>
      </w:r>
      <w:r w:rsidR="004F4C09" w:rsidRPr="00B43C97">
        <w:rPr>
          <w:rFonts w:ascii="Arial" w:hAnsi="Arial" w:cs="Arial"/>
        </w:rPr>
        <w:t>）。</w:t>
      </w:r>
      <w:r w:rsidR="00FB5BDB" w:rsidRPr="00B43C97">
        <w:rPr>
          <w:rFonts w:ascii="Arial" w:hAnsi="Arial" w:cs="Arial"/>
        </w:rPr>
        <w:t>提供双端数据时，双端数据的文件要以空格隔开。</w:t>
      </w:r>
      <w:proofErr w:type="gramStart"/>
      <w:r w:rsidR="00FB5BDB" w:rsidRPr="00B43C97">
        <w:rPr>
          <w:rFonts w:ascii="Arial" w:hAnsi="Arial" w:cs="Arial"/>
        </w:rPr>
        <w:t>当提供</w:t>
      </w:r>
      <w:proofErr w:type="gramEnd"/>
      <w:r w:rsidR="00FB5BDB" w:rsidRPr="00B43C97">
        <w:rPr>
          <w:rFonts w:ascii="Arial" w:hAnsi="Arial" w:cs="Arial"/>
        </w:rPr>
        <w:t>TGS</w:t>
      </w:r>
      <w:r w:rsidR="00FB5BDB" w:rsidRPr="00B43C97">
        <w:rPr>
          <w:rFonts w:ascii="Arial" w:hAnsi="Arial" w:cs="Arial"/>
        </w:rPr>
        <w:t>数据时，还要指明数据来自</w:t>
      </w:r>
      <w:r w:rsidR="00FB5BDB" w:rsidRPr="00B43C97">
        <w:rPr>
          <w:rFonts w:ascii="Arial" w:hAnsi="Arial" w:cs="Arial"/>
        </w:rPr>
        <w:t>Nanopore</w:t>
      </w:r>
      <w:r w:rsidR="00FB5BDB" w:rsidRPr="00B43C97">
        <w:rPr>
          <w:rFonts w:ascii="Arial" w:hAnsi="Arial" w:cs="Arial"/>
        </w:rPr>
        <w:t>测序平台（</w:t>
      </w:r>
      <w:proofErr w:type="spellStart"/>
      <w:r w:rsidR="00FB5BDB" w:rsidRPr="00B43C97">
        <w:rPr>
          <w:rFonts w:ascii="Arial" w:hAnsi="Arial" w:cs="Arial"/>
        </w:rPr>
        <w:t>ont</w:t>
      </w:r>
      <w:proofErr w:type="spellEnd"/>
      <w:r w:rsidR="00FB5BDB" w:rsidRPr="00B43C97">
        <w:rPr>
          <w:rFonts w:ascii="Arial" w:hAnsi="Arial" w:cs="Arial"/>
        </w:rPr>
        <w:t>）还是</w:t>
      </w:r>
      <w:proofErr w:type="spellStart"/>
      <w:r w:rsidR="00FB5BDB" w:rsidRPr="00B43C97">
        <w:rPr>
          <w:rFonts w:ascii="Arial" w:hAnsi="Arial" w:cs="Arial"/>
        </w:rPr>
        <w:t>P</w:t>
      </w:r>
      <w:r w:rsidR="00C07526">
        <w:rPr>
          <w:rFonts w:ascii="Arial" w:hAnsi="Arial" w:cs="Arial" w:hint="eastAsia"/>
        </w:rPr>
        <w:t>ac</w:t>
      </w:r>
      <w:r w:rsidR="00FB5BDB" w:rsidRPr="00B43C97">
        <w:rPr>
          <w:rFonts w:ascii="Arial" w:hAnsi="Arial" w:cs="Arial"/>
        </w:rPr>
        <w:t>bio</w:t>
      </w:r>
      <w:proofErr w:type="spellEnd"/>
      <w:r w:rsidR="00FB5BDB" w:rsidRPr="00B43C97">
        <w:rPr>
          <w:rFonts w:ascii="Arial" w:hAnsi="Arial" w:cs="Arial"/>
        </w:rPr>
        <w:t>测序平台（</w:t>
      </w:r>
      <w:proofErr w:type="spellStart"/>
      <w:r w:rsidR="00FB5BDB" w:rsidRPr="00B43C97">
        <w:rPr>
          <w:rFonts w:ascii="Arial" w:hAnsi="Arial" w:cs="Arial"/>
        </w:rPr>
        <w:t>p</w:t>
      </w:r>
      <w:r w:rsidR="00C07526">
        <w:rPr>
          <w:rFonts w:ascii="Arial" w:hAnsi="Arial" w:cs="Arial" w:hint="eastAsia"/>
        </w:rPr>
        <w:t>ac</w:t>
      </w:r>
      <w:r w:rsidR="00FB5BDB" w:rsidRPr="00B43C97">
        <w:rPr>
          <w:rFonts w:ascii="Arial" w:hAnsi="Arial" w:cs="Arial"/>
        </w:rPr>
        <w:t>bio</w:t>
      </w:r>
      <w:proofErr w:type="spellEnd"/>
      <w:r w:rsidR="00FB5BDB" w:rsidRPr="00B43C97">
        <w:rPr>
          <w:rFonts w:ascii="Arial" w:hAnsi="Arial" w:cs="Arial"/>
        </w:rPr>
        <w:t>）（</w:t>
      </w:r>
      <w:r w:rsidR="00B11C1F" w:rsidRPr="00B43C97">
        <w:rPr>
          <w:rFonts w:ascii="Arial" w:hAnsi="Arial" w:cs="Arial"/>
        </w:rPr>
        <w:t>图</w:t>
      </w:r>
      <w:r w:rsidR="00B11C1F" w:rsidRPr="00B43C97">
        <w:rPr>
          <w:rFonts w:ascii="Arial" w:hAnsi="Arial" w:cs="Arial"/>
        </w:rPr>
        <w:t>3-3</w:t>
      </w:r>
      <w:r w:rsidR="00FB5BDB" w:rsidRPr="00B43C97">
        <w:rPr>
          <w:rFonts w:ascii="Arial" w:hAnsi="Arial" w:cs="Arial"/>
        </w:rPr>
        <w:t>）。</w:t>
      </w:r>
    </w:p>
    <w:p w14:paraId="14F99799" w14:textId="167A73E8" w:rsidR="00796ECA" w:rsidRPr="00B43C97" w:rsidRDefault="003A305B" w:rsidP="003A305B">
      <w:pPr>
        <w:rPr>
          <w:rFonts w:ascii="Arial" w:hAnsi="Arial" w:cs="Arial"/>
        </w:rPr>
      </w:pPr>
      <w:r w:rsidRPr="00B43C97">
        <w:rPr>
          <w:rFonts w:ascii="Arial" w:hAnsi="Arial" w:cs="Arial"/>
        </w:rPr>
        <w:t>检测次要构型存在的参数主要是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flanking_repeat_length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number</w:t>
      </w:r>
      <w:proofErr w:type="spellEnd"/>
      <w:r w:rsidRPr="00B43C97">
        <w:rPr>
          <w:rFonts w:ascii="Arial" w:hAnsi="Arial" w:cs="Arial"/>
        </w:rPr>
        <w:t>（图</w:t>
      </w:r>
      <w:r w:rsidRPr="00B43C97">
        <w:rPr>
          <w:rFonts w:ascii="Arial" w:hAnsi="Arial" w:cs="Arial"/>
        </w:rPr>
        <w:t>3-4</w:t>
      </w:r>
      <w:r w:rsidRPr="00B43C97">
        <w:rPr>
          <w:rFonts w:ascii="Arial" w:hAnsi="Arial" w:cs="Arial"/>
        </w:rPr>
        <w:t>）。这是判定次要构型是否存在的重要参数，默认值均为</w:t>
      </w:r>
      <w:r w:rsidRPr="00B43C97">
        <w:rPr>
          <w:rFonts w:ascii="Arial" w:hAnsi="Arial" w:cs="Arial"/>
        </w:rPr>
        <w:t>1</w:t>
      </w:r>
      <w:r w:rsidRPr="00B43C97">
        <w:rPr>
          <w:rFonts w:ascii="Arial" w:hAnsi="Arial" w:cs="Arial"/>
        </w:rPr>
        <w:t>，后续的重过滤模式（</w:t>
      </w:r>
      <w:proofErr w:type="spellStart"/>
      <w:r w:rsidRPr="00B43C97">
        <w:rPr>
          <w:rFonts w:ascii="Arial" w:hAnsi="Arial" w:cs="Arial"/>
        </w:rPr>
        <w:t>refilter_mode</w:t>
      </w:r>
      <w:proofErr w:type="spellEnd"/>
      <w:r w:rsidR="00875A30" w:rsidRPr="00B43C97">
        <w:rPr>
          <w:rFonts w:ascii="Arial" w:hAnsi="Arial" w:cs="Arial"/>
        </w:rPr>
        <w:t>=</w:t>
      </w:r>
      <w:r w:rsidRPr="00B43C97">
        <w:rPr>
          <w:rFonts w:ascii="Arial" w:hAnsi="Arial" w:cs="Arial"/>
        </w:rPr>
        <w:t>Y</w:t>
      </w:r>
      <w:r w:rsidRPr="00B43C97">
        <w:rPr>
          <w:rFonts w:ascii="Arial" w:hAnsi="Arial" w:cs="Arial"/>
        </w:rPr>
        <w:t>）中可对其重新设置，以对查询的重复序列</w:t>
      </w:r>
      <w:proofErr w:type="gramStart"/>
      <w:r w:rsidRPr="00B43C97">
        <w:rPr>
          <w:rFonts w:ascii="Arial" w:hAnsi="Arial" w:cs="Arial"/>
        </w:rPr>
        <w:lastRenderedPageBreak/>
        <w:t>介</w:t>
      </w:r>
      <w:proofErr w:type="gramEnd"/>
      <w:r w:rsidRPr="00B43C97">
        <w:rPr>
          <w:rFonts w:ascii="Arial" w:hAnsi="Arial" w:cs="Arial"/>
        </w:rPr>
        <w:t>导基因组的重组结果进行多次筛选。</w:t>
      </w:r>
    </w:p>
    <w:p w14:paraId="37572AB3" w14:textId="60F243B8" w:rsidR="003A305B" w:rsidRPr="00B43C97" w:rsidRDefault="004347FB" w:rsidP="003A305B">
      <w:pPr>
        <w:rPr>
          <w:rFonts w:ascii="Arial" w:hAnsi="Arial" w:cs="Arial"/>
        </w:rPr>
      </w:pPr>
      <w:r w:rsidRPr="00B43C97">
        <w:rPr>
          <w:rFonts w:ascii="Arial" w:hAnsi="Arial" w:cs="Arial"/>
        </w:rPr>
        <w:t>比对软件中，</w:t>
      </w:r>
      <w:r w:rsidRPr="00B43C97">
        <w:rPr>
          <w:rFonts w:ascii="Arial" w:hAnsi="Arial" w:cs="Arial"/>
        </w:rPr>
        <w:t>minimap2</w:t>
      </w:r>
      <w:r w:rsidR="00796ECA"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bwa</w:t>
      </w:r>
      <w:r w:rsidRPr="00B43C97">
        <w:rPr>
          <w:rFonts w:ascii="Arial" w:hAnsi="Arial" w:cs="Arial"/>
        </w:rPr>
        <w:t>和</w:t>
      </w:r>
      <w:r w:rsidRPr="00B43C97">
        <w:rPr>
          <w:rFonts w:ascii="Arial" w:hAnsi="Arial" w:cs="Arial"/>
        </w:rPr>
        <w:t>blast</w:t>
      </w:r>
      <w:r w:rsidR="00796ECA" w:rsidRPr="00B43C97">
        <w:rPr>
          <w:rFonts w:ascii="Arial" w:hAnsi="Arial" w:cs="Arial"/>
        </w:rPr>
        <w:t>的适用场景如表</w:t>
      </w:r>
      <w:r w:rsidR="00796ECA" w:rsidRPr="00B43C97">
        <w:rPr>
          <w:rFonts w:ascii="Arial" w:hAnsi="Arial" w:cs="Arial"/>
        </w:rPr>
        <w:t>3-1</w:t>
      </w:r>
      <w:r w:rsidR="00796ECA" w:rsidRPr="00B43C97">
        <w:rPr>
          <w:rFonts w:ascii="Arial" w:hAnsi="Arial" w:cs="Arial"/>
        </w:rPr>
        <w:t>所示</w:t>
      </w:r>
      <w:r w:rsidRPr="00B43C97">
        <w:rPr>
          <w:rFonts w:ascii="Arial" w:hAnsi="Arial" w:cs="Arial"/>
        </w:rPr>
        <w:t>。</w:t>
      </w:r>
    </w:p>
    <w:p w14:paraId="31B53074" w14:textId="576C2459" w:rsidR="00796ECA" w:rsidRPr="00B43C97" w:rsidRDefault="00796ECA" w:rsidP="002B06B2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Pr="00B43C97">
        <w:rPr>
          <w:rFonts w:ascii="Arial" w:hAnsi="Arial" w:cs="Arial"/>
          <w:b/>
          <w:bCs/>
          <w:sz w:val="21"/>
          <w:szCs w:val="21"/>
        </w:rPr>
        <w:t>3-1 minimap2</w:t>
      </w:r>
      <w:r w:rsidRPr="00B43C97">
        <w:rPr>
          <w:rFonts w:ascii="Arial" w:hAnsi="Arial" w:cs="Arial"/>
          <w:b/>
          <w:bCs/>
          <w:sz w:val="21"/>
          <w:szCs w:val="21"/>
        </w:rPr>
        <w:t>、</w:t>
      </w:r>
      <w:r w:rsidRPr="00B43C97">
        <w:rPr>
          <w:rFonts w:ascii="Arial" w:hAnsi="Arial" w:cs="Arial"/>
          <w:b/>
          <w:bCs/>
          <w:sz w:val="21"/>
          <w:szCs w:val="21"/>
        </w:rPr>
        <w:t>bwa</w:t>
      </w:r>
      <w:r w:rsidRPr="00B43C97">
        <w:rPr>
          <w:rFonts w:ascii="Arial" w:hAnsi="Arial" w:cs="Arial"/>
          <w:b/>
          <w:bCs/>
          <w:sz w:val="21"/>
          <w:szCs w:val="21"/>
        </w:rPr>
        <w:t>和</w:t>
      </w:r>
      <w:r w:rsidRPr="00B43C97">
        <w:rPr>
          <w:rFonts w:ascii="Arial" w:hAnsi="Arial" w:cs="Arial"/>
          <w:b/>
          <w:bCs/>
          <w:sz w:val="21"/>
          <w:szCs w:val="21"/>
        </w:rPr>
        <w:t>blast</w:t>
      </w:r>
      <w:r w:rsidRPr="00B43C97">
        <w:rPr>
          <w:rFonts w:ascii="Arial" w:hAnsi="Arial" w:cs="Arial"/>
          <w:b/>
          <w:bCs/>
          <w:sz w:val="21"/>
          <w:szCs w:val="21"/>
        </w:rPr>
        <w:t>适用场景</w:t>
      </w:r>
      <w:r w:rsidR="00C748EC" w:rsidRPr="00B43C97">
        <w:rPr>
          <w:rFonts w:ascii="Arial" w:hAnsi="Arial" w:cs="Arial"/>
          <w:b/>
          <w:bCs/>
          <w:sz w:val="21"/>
          <w:szCs w:val="21"/>
        </w:rPr>
        <w:t>比较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27"/>
        <w:gridCol w:w="3156"/>
        <w:gridCol w:w="3576"/>
      </w:tblGrid>
      <w:tr w:rsidR="00796ECA" w:rsidRPr="00B43C97" w14:paraId="5AD136F3" w14:textId="77777777" w:rsidTr="00C748EC">
        <w:trPr>
          <w:jc w:val="center"/>
        </w:trPr>
        <w:tc>
          <w:tcPr>
            <w:tcW w:w="0" w:type="auto"/>
            <w:hideMark/>
          </w:tcPr>
          <w:p w14:paraId="1C8E2865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工具</w:t>
            </w:r>
          </w:p>
        </w:tc>
        <w:tc>
          <w:tcPr>
            <w:tcW w:w="0" w:type="auto"/>
            <w:hideMark/>
          </w:tcPr>
          <w:p w14:paraId="14B066DD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最佳应用场景</w:t>
            </w:r>
          </w:p>
        </w:tc>
        <w:tc>
          <w:tcPr>
            <w:tcW w:w="0" w:type="auto"/>
            <w:hideMark/>
          </w:tcPr>
          <w:p w14:paraId="4E66DA4A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可能漏检原因</w:t>
            </w:r>
          </w:p>
        </w:tc>
      </w:tr>
      <w:tr w:rsidR="00796ECA" w:rsidRPr="00B43C97" w14:paraId="734D3C5C" w14:textId="77777777" w:rsidTr="00C748EC">
        <w:trPr>
          <w:jc w:val="center"/>
        </w:trPr>
        <w:tc>
          <w:tcPr>
            <w:tcW w:w="0" w:type="auto"/>
            <w:hideMark/>
          </w:tcPr>
          <w:p w14:paraId="273601F6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minimap2</w:t>
            </w:r>
          </w:p>
        </w:tc>
        <w:tc>
          <w:tcPr>
            <w:tcW w:w="0" w:type="auto"/>
            <w:hideMark/>
          </w:tcPr>
          <w:p w14:paraId="5DF6139B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43C97">
              <w:rPr>
                <w:rFonts w:ascii="Arial" w:hAnsi="Arial" w:cs="Arial"/>
                <w:sz w:val="21"/>
                <w:szCs w:val="21"/>
              </w:rPr>
              <w:t>长读长</w:t>
            </w:r>
            <w:proofErr w:type="gramEnd"/>
            <w:r w:rsidRPr="00B43C97">
              <w:rPr>
                <w:rFonts w:ascii="Arial" w:hAnsi="Arial" w:cs="Arial"/>
                <w:sz w:val="21"/>
                <w:szCs w:val="21"/>
              </w:rPr>
              <w:t>、基因组组装、快速比对</w:t>
            </w:r>
          </w:p>
        </w:tc>
        <w:tc>
          <w:tcPr>
            <w:tcW w:w="0" w:type="auto"/>
            <w:hideMark/>
          </w:tcPr>
          <w:p w14:paraId="445B07F6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短读长、高重复区域、默认参数宽松</w:t>
            </w:r>
          </w:p>
        </w:tc>
      </w:tr>
      <w:tr w:rsidR="00796ECA" w:rsidRPr="00B43C97" w14:paraId="2C2BF00F" w14:textId="77777777" w:rsidTr="00C748EC">
        <w:trPr>
          <w:jc w:val="center"/>
        </w:trPr>
        <w:tc>
          <w:tcPr>
            <w:tcW w:w="0" w:type="auto"/>
            <w:hideMark/>
          </w:tcPr>
          <w:p w14:paraId="75118703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BWA</w:t>
            </w:r>
          </w:p>
        </w:tc>
        <w:tc>
          <w:tcPr>
            <w:tcW w:w="0" w:type="auto"/>
            <w:hideMark/>
          </w:tcPr>
          <w:p w14:paraId="3C756604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短读长、变异检测、精确比对</w:t>
            </w:r>
          </w:p>
        </w:tc>
        <w:tc>
          <w:tcPr>
            <w:tcW w:w="0" w:type="auto"/>
            <w:hideMark/>
          </w:tcPr>
          <w:p w14:paraId="7ED77EE4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43C97">
              <w:rPr>
                <w:rFonts w:ascii="Arial" w:hAnsi="Arial" w:cs="Arial"/>
                <w:sz w:val="21"/>
                <w:szCs w:val="21"/>
              </w:rPr>
              <w:t>长读长处理</w:t>
            </w:r>
            <w:proofErr w:type="gramEnd"/>
            <w:r w:rsidRPr="00B43C97">
              <w:rPr>
                <w:rFonts w:ascii="Arial" w:hAnsi="Arial" w:cs="Arial"/>
                <w:sz w:val="21"/>
                <w:szCs w:val="21"/>
              </w:rPr>
              <w:t>效率低</w:t>
            </w:r>
          </w:p>
        </w:tc>
      </w:tr>
      <w:tr w:rsidR="00796ECA" w:rsidRPr="00B43C97" w14:paraId="739BFED6" w14:textId="77777777" w:rsidTr="00C748EC">
        <w:trPr>
          <w:jc w:val="center"/>
        </w:trPr>
        <w:tc>
          <w:tcPr>
            <w:tcW w:w="0" w:type="auto"/>
            <w:hideMark/>
          </w:tcPr>
          <w:p w14:paraId="2CA53369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BLAST</w:t>
            </w:r>
          </w:p>
        </w:tc>
        <w:tc>
          <w:tcPr>
            <w:tcW w:w="0" w:type="auto"/>
            <w:hideMark/>
          </w:tcPr>
          <w:p w14:paraId="58B21351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同源性搜索、跨物种比较</w:t>
            </w:r>
          </w:p>
        </w:tc>
        <w:tc>
          <w:tcPr>
            <w:tcW w:w="0" w:type="auto"/>
            <w:hideMark/>
          </w:tcPr>
          <w:p w14:paraId="429BF1E7" w14:textId="77777777" w:rsidR="00796ECA" w:rsidRPr="00B43C97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计算耗时，不适合大规模比对</w:t>
            </w:r>
          </w:p>
        </w:tc>
      </w:tr>
    </w:tbl>
    <w:p w14:paraId="7683AD03" w14:textId="2D84E41A" w:rsidR="00796ECA" w:rsidRPr="00B43C97" w:rsidRDefault="00796ECA" w:rsidP="003A305B">
      <w:pPr>
        <w:rPr>
          <w:rFonts w:ascii="Arial" w:hAnsi="Arial" w:cs="Arial"/>
        </w:rPr>
      </w:pPr>
    </w:p>
    <w:p w14:paraId="111F2515" w14:textId="5E2F9724" w:rsidR="000E6720" w:rsidRPr="00B43C97" w:rsidRDefault="000C2AFF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7984" behindDoc="0" locked="0" layoutInCell="1" allowOverlap="1" wp14:anchorId="579BB3E8" wp14:editId="4FF81690">
            <wp:simplePos x="0" y="0"/>
            <wp:positionH relativeFrom="column">
              <wp:posOffset>509270</wp:posOffset>
            </wp:positionH>
            <wp:positionV relativeFrom="paragraph">
              <wp:posOffset>36558</wp:posOffset>
            </wp:positionV>
            <wp:extent cx="4680000" cy="1516465"/>
            <wp:effectExtent l="0" t="0" r="6350" b="7620"/>
            <wp:wrapNone/>
            <wp:docPr id="431218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21865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51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860CCA" w14:textId="640F3995" w:rsidR="00244DFB" w:rsidRPr="00B43C97" w:rsidRDefault="00244DFB" w:rsidP="00D1454C">
      <w:pPr>
        <w:rPr>
          <w:rFonts w:ascii="Arial" w:hAnsi="Arial" w:cs="Arial"/>
        </w:rPr>
      </w:pPr>
    </w:p>
    <w:p w14:paraId="1E8AA458" w14:textId="77777777" w:rsidR="00244DFB" w:rsidRPr="00B43C97" w:rsidRDefault="00244DFB" w:rsidP="00D1454C">
      <w:pPr>
        <w:rPr>
          <w:rFonts w:ascii="Arial" w:hAnsi="Arial" w:cs="Arial"/>
        </w:rPr>
      </w:pPr>
    </w:p>
    <w:p w14:paraId="322317DA" w14:textId="77777777" w:rsidR="000E6720" w:rsidRPr="00B43C97" w:rsidRDefault="000E6720" w:rsidP="00D1454C">
      <w:pPr>
        <w:rPr>
          <w:rFonts w:ascii="Arial" w:hAnsi="Arial" w:cs="Arial"/>
        </w:rPr>
      </w:pPr>
    </w:p>
    <w:p w14:paraId="2981BA97" w14:textId="77777777" w:rsidR="000E6720" w:rsidRPr="00B43C97" w:rsidRDefault="000E6720" w:rsidP="00D1454C">
      <w:pPr>
        <w:rPr>
          <w:rFonts w:ascii="Arial" w:hAnsi="Arial" w:cs="Arial"/>
        </w:rPr>
      </w:pPr>
    </w:p>
    <w:p w14:paraId="57C77D35" w14:textId="77777777" w:rsidR="000E6720" w:rsidRPr="00B43C97" w:rsidRDefault="000E6720" w:rsidP="00D1454C">
      <w:pPr>
        <w:rPr>
          <w:rFonts w:ascii="Arial" w:hAnsi="Arial" w:cs="Arial"/>
        </w:rPr>
      </w:pPr>
    </w:p>
    <w:p w14:paraId="6F08EAD4" w14:textId="55674629" w:rsidR="000E6720" w:rsidRPr="00B43C97" w:rsidRDefault="000E6720" w:rsidP="000E672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1" w:name="_Hlk191237832"/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B11C1F" w:rsidRPr="00B43C97">
        <w:rPr>
          <w:rFonts w:ascii="Arial" w:hAnsi="Arial" w:cs="Arial"/>
          <w:b/>
          <w:bCs/>
          <w:sz w:val="21"/>
          <w:szCs w:val="21"/>
        </w:rPr>
        <w:t>3-3</w:t>
      </w:r>
      <w:bookmarkEnd w:id="1"/>
      <w:r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="00C07526">
        <w:rPr>
          <w:rFonts w:ascii="Arial" w:hAnsi="Arial" w:cs="Arial" w:hint="eastAsia"/>
          <w:b/>
          <w:bCs/>
          <w:sz w:val="21"/>
          <w:szCs w:val="21"/>
        </w:rPr>
        <w:t>sequencing_depth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中</w:t>
      </w:r>
      <w:r w:rsidR="00C07526">
        <w:rPr>
          <w:rFonts w:ascii="Arial" w:hAnsi="Arial" w:cs="Arial" w:hint="eastAsia"/>
          <w:b/>
          <w:bCs/>
          <w:sz w:val="21"/>
          <w:szCs w:val="21"/>
        </w:rPr>
        <w:t>比对软件和测序数据的</w:t>
      </w:r>
      <w:r w:rsidRPr="00B43C97">
        <w:rPr>
          <w:rFonts w:ascii="Arial" w:hAnsi="Arial" w:cs="Arial"/>
          <w:b/>
          <w:bCs/>
          <w:sz w:val="21"/>
          <w:szCs w:val="21"/>
        </w:rPr>
        <w:t>设置</w:t>
      </w:r>
    </w:p>
    <w:p w14:paraId="260A563F" w14:textId="7FDD7F6F" w:rsidR="00611FBB" w:rsidRPr="00B43C97" w:rsidRDefault="008A58B0" w:rsidP="003B30CA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9008" behindDoc="0" locked="0" layoutInCell="1" allowOverlap="1" wp14:anchorId="52B6002F" wp14:editId="3064EE6F">
            <wp:simplePos x="0" y="0"/>
            <wp:positionH relativeFrom="column">
              <wp:posOffset>554355</wp:posOffset>
            </wp:positionH>
            <wp:positionV relativeFrom="paragraph">
              <wp:posOffset>154305</wp:posOffset>
            </wp:positionV>
            <wp:extent cx="4680000" cy="633275"/>
            <wp:effectExtent l="0" t="0" r="6350" b="0"/>
            <wp:wrapNone/>
            <wp:docPr id="20517960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796090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633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F65A7A" w14:textId="240F6378" w:rsidR="00611FBB" w:rsidRPr="00B43C97" w:rsidRDefault="00611FBB" w:rsidP="003B30CA">
      <w:pPr>
        <w:rPr>
          <w:rFonts w:ascii="Arial" w:hAnsi="Arial" w:cs="Arial"/>
        </w:rPr>
      </w:pPr>
    </w:p>
    <w:p w14:paraId="3EBC92FE" w14:textId="13859627" w:rsidR="00611FBB" w:rsidRPr="00B43C97" w:rsidRDefault="00611FBB" w:rsidP="003B30CA">
      <w:pPr>
        <w:rPr>
          <w:rFonts w:ascii="Arial" w:hAnsi="Arial" w:cs="Arial"/>
        </w:rPr>
      </w:pPr>
    </w:p>
    <w:p w14:paraId="1660F3A8" w14:textId="4983105C" w:rsidR="003B30CA" w:rsidRPr="00B43C97" w:rsidRDefault="00B11C1F" w:rsidP="000C2AFF">
      <w:pPr>
        <w:spacing w:afterLines="50" w:after="163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3-4</w:t>
      </w:r>
      <w:r w:rsidR="003B30CA"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="003B30CA" w:rsidRPr="00B43C97">
        <w:rPr>
          <w:rFonts w:ascii="Arial" w:hAnsi="Arial" w:cs="Arial"/>
          <w:b/>
          <w:bCs/>
          <w:sz w:val="21"/>
          <w:szCs w:val="21"/>
        </w:rPr>
        <w:t>check_spanning_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="003B30CA" w:rsidRPr="00B43C97">
        <w:rPr>
          <w:rFonts w:ascii="Arial" w:hAnsi="Arial" w:cs="Arial"/>
          <w:b/>
          <w:bCs/>
          <w:sz w:val="21"/>
          <w:szCs w:val="21"/>
        </w:rPr>
        <w:t>s</w:t>
      </w:r>
      <w:proofErr w:type="spellEnd"/>
      <w:r w:rsidR="003B30CA" w:rsidRPr="00B43C97">
        <w:rPr>
          <w:rFonts w:ascii="Arial" w:hAnsi="Arial" w:cs="Arial"/>
          <w:b/>
          <w:bCs/>
          <w:sz w:val="21"/>
          <w:szCs w:val="21"/>
        </w:rPr>
        <w:t>]</w:t>
      </w:r>
      <w:r w:rsidR="003B30CA" w:rsidRPr="00B43C97">
        <w:rPr>
          <w:rFonts w:ascii="Arial" w:hAnsi="Arial" w:cs="Arial"/>
          <w:b/>
          <w:bCs/>
          <w:sz w:val="21"/>
          <w:szCs w:val="21"/>
        </w:rPr>
        <w:t>中次要构型存在的认定参数</w:t>
      </w:r>
    </w:p>
    <w:p w14:paraId="7880F002" w14:textId="66FB8D05" w:rsidR="00221D52" w:rsidRPr="00B43C97" w:rsidRDefault="00221D52" w:rsidP="002B06B2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flanking_repeat_le</w:t>
      </w:r>
      <w:bookmarkStart w:id="2" w:name="OLE_LINK2"/>
      <w:r w:rsidRPr="00B43C97">
        <w:rPr>
          <w:rFonts w:ascii="Arial" w:hAnsi="Arial" w:cs="Arial"/>
        </w:rPr>
        <w:t>ngth</w:t>
      </w:r>
      <w:proofErr w:type="spellEnd"/>
      <w:r w:rsidRPr="00B43C97">
        <w:rPr>
          <w:rFonts w:ascii="Arial" w:hAnsi="Arial" w:cs="Arial"/>
        </w:rPr>
        <w:t>是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跨越重复序列后的长度，即图</w:t>
      </w:r>
      <w:r w:rsidR="00406968" w:rsidRPr="00B43C97">
        <w:rPr>
          <w:rFonts w:ascii="Arial" w:hAnsi="Arial" w:cs="Arial"/>
        </w:rPr>
        <w:t>2</w:t>
      </w:r>
      <w:r w:rsidR="00B11C1F" w:rsidRPr="00B43C97">
        <w:rPr>
          <w:rFonts w:ascii="Arial" w:hAnsi="Arial" w:cs="Arial"/>
        </w:rPr>
        <w:t>-3</w:t>
      </w:r>
      <w:r w:rsidRPr="00B43C97">
        <w:rPr>
          <w:rFonts w:ascii="Arial" w:hAnsi="Arial" w:cs="Arial"/>
        </w:rPr>
        <w:t>中的</w:t>
      </w:r>
      <w:r w:rsidRPr="00B43C97">
        <w:rPr>
          <w:rFonts w:ascii="Arial" w:hAnsi="Arial" w:cs="Arial"/>
          <w:i/>
          <w:iCs/>
        </w:rPr>
        <w:t>l</w:t>
      </w:r>
      <w:r w:rsidRPr="00B43C97">
        <w:rPr>
          <w:rFonts w:ascii="Arial" w:hAnsi="Arial" w:cs="Arial"/>
        </w:rPr>
        <w:t>值。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number</w:t>
      </w:r>
      <w:proofErr w:type="spellEnd"/>
      <w:r w:rsidRPr="00B43C97">
        <w:rPr>
          <w:rFonts w:ascii="Arial" w:hAnsi="Arial" w:cs="Arial"/>
        </w:rPr>
        <w:t>是跨越重复</w:t>
      </w:r>
      <w:r w:rsidR="00D12E4E">
        <w:rPr>
          <w:rFonts w:ascii="Arial" w:hAnsi="Arial" w:cs="Arial" w:hint="eastAsia"/>
        </w:rPr>
        <w:t>单元</w:t>
      </w:r>
      <w:r w:rsidRPr="00B43C97">
        <w:rPr>
          <w:rFonts w:ascii="Arial" w:hAnsi="Arial" w:cs="Arial"/>
        </w:rPr>
        <w:t>后的长度</w:t>
      </w:r>
      <w:r w:rsidRPr="00B43C97">
        <w:rPr>
          <w:rFonts w:ascii="Arial" w:hAnsi="Arial" w:cs="Arial"/>
        </w:rPr>
        <w:t>≥</w:t>
      </w:r>
      <w:r w:rsidR="00D12E4E">
        <w:rPr>
          <w:rFonts w:ascii="Arial" w:hAnsi="Arial" w:cs="Arial" w:hint="eastAsia"/>
        </w:rPr>
        <w:t xml:space="preserve"> </w:t>
      </w:r>
      <w:r w:rsidRPr="00D12E4E">
        <w:rPr>
          <w:rFonts w:ascii="Arial" w:hAnsi="Arial" w:cs="Arial"/>
          <w:i/>
          <w:iCs/>
        </w:rPr>
        <w:t>l</w:t>
      </w:r>
      <w:r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的数量，即图</w:t>
      </w:r>
      <w:r w:rsidR="00406968" w:rsidRPr="00B43C97">
        <w:rPr>
          <w:rFonts w:ascii="Arial" w:hAnsi="Arial" w:cs="Arial"/>
        </w:rPr>
        <w:t>2</w:t>
      </w:r>
      <w:r w:rsidR="00B11C1F" w:rsidRPr="00B43C97">
        <w:rPr>
          <w:rFonts w:ascii="Arial" w:hAnsi="Arial" w:cs="Arial"/>
        </w:rPr>
        <w:t>-3</w:t>
      </w:r>
      <w:r w:rsidRPr="00B43C97">
        <w:rPr>
          <w:rFonts w:ascii="Arial" w:hAnsi="Arial" w:cs="Arial"/>
        </w:rPr>
        <w:t>中的</w:t>
      </w:r>
      <w:r w:rsidRPr="00B43C97">
        <w:rPr>
          <w:rFonts w:ascii="Arial" w:hAnsi="Arial" w:cs="Arial"/>
          <w:i/>
          <w:iCs/>
        </w:rPr>
        <w:t>M</w:t>
      </w:r>
      <w:r w:rsidRPr="00B43C97">
        <w:rPr>
          <w:rFonts w:ascii="Arial" w:hAnsi="Arial" w:cs="Arial"/>
        </w:rPr>
        <w:t>值。</w:t>
      </w:r>
    </w:p>
    <w:bookmarkEnd w:id="2"/>
    <w:p w14:paraId="1AC62613" w14:textId="156CFE82" w:rsidR="00FB5BDB" w:rsidRPr="00B43C97" w:rsidRDefault="008A58B0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2</w:t>
      </w:r>
      <w:r w:rsidR="00FB5BDB" w:rsidRPr="00B43C97">
        <w:rPr>
          <w:rFonts w:ascii="Arial" w:hAnsi="Arial" w:cs="Arial"/>
        </w:rPr>
        <w:t>、</w:t>
      </w:r>
      <w:bookmarkStart w:id="3" w:name="_Hlk191212054"/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FB5BDB" w:rsidRPr="00B43C97">
        <w:rPr>
          <w:rFonts w:ascii="Arial" w:hAnsi="Arial" w:cs="Arial"/>
        </w:rPr>
        <w:t>的运行模式二</w:t>
      </w:r>
      <w:bookmarkEnd w:id="3"/>
    </w:p>
    <w:p w14:paraId="048825D8" w14:textId="14740358" w:rsidR="00F53063" w:rsidRPr="00B43C97" w:rsidRDefault="00E3600E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查询重复序列的工作极具挑战，不同的重复序列结果，对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重组的结果影响较大，而且</w:t>
      </w:r>
      <w:r w:rsidR="003A305B" w:rsidRPr="00B43C97">
        <w:rPr>
          <w:rFonts w:ascii="Arial" w:hAnsi="Arial" w:cs="Arial"/>
        </w:rPr>
        <w:t>不同算法查找的</w:t>
      </w:r>
      <w:r w:rsidRPr="00B43C97">
        <w:rPr>
          <w:rFonts w:ascii="Arial" w:hAnsi="Arial" w:cs="Arial"/>
        </w:rPr>
        <w:t>重复序列</w:t>
      </w:r>
      <w:r w:rsidR="003A305B" w:rsidRPr="00B43C97">
        <w:rPr>
          <w:rFonts w:ascii="Arial" w:hAnsi="Arial" w:cs="Arial"/>
        </w:rPr>
        <w:t>的结果不同</w:t>
      </w:r>
      <w:r w:rsidRPr="00B43C97">
        <w:rPr>
          <w:rFonts w:ascii="Arial" w:hAnsi="Arial" w:cs="Arial"/>
        </w:rPr>
        <w:t>。所以，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3A305B" w:rsidRPr="00B43C97">
        <w:rPr>
          <w:rFonts w:ascii="Arial" w:hAnsi="Arial" w:cs="Arial"/>
        </w:rPr>
        <w:t>设置了</w:t>
      </w:r>
      <w:r w:rsidRPr="00B43C97">
        <w:rPr>
          <w:rFonts w:ascii="Arial" w:hAnsi="Arial" w:cs="Arial"/>
        </w:rPr>
        <w:t>可接受用户提供重复序列信息</w:t>
      </w:r>
      <w:r w:rsidR="003A305B" w:rsidRPr="00B43C97">
        <w:rPr>
          <w:rFonts w:ascii="Arial" w:hAnsi="Arial" w:cs="Arial"/>
        </w:rPr>
        <w:t>的接口</w:t>
      </w:r>
      <w:r w:rsidRPr="00B43C97">
        <w:rPr>
          <w:rFonts w:ascii="Arial" w:hAnsi="Arial" w:cs="Arial"/>
        </w:rPr>
        <w:t>，</w:t>
      </w:r>
      <w:r w:rsidR="00F53063" w:rsidRPr="00B43C97">
        <w:rPr>
          <w:rFonts w:ascii="Arial" w:hAnsi="Arial" w:cs="Arial"/>
        </w:rPr>
        <w:t>允许</w:t>
      </w:r>
      <w:r w:rsidRPr="00B43C97">
        <w:rPr>
          <w:rFonts w:ascii="Arial" w:hAnsi="Arial" w:cs="Arial"/>
        </w:rPr>
        <w:t>用户</w:t>
      </w:r>
      <w:r w:rsidR="00F53063" w:rsidRPr="00B43C97">
        <w:rPr>
          <w:rFonts w:ascii="Arial" w:hAnsi="Arial" w:cs="Arial"/>
        </w:rPr>
        <w:t>自己</w:t>
      </w:r>
      <w:r w:rsidRPr="00B43C97">
        <w:rPr>
          <w:rFonts w:ascii="Arial" w:hAnsi="Arial" w:cs="Arial"/>
        </w:rPr>
        <w:t>提供重复序列</w:t>
      </w:r>
      <w:r w:rsidR="00D12E4E" w:rsidRPr="00B43C97">
        <w:rPr>
          <w:rFonts w:ascii="Arial" w:hAnsi="Arial" w:cs="Arial"/>
        </w:rPr>
        <w:t>（图</w:t>
      </w:r>
      <w:r w:rsidR="00D12E4E" w:rsidRPr="00B43C97">
        <w:rPr>
          <w:rFonts w:ascii="Arial" w:hAnsi="Arial" w:cs="Arial"/>
        </w:rPr>
        <w:t>3-5</w:t>
      </w:r>
      <w:r w:rsidR="00D12E4E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  <w:r w:rsidR="00630B14" w:rsidRPr="00B43C97">
        <w:rPr>
          <w:rFonts w:ascii="Arial" w:hAnsi="Arial" w:cs="Arial"/>
        </w:rPr>
        <w:t>此时，需设置</w:t>
      </w:r>
      <w:r w:rsidR="00630B14" w:rsidRPr="00B43C97">
        <w:rPr>
          <w:rFonts w:ascii="Arial" w:hAnsi="Arial" w:cs="Arial"/>
        </w:rPr>
        <w:t>mode=C</w:t>
      </w:r>
      <w:r w:rsidR="00406968" w:rsidRPr="00B43C97">
        <w:rPr>
          <w:rFonts w:ascii="Arial" w:hAnsi="Arial" w:cs="Arial"/>
        </w:rPr>
        <w:t>（图</w:t>
      </w:r>
      <w:r w:rsidR="00385A73" w:rsidRPr="00B43C97">
        <w:rPr>
          <w:rFonts w:ascii="Arial" w:hAnsi="Arial" w:cs="Arial"/>
        </w:rPr>
        <w:t>3-6</w:t>
      </w:r>
      <w:r w:rsidR="00406968" w:rsidRPr="00B43C97">
        <w:rPr>
          <w:rFonts w:ascii="Arial" w:hAnsi="Arial" w:cs="Arial"/>
        </w:rPr>
        <w:t>）</w:t>
      </w:r>
      <w:r w:rsidR="00630B14" w:rsidRPr="00B43C97">
        <w:rPr>
          <w:rFonts w:ascii="Arial" w:hAnsi="Arial" w:cs="Arial"/>
        </w:rPr>
        <w:t>。</w:t>
      </w:r>
      <w:r w:rsidR="00F53063" w:rsidRPr="00B43C97">
        <w:rPr>
          <w:rFonts w:ascii="Arial" w:hAnsi="Arial" w:cs="Arial"/>
        </w:rPr>
        <w:t>用户提供的重复序列信息文件为</w:t>
      </w:r>
      <w:proofErr w:type="spellStart"/>
      <w:r w:rsidR="00F53063" w:rsidRPr="00B43C97">
        <w:rPr>
          <w:rFonts w:ascii="Arial" w:hAnsi="Arial" w:cs="Arial"/>
        </w:rPr>
        <w:t>tsv</w:t>
      </w:r>
      <w:proofErr w:type="spellEnd"/>
      <w:r w:rsidR="00F53063" w:rsidRPr="00B43C97">
        <w:rPr>
          <w:rFonts w:ascii="Arial" w:hAnsi="Arial" w:cs="Arial"/>
        </w:rPr>
        <w:t>格式（图</w:t>
      </w:r>
      <w:r w:rsidR="00F53063" w:rsidRPr="00B43C97">
        <w:rPr>
          <w:rFonts w:ascii="Arial" w:hAnsi="Arial" w:cs="Arial"/>
        </w:rPr>
        <w:t>3-7</w:t>
      </w:r>
      <w:r w:rsidR="00F53063" w:rsidRPr="00B43C97">
        <w:rPr>
          <w:rFonts w:ascii="Arial" w:hAnsi="Arial" w:cs="Arial"/>
        </w:rPr>
        <w:t>）。</w:t>
      </w:r>
      <w:r w:rsidR="007F3D43" w:rsidRPr="00B43C97">
        <w:rPr>
          <w:rFonts w:ascii="Arial" w:hAnsi="Arial" w:cs="Arial"/>
        </w:rPr>
        <w:t>配对</w:t>
      </w:r>
      <w:r w:rsidR="00F53063" w:rsidRPr="00B43C97">
        <w:rPr>
          <w:rFonts w:ascii="Arial" w:hAnsi="Arial" w:cs="Arial"/>
        </w:rPr>
        <w:t>的重复序列，采用相同的</w:t>
      </w:r>
      <w:proofErr w:type="spellStart"/>
      <w:r w:rsidR="00F53063" w:rsidRPr="00B43C97">
        <w:rPr>
          <w:rFonts w:ascii="Arial" w:hAnsi="Arial" w:cs="Arial"/>
        </w:rPr>
        <w:t>fragment_id</w:t>
      </w:r>
      <w:proofErr w:type="spellEnd"/>
      <w:r w:rsidR="00F53063" w:rsidRPr="00B43C97">
        <w:rPr>
          <w:rFonts w:ascii="Arial" w:hAnsi="Arial" w:cs="Arial"/>
        </w:rPr>
        <w:t>。当基因组仅有一条染色体的时候，需要去掉</w:t>
      </w:r>
      <w:r w:rsidR="00F53063" w:rsidRPr="00B43C97">
        <w:rPr>
          <w:rFonts w:ascii="Arial" w:hAnsi="Arial" w:cs="Arial"/>
        </w:rPr>
        <w:t>chromosome</w:t>
      </w:r>
      <w:r w:rsidR="00F53063" w:rsidRPr="00B43C97">
        <w:rPr>
          <w:rFonts w:ascii="Arial" w:hAnsi="Arial" w:cs="Arial"/>
        </w:rPr>
        <w:t>列。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7635B6" w:rsidRPr="00B43C97">
        <w:rPr>
          <w:rFonts w:ascii="Arial" w:hAnsi="Arial" w:cs="Arial"/>
        </w:rPr>
        <w:t>会对以上</w:t>
      </w:r>
      <w:proofErr w:type="spellStart"/>
      <w:r w:rsidR="00D12E4E" w:rsidRPr="00B43C97">
        <w:rPr>
          <w:rFonts w:ascii="Arial" w:hAnsi="Arial" w:cs="Arial"/>
        </w:rPr>
        <w:t>fragment_id</w:t>
      </w:r>
      <w:proofErr w:type="spellEnd"/>
      <w:r w:rsidR="00D12E4E" w:rsidRPr="00B43C97">
        <w:rPr>
          <w:rFonts w:ascii="Arial" w:hAnsi="Arial" w:cs="Arial"/>
        </w:rPr>
        <w:t>相同</w:t>
      </w:r>
      <w:r w:rsidR="00D12E4E">
        <w:rPr>
          <w:rFonts w:ascii="Arial" w:hAnsi="Arial" w:cs="Arial" w:hint="eastAsia"/>
        </w:rPr>
        <w:t>的</w:t>
      </w:r>
      <w:r w:rsidR="00D12E4E" w:rsidRPr="00B43C97">
        <w:rPr>
          <w:rFonts w:ascii="Arial" w:hAnsi="Arial" w:cs="Arial"/>
        </w:rPr>
        <w:t>重复序列单元的</w:t>
      </w:r>
      <w:r w:rsidR="007635B6" w:rsidRPr="00B43C97">
        <w:rPr>
          <w:rFonts w:ascii="Arial" w:hAnsi="Arial" w:cs="Arial"/>
        </w:rPr>
        <w:t>所有可能</w:t>
      </w:r>
      <w:r w:rsidR="00D12E4E">
        <w:rPr>
          <w:rFonts w:ascii="Arial" w:hAnsi="Arial" w:cs="Arial" w:hint="eastAsia"/>
        </w:rPr>
        <w:t>组合</w:t>
      </w:r>
      <w:r w:rsidR="007635B6" w:rsidRPr="00B43C97">
        <w:rPr>
          <w:rFonts w:ascii="Arial" w:hAnsi="Arial" w:cs="Arial"/>
        </w:rPr>
        <w:t>进行检测。如果想特异地检测</w:t>
      </w:r>
      <w:r w:rsidR="00191237" w:rsidRPr="00B43C97">
        <w:rPr>
          <w:rFonts w:ascii="Arial" w:hAnsi="Arial" w:cs="Arial"/>
        </w:rPr>
        <w:t>某些成对重复单元对基因组重组的</w:t>
      </w:r>
      <w:proofErr w:type="gramStart"/>
      <w:r w:rsidR="00191237" w:rsidRPr="00B43C97">
        <w:rPr>
          <w:rFonts w:ascii="Arial" w:hAnsi="Arial" w:cs="Arial"/>
        </w:rPr>
        <w:t>介</w:t>
      </w:r>
      <w:proofErr w:type="gramEnd"/>
      <w:r w:rsidR="00191237" w:rsidRPr="00B43C97">
        <w:rPr>
          <w:rFonts w:ascii="Arial" w:hAnsi="Arial" w:cs="Arial"/>
        </w:rPr>
        <w:t>导作用，用户可以按照图</w:t>
      </w:r>
      <w:r w:rsidR="00191237" w:rsidRPr="00B43C97">
        <w:rPr>
          <w:rFonts w:ascii="Arial" w:hAnsi="Arial" w:cs="Arial"/>
        </w:rPr>
        <w:t>3-8</w:t>
      </w:r>
      <w:r w:rsidR="00191237" w:rsidRPr="00B43C97">
        <w:rPr>
          <w:rFonts w:ascii="Arial" w:hAnsi="Arial" w:cs="Arial"/>
        </w:rPr>
        <w:t>所示的格式给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191237" w:rsidRPr="00B43C97">
        <w:rPr>
          <w:rFonts w:ascii="Arial" w:hAnsi="Arial" w:cs="Arial"/>
        </w:rPr>
        <w:t>提供</w:t>
      </w:r>
      <w:r w:rsidR="007F3D43" w:rsidRPr="00B43C97">
        <w:rPr>
          <w:rFonts w:ascii="Arial" w:hAnsi="Arial" w:cs="Arial"/>
        </w:rPr>
        <w:t>配对</w:t>
      </w:r>
      <w:r w:rsidR="00191237" w:rsidRPr="00B43C97">
        <w:rPr>
          <w:rFonts w:ascii="Arial" w:hAnsi="Arial" w:cs="Arial"/>
        </w:rPr>
        <w:t>重复</w:t>
      </w:r>
      <w:r w:rsidR="00D12E4E">
        <w:rPr>
          <w:rFonts w:ascii="Arial" w:hAnsi="Arial" w:cs="Arial" w:hint="eastAsia"/>
        </w:rPr>
        <w:t>单元</w:t>
      </w:r>
      <w:r w:rsidR="00191237" w:rsidRPr="00B43C97">
        <w:rPr>
          <w:rFonts w:ascii="Arial" w:hAnsi="Arial" w:cs="Arial"/>
        </w:rPr>
        <w:t>信息文件。当基因组仅有一条染色体的时候，需要去掉</w:t>
      </w:r>
      <w:r w:rsidR="00191237" w:rsidRPr="00B43C97">
        <w:rPr>
          <w:rFonts w:ascii="Arial" w:hAnsi="Arial" w:cs="Arial"/>
        </w:rPr>
        <w:t>chromosome</w:t>
      </w:r>
      <w:r w:rsidR="00191237" w:rsidRPr="00B43C97">
        <w:rPr>
          <w:rFonts w:ascii="Arial" w:hAnsi="Arial" w:cs="Arial"/>
        </w:rPr>
        <w:t>列和</w:t>
      </w:r>
      <w:proofErr w:type="spellStart"/>
      <w:r w:rsidR="00191237" w:rsidRPr="00B43C97">
        <w:rPr>
          <w:rFonts w:ascii="Arial" w:hAnsi="Arial" w:cs="Arial"/>
        </w:rPr>
        <w:t>paired_chromosome</w:t>
      </w:r>
      <w:proofErr w:type="spellEnd"/>
      <w:r w:rsidR="009B4FD3">
        <w:rPr>
          <w:rFonts w:ascii="Arial" w:hAnsi="Arial" w:cs="Arial" w:hint="eastAsia"/>
        </w:rPr>
        <w:t>两</w:t>
      </w:r>
      <w:r w:rsidR="00191237" w:rsidRPr="00B43C97">
        <w:rPr>
          <w:rFonts w:ascii="Arial" w:hAnsi="Arial" w:cs="Arial"/>
        </w:rPr>
        <w:t>列。</w:t>
      </w:r>
    </w:p>
    <w:p w14:paraId="2CC81AAB" w14:textId="77777777" w:rsidR="00AC03B8" w:rsidRPr="00B43C97" w:rsidRDefault="00AC03B8" w:rsidP="00F53063">
      <w:pPr>
        <w:spacing w:beforeLines="50" w:before="163"/>
        <w:rPr>
          <w:rFonts w:ascii="Arial" w:hAnsi="Arial" w:cs="Arial"/>
        </w:rPr>
      </w:pPr>
    </w:p>
    <w:p w14:paraId="6A56CB02" w14:textId="5830E99C" w:rsidR="000C2AFF" w:rsidRPr="00B43C97" w:rsidRDefault="0087335F" w:rsidP="00F53063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22080" behindDoc="0" locked="0" layoutInCell="1" allowOverlap="1" wp14:anchorId="762142D5" wp14:editId="52065ED6">
            <wp:simplePos x="0" y="0"/>
            <wp:positionH relativeFrom="column">
              <wp:posOffset>446405</wp:posOffset>
            </wp:positionH>
            <wp:positionV relativeFrom="paragraph">
              <wp:posOffset>63681</wp:posOffset>
            </wp:positionV>
            <wp:extent cx="4680000" cy="481014"/>
            <wp:effectExtent l="0" t="0" r="6350" b="0"/>
            <wp:wrapNone/>
            <wp:docPr id="11699172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917278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4810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6AC96E" w14:textId="1016DD35" w:rsidR="00385A73" w:rsidRPr="00B43C97" w:rsidRDefault="00385A73" w:rsidP="00D1454C">
      <w:pPr>
        <w:rPr>
          <w:rFonts w:ascii="Arial" w:hAnsi="Arial" w:cs="Arial"/>
        </w:rPr>
      </w:pPr>
    </w:p>
    <w:p w14:paraId="7622C88C" w14:textId="320A30CD" w:rsidR="00AC03B8" w:rsidRPr="00B43C97" w:rsidRDefault="00E3600E" w:rsidP="0087335F">
      <w:pPr>
        <w:spacing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385A73" w:rsidRPr="00B43C97">
        <w:rPr>
          <w:rFonts w:ascii="Arial" w:hAnsi="Arial" w:cs="Arial"/>
          <w:b/>
          <w:bCs/>
          <w:sz w:val="21"/>
          <w:szCs w:val="21"/>
        </w:rPr>
        <w:t>3-5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AE03EE" w:rsidRPr="00B43C97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="00AE03EE" w:rsidRPr="00B43C97">
        <w:rPr>
          <w:rFonts w:ascii="Arial" w:hAnsi="Arial" w:cs="Arial"/>
          <w:b/>
          <w:bCs/>
          <w:sz w:val="21"/>
          <w:szCs w:val="21"/>
        </w:rPr>
        <w:t>manually_calibrated_repeat_info</w:t>
      </w:r>
      <w:proofErr w:type="spellEnd"/>
      <w:r w:rsidR="00AE03EE" w:rsidRPr="00B43C97">
        <w:rPr>
          <w:rFonts w:ascii="Arial" w:hAnsi="Arial" w:cs="Arial"/>
          <w:b/>
          <w:bCs/>
          <w:sz w:val="21"/>
          <w:szCs w:val="21"/>
        </w:rPr>
        <w:t>]</w:t>
      </w:r>
      <w:r w:rsidR="00AE03EE" w:rsidRPr="00B43C97">
        <w:rPr>
          <w:rFonts w:ascii="Arial" w:hAnsi="Arial" w:cs="Arial"/>
          <w:b/>
          <w:bCs/>
          <w:sz w:val="21"/>
          <w:szCs w:val="21"/>
        </w:rPr>
        <w:t>中用户提供重复序列信息</w:t>
      </w:r>
    </w:p>
    <w:p w14:paraId="452A4CA1" w14:textId="4BFEF9D8" w:rsidR="00AC03B8" w:rsidRPr="00B43C97" w:rsidRDefault="0087335F" w:rsidP="00AC03B8">
      <w:pPr>
        <w:spacing w:beforeLines="50" w:before="163" w:afterLines="50" w:after="163"/>
        <w:ind w:firstLineChars="0" w:firstLine="0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25152" behindDoc="0" locked="0" layoutInCell="1" allowOverlap="1" wp14:anchorId="4B71DF9F" wp14:editId="3DC52BBA">
            <wp:simplePos x="0" y="0"/>
            <wp:positionH relativeFrom="column">
              <wp:posOffset>479425</wp:posOffset>
            </wp:positionH>
            <wp:positionV relativeFrom="paragraph">
              <wp:posOffset>75021</wp:posOffset>
            </wp:positionV>
            <wp:extent cx="4680000" cy="566833"/>
            <wp:effectExtent l="0" t="0" r="0" b="5080"/>
            <wp:wrapNone/>
            <wp:docPr id="12515867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58675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5668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55F1EC" w14:textId="77777777" w:rsidR="00AC03B8" w:rsidRPr="00B43C97" w:rsidRDefault="00AC03B8" w:rsidP="00AC03B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BA663E8" w14:textId="6B889200" w:rsidR="00C75D81" w:rsidRPr="00B43C97" w:rsidRDefault="00C75D81" w:rsidP="00AC03B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385A73" w:rsidRPr="00B43C97">
        <w:rPr>
          <w:rFonts w:ascii="Arial" w:hAnsi="Arial" w:cs="Arial"/>
          <w:b/>
          <w:bCs/>
          <w:sz w:val="21"/>
          <w:szCs w:val="21"/>
        </w:rPr>
        <w:t>3-6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AD784A" w:rsidRPr="00B43C97">
        <w:rPr>
          <w:rFonts w:ascii="Arial" w:hAnsi="Arial" w:cs="Arial"/>
          <w:b/>
          <w:bCs/>
          <w:sz w:val="21"/>
          <w:szCs w:val="21"/>
        </w:rPr>
        <w:t>ReHRI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进入模式二的设置参数</w:t>
      </w:r>
    </w:p>
    <w:p w14:paraId="612F2551" w14:textId="24537BD3" w:rsidR="005F2765" w:rsidRPr="00B43C97" w:rsidRDefault="005F2765" w:rsidP="00585FCE">
      <w:pPr>
        <w:ind w:firstLineChars="0" w:firstLine="0"/>
        <w:rPr>
          <w:rFonts w:ascii="Arial" w:hAnsi="Arial" w:cs="Arial"/>
        </w:rPr>
      </w:pPr>
    </w:p>
    <w:p w14:paraId="7FCADCA8" w14:textId="31C20B3F" w:rsidR="00D1454C" w:rsidRPr="00B43C97" w:rsidRDefault="0087335F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6048" behindDoc="0" locked="0" layoutInCell="1" allowOverlap="1" wp14:anchorId="34873D0E" wp14:editId="07B051C5">
            <wp:simplePos x="0" y="0"/>
            <wp:positionH relativeFrom="column">
              <wp:posOffset>1302748</wp:posOffset>
            </wp:positionH>
            <wp:positionV relativeFrom="paragraph">
              <wp:posOffset>10160</wp:posOffset>
            </wp:positionV>
            <wp:extent cx="2996558" cy="949985"/>
            <wp:effectExtent l="0" t="0" r="0" b="2540"/>
            <wp:wrapNone/>
            <wp:docPr id="18072478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247833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96558" cy="94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800EE5" w14:textId="6C237ED2" w:rsidR="00D1454C" w:rsidRPr="00B43C97" w:rsidRDefault="00D1454C" w:rsidP="00D1454C">
      <w:pPr>
        <w:rPr>
          <w:rFonts w:ascii="Arial" w:hAnsi="Arial" w:cs="Arial"/>
        </w:rPr>
      </w:pPr>
    </w:p>
    <w:p w14:paraId="1EDB73F2" w14:textId="35911CD6" w:rsidR="00D1454C" w:rsidRPr="00B43C97" w:rsidRDefault="00D1454C" w:rsidP="00D1454C">
      <w:pPr>
        <w:rPr>
          <w:rFonts w:ascii="Arial" w:hAnsi="Arial" w:cs="Arial"/>
        </w:rPr>
      </w:pPr>
    </w:p>
    <w:p w14:paraId="6AEA4BA3" w14:textId="77777777" w:rsidR="000C2AFF" w:rsidRPr="00B43C97" w:rsidRDefault="000C2AFF" w:rsidP="00D1454C">
      <w:pPr>
        <w:rPr>
          <w:rFonts w:ascii="Arial" w:hAnsi="Arial" w:cs="Arial"/>
        </w:rPr>
      </w:pPr>
    </w:p>
    <w:p w14:paraId="4CC8534B" w14:textId="49402E06" w:rsidR="00630B14" w:rsidRPr="00B43C97" w:rsidRDefault="00630B14" w:rsidP="000C2AFF">
      <w:pPr>
        <w:spacing w:line="240" w:lineRule="auto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385A73" w:rsidRPr="00B43C97">
        <w:rPr>
          <w:rFonts w:ascii="Arial" w:hAnsi="Arial" w:cs="Arial"/>
          <w:b/>
          <w:bCs/>
          <w:sz w:val="21"/>
          <w:szCs w:val="21"/>
        </w:rPr>
        <w:t>3-7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bookmarkStart w:id="4" w:name="_Hlk191211716"/>
      <w:r w:rsidRPr="00B43C97">
        <w:rPr>
          <w:rFonts w:ascii="Arial" w:hAnsi="Arial" w:cs="Arial"/>
          <w:b/>
          <w:bCs/>
          <w:sz w:val="21"/>
          <w:szCs w:val="21"/>
        </w:rPr>
        <w:t>用户提供的重复序列信息</w:t>
      </w:r>
      <w:bookmarkEnd w:id="4"/>
      <w:r w:rsidRPr="00B43C97">
        <w:rPr>
          <w:rFonts w:ascii="Arial" w:hAnsi="Arial" w:cs="Arial"/>
          <w:b/>
          <w:bCs/>
          <w:sz w:val="21"/>
          <w:szCs w:val="21"/>
        </w:rPr>
        <w:t>示例</w:t>
      </w:r>
      <w:r w:rsidR="00C748EC" w:rsidRPr="00B43C97">
        <w:rPr>
          <w:rFonts w:ascii="Arial" w:hAnsi="Arial" w:cs="Arial"/>
          <w:b/>
          <w:bCs/>
          <w:sz w:val="21"/>
          <w:szCs w:val="21"/>
        </w:rPr>
        <w:t>（</w:t>
      </w:r>
      <w:proofErr w:type="spellStart"/>
      <w:r w:rsidR="00C748EC" w:rsidRPr="00B43C97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="00C748EC" w:rsidRPr="00B43C97">
        <w:rPr>
          <w:rFonts w:ascii="Arial" w:hAnsi="Arial" w:cs="Arial"/>
          <w:b/>
          <w:bCs/>
          <w:sz w:val="21"/>
          <w:szCs w:val="21"/>
        </w:rPr>
        <w:t>格式）</w:t>
      </w:r>
    </w:p>
    <w:p w14:paraId="32CB17AB" w14:textId="5F4AEC2C" w:rsidR="00436740" w:rsidRPr="00B43C97" w:rsidRDefault="007F3D43" w:rsidP="000C2AFF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bookmarkStart w:id="5" w:name="OLE_LINK6"/>
      <w:r w:rsidRPr="00B43C97">
        <w:rPr>
          <w:rFonts w:ascii="Arial" w:hAnsi="Arial" w:cs="Arial"/>
          <w:sz w:val="21"/>
          <w:szCs w:val="21"/>
        </w:rPr>
        <w:t>chr1</w:t>
      </w:r>
      <w:bookmarkStart w:id="6" w:name="OLE_LINK3"/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2</w:t>
      </w:r>
      <w:bookmarkEnd w:id="6"/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3</w:t>
      </w:r>
      <w:r w:rsidR="00292A04"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……</w:t>
      </w:r>
      <w:r w:rsidR="00292A04" w:rsidRPr="00B43C97">
        <w:rPr>
          <w:rFonts w:ascii="Arial" w:hAnsi="Arial" w:cs="Arial"/>
          <w:sz w:val="21"/>
          <w:szCs w:val="21"/>
        </w:rPr>
        <w:t>：</w:t>
      </w:r>
      <w:r w:rsidRPr="00B43C97">
        <w:rPr>
          <w:rFonts w:ascii="Arial" w:hAnsi="Arial" w:cs="Arial"/>
          <w:sz w:val="21"/>
          <w:szCs w:val="21"/>
        </w:rPr>
        <w:t>为染色体的编号，必须采用此格式，其编号顺序表示的是</w:t>
      </w:r>
      <w:r w:rsidRPr="00B43C97">
        <w:rPr>
          <w:rFonts w:ascii="Arial" w:hAnsi="Arial" w:cs="Arial"/>
          <w:sz w:val="21"/>
          <w:szCs w:val="21"/>
        </w:rPr>
        <w:t>[general]</w:t>
      </w:r>
      <w:r w:rsidRPr="00B43C97">
        <w:rPr>
          <w:rFonts w:ascii="Arial" w:hAnsi="Arial" w:cs="Arial"/>
          <w:sz w:val="21"/>
          <w:szCs w:val="21"/>
        </w:rPr>
        <w:t>中</w:t>
      </w:r>
      <w:proofErr w:type="spellStart"/>
      <w:r w:rsidRPr="00B43C97">
        <w:rPr>
          <w:rFonts w:ascii="Arial" w:hAnsi="Arial" w:cs="Arial"/>
          <w:sz w:val="21"/>
          <w:szCs w:val="21"/>
        </w:rPr>
        <w:t>inputfasta</w:t>
      </w:r>
      <w:proofErr w:type="spellEnd"/>
      <w:r w:rsidRPr="00B43C97">
        <w:rPr>
          <w:rFonts w:ascii="Arial" w:hAnsi="Arial" w:cs="Arial"/>
          <w:sz w:val="21"/>
          <w:szCs w:val="21"/>
        </w:rPr>
        <w:t>文件中染色体的排列顺序</w:t>
      </w:r>
    </w:p>
    <w:bookmarkEnd w:id="5"/>
    <w:p w14:paraId="7771F33C" w14:textId="77777777" w:rsidR="007F3D43" w:rsidRPr="00B43C97" w:rsidRDefault="007F3D43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8F64E84" w14:textId="3666F63F" w:rsidR="00436740" w:rsidRPr="00B43C97" w:rsidRDefault="000C2AFF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5024" behindDoc="0" locked="0" layoutInCell="1" allowOverlap="1" wp14:anchorId="126FCB8D" wp14:editId="72124663">
            <wp:simplePos x="0" y="0"/>
            <wp:positionH relativeFrom="column">
              <wp:posOffset>0</wp:posOffset>
            </wp:positionH>
            <wp:positionV relativeFrom="paragraph">
              <wp:posOffset>18778</wp:posOffset>
            </wp:positionV>
            <wp:extent cx="5731510" cy="403860"/>
            <wp:effectExtent l="0" t="0" r="2540" b="0"/>
            <wp:wrapNone/>
            <wp:docPr id="20962618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261846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3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758B80" w14:textId="311CBC0C" w:rsidR="00436740" w:rsidRPr="00B43C97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016AF84A" w14:textId="123DA931" w:rsidR="007635B6" w:rsidRPr="00B43C97" w:rsidRDefault="007635B6" w:rsidP="000C2AFF">
      <w:pPr>
        <w:spacing w:line="240" w:lineRule="auto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3-8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用户提供的配对重复序列信息示例（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格式）</w:t>
      </w:r>
    </w:p>
    <w:p w14:paraId="7F311B67" w14:textId="30EE53AD" w:rsidR="00AC08A3" w:rsidRPr="00B43C97" w:rsidRDefault="00292A04" w:rsidP="000C2AFF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sz w:val="21"/>
          <w:szCs w:val="21"/>
        </w:rPr>
        <w:t>chr1</w:t>
      </w:r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2</w:t>
      </w:r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3</w:t>
      </w:r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……</w:t>
      </w:r>
      <w:r w:rsidRPr="00B43C97">
        <w:rPr>
          <w:rFonts w:ascii="Arial" w:hAnsi="Arial" w:cs="Arial"/>
          <w:sz w:val="21"/>
          <w:szCs w:val="21"/>
        </w:rPr>
        <w:t>：</w:t>
      </w:r>
      <w:r w:rsidR="00AC08A3" w:rsidRPr="00B43C97">
        <w:rPr>
          <w:rFonts w:ascii="Arial" w:hAnsi="Arial" w:cs="Arial"/>
          <w:sz w:val="21"/>
          <w:szCs w:val="21"/>
        </w:rPr>
        <w:t>为染色体的编号，必须采用此格式，其编号顺序表示的是</w:t>
      </w:r>
      <w:r w:rsidR="00AC08A3" w:rsidRPr="00B43C97">
        <w:rPr>
          <w:rFonts w:ascii="Arial" w:hAnsi="Arial" w:cs="Arial"/>
          <w:sz w:val="21"/>
          <w:szCs w:val="21"/>
        </w:rPr>
        <w:t>[general]</w:t>
      </w:r>
      <w:r w:rsidR="00AC08A3" w:rsidRPr="00B43C97">
        <w:rPr>
          <w:rFonts w:ascii="Arial" w:hAnsi="Arial" w:cs="Arial"/>
          <w:sz w:val="21"/>
          <w:szCs w:val="21"/>
        </w:rPr>
        <w:t>中</w:t>
      </w:r>
      <w:proofErr w:type="spellStart"/>
      <w:r w:rsidR="00AC08A3" w:rsidRPr="00B43C97">
        <w:rPr>
          <w:rFonts w:ascii="Arial" w:hAnsi="Arial" w:cs="Arial"/>
          <w:sz w:val="21"/>
          <w:szCs w:val="21"/>
        </w:rPr>
        <w:t>inputfasta</w:t>
      </w:r>
      <w:proofErr w:type="spellEnd"/>
      <w:r w:rsidR="00AC08A3" w:rsidRPr="00B43C97">
        <w:rPr>
          <w:rFonts w:ascii="Arial" w:hAnsi="Arial" w:cs="Arial"/>
          <w:sz w:val="21"/>
          <w:szCs w:val="21"/>
        </w:rPr>
        <w:t>文件中染色体的排列顺序</w:t>
      </w:r>
    </w:p>
    <w:p w14:paraId="408E07D3" w14:textId="77777777" w:rsidR="00436740" w:rsidRPr="00B43C97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449C4A24" w14:textId="3BC81999" w:rsidR="005F2765" w:rsidRPr="00B43C97" w:rsidRDefault="009C6720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3</w:t>
      </w:r>
      <w:r w:rsidR="005F2765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5F2765" w:rsidRPr="00B43C97">
        <w:rPr>
          <w:rFonts w:ascii="Arial" w:hAnsi="Arial" w:cs="Arial"/>
        </w:rPr>
        <w:t>的运行模式三</w:t>
      </w:r>
    </w:p>
    <w:p w14:paraId="3F33E31B" w14:textId="3DDAF535" w:rsidR="005F2765" w:rsidRPr="00B43C97" w:rsidRDefault="009C6720" w:rsidP="00630B14">
      <w:pPr>
        <w:rPr>
          <w:rFonts w:ascii="Arial" w:hAnsi="Arial" w:cs="Arial"/>
        </w:rPr>
      </w:pPr>
      <w:r w:rsidRPr="00B43C97">
        <w:rPr>
          <w:rFonts w:ascii="Arial" w:hAnsi="Arial" w:cs="Arial"/>
        </w:rPr>
        <w:t>若对初次设置的筛选条件不满意，用户可</w:t>
      </w:r>
      <w:r w:rsidR="00A92E6E" w:rsidRPr="00B43C97">
        <w:rPr>
          <w:rFonts w:ascii="Arial" w:hAnsi="Arial" w:cs="Arial"/>
        </w:rPr>
        <w:t>设置</w:t>
      </w:r>
      <w:proofErr w:type="spellStart"/>
      <w:r w:rsidR="00A92E6E" w:rsidRPr="00B43C97">
        <w:rPr>
          <w:rFonts w:ascii="Arial" w:hAnsi="Arial" w:cs="Arial"/>
        </w:rPr>
        <w:t>refilter_mode</w:t>
      </w:r>
      <w:proofErr w:type="spellEnd"/>
      <w:r w:rsidR="00875A30" w:rsidRPr="00B43C97">
        <w:rPr>
          <w:rFonts w:ascii="Arial" w:hAnsi="Arial" w:cs="Arial"/>
        </w:rPr>
        <w:t>=</w:t>
      </w:r>
      <w:r w:rsidR="00A92E6E" w:rsidRPr="00B43C97">
        <w:rPr>
          <w:rFonts w:ascii="Arial" w:hAnsi="Arial" w:cs="Arial"/>
        </w:rPr>
        <w:t>Y</w:t>
      </w:r>
      <w:r w:rsidR="00875A30" w:rsidRPr="00B43C97">
        <w:rPr>
          <w:rFonts w:ascii="Arial" w:hAnsi="Arial" w:cs="Arial"/>
        </w:rPr>
        <w:t>（</w:t>
      </w:r>
      <w:r w:rsidR="00184BFC" w:rsidRPr="00B43C97">
        <w:rPr>
          <w:rFonts w:ascii="Arial" w:hAnsi="Arial" w:cs="Arial"/>
        </w:rPr>
        <w:t>图</w:t>
      </w:r>
      <w:r w:rsidR="00184BFC" w:rsidRPr="00B43C97">
        <w:rPr>
          <w:rFonts w:ascii="Arial" w:hAnsi="Arial" w:cs="Arial"/>
        </w:rPr>
        <w:t>3-</w:t>
      </w:r>
      <w:r w:rsidR="00191237" w:rsidRPr="00B43C97">
        <w:rPr>
          <w:rFonts w:ascii="Arial" w:hAnsi="Arial" w:cs="Arial"/>
        </w:rPr>
        <w:t>9</w:t>
      </w:r>
      <w:r w:rsidR="00A92E6E" w:rsidRPr="00B43C97">
        <w:rPr>
          <w:rFonts w:ascii="Arial" w:hAnsi="Arial" w:cs="Arial"/>
        </w:rPr>
        <w:t>），</w:t>
      </w:r>
      <w:r w:rsidRPr="00B43C97">
        <w:rPr>
          <w:rFonts w:ascii="Arial" w:hAnsi="Arial" w:cs="Arial"/>
        </w:rPr>
        <w:t>对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flanking_repeat_length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number</w:t>
      </w:r>
      <w:proofErr w:type="spellEnd"/>
      <w:r w:rsidRPr="00B43C97">
        <w:rPr>
          <w:rFonts w:ascii="Arial" w:hAnsi="Arial" w:cs="Arial"/>
        </w:rPr>
        <w:t>重新进行设置，</w:t>
      </w:r>
      <w:r w:rsidR="00AC7B2D" w:rsidRPr="00B43C97">
        <w:rPr>
          <w:rFonts w:ascii="Arial" w:hAnsi="Arial" w:cs="Arial"/>
        </w:rPr>
        <w:t>对查询结果重新进行</w:t>
      </w:r>
      <w:r w:rsidR="009B4FD3">
        <w:rPr>
          <w:rFonts w:ascii="Arial" w:hAnsi="Arial" w:cs="Arial" w:hint="eastAsia"/>
        </w:rPr>
        <w:t>筛选</w:t>
      </w:r>
      <w:r w:rsidR="00AC7B2D" w:rsidRPr="00B43C97">
        <w:rPr>
          <w:rFonts w:ascii="Arial" w:hAnsi="Arial" w:cs="Arial"/>
        </w:rPr>
        <w:t>，</w:t>
      </w:r>
      <w:r w:rsidR="002C757E" w:rsidRPr="00B43C97">
        <w:rPr>
          <w:rFonts w:ascii="Arial" w:hAnsi="Arial" w:cs="Arial"/>
        </w:rPr>
        <w:t>以获取更满意的结果。</w:t>
      </w:r>
    </w:p>
    <w:p w14:paraId="17601C46" w14:textId="1C5F3036" w:rsidR="005F2765" w:rsidRPr="00B43C97" w:rsidRDefault="00A92E6E" w:rsidP="00630B14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27200" behindDoc="0" locked="0" layoutInCell="1" allowOverlap="1" wp14:anchorId="7EF329D0" wp14:editId="0C640FE6">
            <wp:simplePos x="0" y="0"/>
            <wp:positionH relativeFrom="column">
              <wp:posOffset>445770</wp:posOffset>
            </wp:positionH>
            <wp:positionV relativeFrom="paragraph">
              <wp:posOffset>156845</wp:posOffset>
            </wp:positionV>
            <wp:extent cx="4915326" cy="1104996"/>
            <wp:effectExtent l="0" t="0" r="0" b="0"/>
            <wp:wrapNone/>
            <wp:docPr id="1851274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27441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15326" cy="11049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9EC4CD" w14:textId="69D9DF91" w:rsidR="005F2765" w:rsidRPr="00B43C97" w:rsidRDefault="005F2765" w:rsidP="00630B14">
      <w:pPr>
        <w:rPr>
          <w:rFonts w:ascii="Arial" w:hAnsi="Arial" w:cs="Arial"/>
        </w:rPr>
      </w:pPr>
    </w:p>
    <w:p w14:paraId="233A67AC" w14:textId="77777777" w:rsidR="005F2765" w:rsidRPr="00B43C97" w:rsidRDefault="005F2765" w:rsidP="00630B14">
      <w:pPr>
        <w:rPr>
          <w:rFonts w:ascii="Arial" w:hAnsi="Arial" w:cs="Arial"/>
        </w:rPr>
      </w:pPr>
    </w:p>
    <w:p w14:paraId="777A377C" w14:textId="77777777" w:rsidR="00A92E6E" w:rsidRPr="00B43C97" w:rsidRDefault="00A92E6E" w:rsidP="00630B14">
      <w:pPr>
        <w:rPr>
          <w:rFonts w:ascii="Arial" w:hAnsi="Arial" w:cs="Arial"/>
        </w:rPr>
      </w:pPr>
    </w:p>
    <w:p w14:paraId="5867C66B" w14:textId="77777777" w:rsidR="00A92E6E" w:rsidRPr="00B43C97" w:rsidRDefault="00A92E6E" w:rsidP="00630B14">
      <w:pPr>
        <w:rPr>
          <w:rFonts w:ascii="Arial" w:hAnsi="Arial" w:cs="Arial"/>
        </w:rPr>
      </w:pPr>
    </w:p>
    <w:p w14:paraId="7F2E0409" w14:textId="3B9764EF" w:rsidR="00A92E6E" w:rsidRPr="00B43C97" w:rsidRDefault="00A92E6E" w:rsidP="00766CCA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184BFC" w:rsidRPr="00B43C97">
        <w:rPr>
          <w:rFonts w:ascii="Arial" w:hAnsi="Arial" w:cs="Arial"/>
          <w:b/>
          <w:bCs/>
          <w:sz w:val="21"/>
          <w:szCs w:val="21"/>
        </w:rPr>
        <w:t>3-</w:t>
      </w:r>
      <w:r w:rsidR="00191237" w:rsidRPr="00B43C97">
        <w:rPr>
          <w:rFonts w:ascii="Arial" w:hAnsi="Arial" w:cs="Arial"/>
          <w:b/>
          <w:bCs/>
          <w:sz w:val="21"/>
          <w:szCs w:val="21"/>
        </w:rPr>
        <w:t>9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refilter_params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中过滤条件的重新设置</w:t>
      </w:r>
    </w:p>
    <w:p w14:paraId="07A632FF" w14:textId="7A9014B6" w:rsidR="00C75D81" w:rsidRPr="00B43C97" w:rsidRDefault="0081157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四</w:t>
      </w:r>
      <w:r w:rsidR="00C75D81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BB7C22" w:rsidRPr="00B43C97">
        <w:rPr>
          <w:rFonts w:ascii="Arial" w:hAnsi="Arial" w:cs="Arial"/>
        </w:rPr>
        <w:t>核心</w:t>
      </w:r>
      <w:r w:rsidR="00C75D81" w:rsidRPr="00B43C97">
        <w:rPr>
          <w:rFonts w:ascii="Arial" w:hAnsi="Arial" w:cs="Arial"/>
        </w:rPr>
        <w:t>结果解读</w:t>
      </w:r>
    </w:p>
    <w:p w14:paraId="569E73B2" w14:textId="093295EA" w:rsidR="00C75D81" w:rsidRPr="00B43C97" w:rsidRDefault="00AD784A" w:rsidP="00292A04">
      <w:pPr>
        <w:jc w:val="left"/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I</w:t>
      </w:r>
      <w:proofErr w:type="spellEnd"/>
      <w:r w:rsidR="000726D7" w:rsidRPr="00B43C97">
        <w:rPr>
          <w:rFonts w:ascii="Arial" w:hAnsi="Arial" w:cs="Arial"/>
        </w:rPr>
        <w:t>的运行结果存储在文件夹</w:t>
      </w:r>
      <w:r w:rsidR="000726D7" w:rsidRPr="00B43C97">
        <w:rPr>
          <w:rFonts w:ascii="Arial" w:hAnsi="Arial" w:cs="Arial"/>
        </w:rPr>
        <w:t>{</w:t>
      </w:r>
      <w:proofErr w:type="spellStart"/>
      <w:r w:rsidR="000726D7" w:rsidRPr="00B43C97">
        <w:rPr>
          <w:rFonts w:ascii="Arial" w:hAnsi="Arial" w:cs="Arial"/>
        </w:rPr>
        <w:t>project_id</w:t>
      </w:r>
      <w:proofErr w:type="spellEnd"/>
      <w:r w:rsidR="000726D7" w:rsidRPr="00B43C97">
        <w:rPr>
          <w:rFonts w:ascii="Arial" w:hAnsi="Arial" w:cs="Arial"/>
        </w:rPr>
        <w:t>}/</w:t>
      </w:r>
      <w:proofErr w:type="spellStart"/>
      <w:r w:rsidR="000726D7" w:rsidRPr="00B43C97">
        <w:rPr>
          <w:rFonts w:ascii="Arial" w:hAnsi="Arial" w:cs="Arial"/>
        </w:rPr>
        <w:t>final_repeat-</w:t>
      </w:r>
      <w:r w:rsidR="000726D7" w:rsidRPr="00B43C97">
        <w:rPr>
          <w:rFonts w:ascii="Arial" w:hAnsi="Arial" w:cs="Arial"/>
        </w:rPr>
        <w:lastRenderedPageBreak/>
        <w:t>spanning_results</w:t>
      </w:r>
      <w:proofErr w:type="spellEnd"/>
      <w:r w:rsidR="000726D7" w:rsidRPr="00B43C97">
        <w:rPr>
          <w:rFonts w:ascii="Arial" w:hAnsi="Arial" w:cs="Arial"/>
        </w:rPr>
        <w:t>_{</w:t>
      </w:r>
      <w:proofErr w:type="spellStart"/>
      <w:r w:rsidR="000726D7" w:rsidRPr="00B43C97">
        <w:rPr>
          <w:rFonts w:ascii="Arial" w:hAnsi="Arial" w:cs="Arial"/>
        </w:rPr>
        <w:t>project_id</w:t>
      </w:r>
      <w:proofErr w:type="spellEnd"/>
      <w:r w:rsidR="000726D7" w:rsidRPr="00B43C97">
        <w:rPr>
          <w:rFonts w:ascii="Arial" w:hAnsi="Arial" w:cs="Arial"/>
        </w:rPr>
        <w:t>}</w:t>
      </w:r>
      <w:r w:rsidR="009B4FD3">
        <w:rPr>
          <w:rFonts w:ascii="Arial" w:hAnsi="Arial" w:cs="Arial" w:hint="eastAsia"/>
        </w:rPr>
        <w:t>中</w:t>
      </w:r>
      <w:r w:rsidR="000726D7" w:rsidRPr="00B43C97">
        <w:rPr>
          <w:rFonts w:ascii="Arial" w:hAnsi="Arial" w:cs="Arial"/>
        </w:rPr>
        <w:t>的</w:t>
      </w:r>
      <w:proofErr w:type="spellStart"/>
      <w:r w:rsidR="000726D7" w:rsidRPr="00B43C97">
        <w:rPr>
          <w:rFonts w:ascii="Arial" w:hAnsi="Arial" w:cs="Arial"/>
        </w:rPr>
        <w:t>paired_repeats_recomb-supporting_ratio.tsv</w:t>
      </w:r>
      <w:proofErr w:type="spellEnd"/>
      <w:r w:rsidR="000726D7" w:rsidRPr="00B43C97">
        <w:rPr>
          <w:rFonts w:ascii="Arial" w:hAnsi="Arial" w:cs="Arial"/>
        </w:rPr>
        <w:t>文件内。</w:t>
      </w:r>
    </w:p>
    <w:p w14:paraId="33AB5B97" w14:textId="13D087F0" w:rsidR="00406968" w:rsidRPr="00B43C97" w:rsidRDefault="00841741" w:rsidP="00406968">
      <w:pPr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该结果为一个</w:t>
      </w:r>
      <w:r w:rsidRPr="00B43C97">
        <w:rPr>
          <w:rFonts w:ascii="Arial" w:hAnsi="Arial" w:cs="Arial"/>
        </w:rPr>
        <w:t>20</w:t>
      </w:r>
      <w:r w:rsidRPr="00B43C97">
        <w:rPr>
          <w:rFonts w:ascii="Arial" w:hAnsi="Arial" w:cs="Arial"/>
        </w:rPr>
        <w:t>列的</w:t>
      </w:r>
      <w:proofErr w:type="spellStart"/>
      <w:r w:rsidRPr="00B43C97">
        <w:rPr>
          <w:rFonts w:ascii="Arial" w:hAnsi="Arial" w:cs="Arial"/>
        </w:rPr>
        <w:t>tsv</w:t>
      </w:r>
      <w:proofErr w:type="spellEnd"/>
      <w:r w:rsidRPr="00B43C97">
        <w:rPr>
          <w:rFonts w:ascii="Arial" w:hAnsi="Arial" w:cs="Arial"/>
        </w:rPr>
        <w:t>文件</w:t>
      </w:r>
      <w:r w:rsidR="00597B86" w:rsidRPr="00B43C97">
        <w:rPr>
          <w:rFonts w:ascii="Arial" w:hAnsi="Arial" w:cs="Arial"/>
        </w:rPr>
        <w:t>，如</w:t>
      </w:r>
      <w:r w:rsidR="00184BFC" w:rsidRPr="00B43C97">
        <w:rPr>
          <w:rFonts w:ascii="Arial" w:hAnsi="Arial" w:cs="Arial"/>
        </w:rPr>
        <w:t>图</w:t>
      </w:r>
      <w:r w:rsidR="00184BFC" w:rsidRPr="00B43C97">
        <w:rPr>
          <w:rFonts w:ascii="Arial" w:hAnsi="Arial" w:cs="Arial"/>
        </w:rPr>
        <w:t>4-1</w:t>
      </w:r>
      <w:r w:rsidR="00406968" w:rsidRPr="00B43C97">
        <w:rPr>
          <w:rFonts w:ascii="Arial" w:hAnsi="Arial" w:cs="Arial"/>
        </w:rPr>
        <w:t>所示</w:t>
      </w:r>
      <w:r w:rsidRPr="00B43C97">
        <w:rPr>
          <w:rFonts w:ascii="Arial" w:hAnsi="Arial" w:cs="Arial"/>
        </w:rPr>
        <w:t>。</w:t>
      </w:r>
    </w:p>
    <w:p w14:paraId="4FE57889" w14:textId="0A7A6064" w:rsidR="00406968" w:rsidRPr="00B43C97" w:rsidRDefault="000C2AFF" w:rsidP="00406968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29248" behindDoc="0" locked="0" layoutInCell="1" allowOverlap="1" wp14:anchorId="6B7D4D37" wp14:editId="6A50E7D7">
            <wp:simplePos x="0" y="0"/>
            <wp:positionH relativeFrom="column">
              <wp:posOffset>6985</wp:posOffset>
            </wp:positionH>
            <wp:positionV relativeFrom="paragraph">
              <wp:posOffset>170452</wp:posOffset>
            </wp:positionV>
            <wp:extent cx="5731510" cy="964565"/>
            <wp:effectExtent l="0" t="0" r="2540" b="6985"/>
            <wp:wrapNone/>
            <wp:docPr id="5095650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565023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64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4E00F4" w14:textId="77777777" w:rsidR="00406968" w:rsidRPr="00B43C97" w:rsidRDefault="00406968" w:rsidP="00406968">
      <w:pPr>
        <w:ind w:firstLineChars="0" w:firstLine="0"/>
        <w:rPr>
          <w:rFonts w:ascii="Arial" w:hAnsi="Arial" w:cs="Arial"/>
        </w:rPr>
      </w:pPr>
    </w:p>
    <w:p w14:paraId="18875AAC" w14:textId="77777777" w:rsidR="00406968" w:rsidRPr="00B43C97" w:rsidRDefault="00406968" w:rsidP="00406968">
      <w:pPr>
        <w:ind w:firstLineChars="0" w:firstLine="0"/>
        <w:rPr>
          <w:rFonts w:ascii="Arial" w:hAnsi="Arial" w:cs="Arial"/>
        </w:rPr>
      </w:pPr>
    </w:p>
    <w:p w14:paraId="6B054B2A" w14:textId="77777777" w:rsidR="000C2AFF" w:rsidRPr="00B43C97" w:rsidRDefault="000C2AFF" w:rsidP="0040696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067FAF86" w14:textId="21942A74" w:rsidR="00406968" w:rsidRPr="00B43C97" w:rsidRDefault="00406968" w:rsidP="000C2AFF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184BFC" w:rsidRPr="00B43C97">
        <w:rPr>
          <w:rFonts w:ascii="Arial" w:hAnsi="Arial" w:cs="Arial"/>
          <w:b/>
          <w:bCs/>
          <w:sz w:val="21"/>
          <w:szCs w:val="21"/>
        </w:rPr>
        <w:t>4-1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9B4FD3" w:rsidRPr="00B43C97">
        <w:rPr>
          <w:rFonts w:ascii="Arial" w:hAnsi="Arial" w:cs="Arial"/>
        </w:rPr>
        <w:t>ReHRI</w:t>
      </w:r>
      <w:proofErr w:type="spellEnd"/>
      <w:r w:rsidR="009B4FD3">
        <w:rPr>
          <w:rFonts w:ascii="Arial" w:hAnsi="Arial" w:cs="Arial" w:hint="eastAsia"/>
        </w:rPr>
        <w:t>预测的</w:t>
      </w:r>
      <w:proofErr w:type="gramStart"/>
      <w:r w:rsidRPr="00B43C97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b/>
          <w:bCs/>
          <w:sz w:val="21"/>
          <w:szCs w:val="21"/>
        </w:rPr>
        <w:t>导基因组重组的重复序列的信息</w:t>
      </w:r>
    </w:p>
    <w:p w14:paraId="7E38B3C2" w14:textId="3E88E064" w:rsidR="00597B86" w:rsidRPr="00B43C97" w:rsidRDefault="00597B86" w:rsidP="002B06B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每一列的含义如下：</w:t>
      </w:r>
    </w:p>
    <w:p w14:paraId="6BEB59EC" w14:textId="7A5CD9BB" w:rsidR="00597B86" w:rsidRPr="00B43C97" w:rsidRDefault="00597B86" w:rsidP="002B06B2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①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fragment_id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的编号。</w:t>
      </w:r>
    </w:p>
    <w:p w14:paraId="3EE5A407" w14:textId="141E54E1" w:rsidR="00597B86" w:rsidRPr="00B43C97" w:rsidRDefault="00597B86" w:rsidP="002B06B2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②</w:t>
      </w:r>
      <w:r w:rsidRPr="00B43C97">
        <w:rPr>
          <w:rFonts w:ascii="Arial" w:hAnsi="Arial" w:cs="Arial"/>
        </w:rPr>
        <w:t xml:space="preserve"> length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的长度。</w:t>
      </w:r>
    </w:p>
    <w:p w14:paraId="0AD26C99" w14:textId="3B17FD9C" w:rsidR="00597B86" w:rsidRPr="00B43C97" w:rsidRDefault="00597B86" w:rsidP="002B06B2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③</w:t>
      </w:r>
      <w:r w:rsidRPr="00B43C97">
        <w:rPr>
          <w:rFonts w:ascii="Arial" w:hAnsi="Arial" w:cs="Arial"/>
        </w:rPr>
        <w:t xml:space="preserve"> start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在基因组中的起始位置。</w:t>
      </w:r>
    </w:p>
    <w:p w14:paraId="459CEB12" w14:textId="355C1795" w:rsidR="00597B86" w:rsidRPr="00B43C97" w:rsidRDefault="00597B86" w:rsidP="002B06B2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④</w:t>
      </w:r>
      <w:r w:rsidRPr="00B43C97">
        <w:rPr>
          <w:rFonts w:ascii="Arial" w:hAnsi="Arial" w:cs="Arial"/>
        </w:rPr>
        <w:t xml:space="preserve"> end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在基因组中的终止位置。</w:t>
      </w:r>
    </w:p>
    <w:p w14:paraId="2FF2E1F0" w14:textId="0F36E7F6" w:rsidR="00597B86" w:rsidRPr="00B43C97" w:rsidRDefault="00597B86" w:rsidP="002B06B2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⑤</w:t>
      </w:r>
      <w:r w:rsidRPr="00B43C97">
        <w:rPr>
          <w:rFonts w:ascii="Arial" w:hAnsi="Arial" w:cs="Arial"/>
        </w:rPr>
        <w:t xml:space="preserve"> direction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在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正链或负链上的位置。</w:t>
      </w:r>
    </w:p>
    <w:p w14:paraId="13D28A35" w14:textId="33AB1DEB" w:rsidR="00597B86" w:rsidRPr="00B43C97" w:rsidRDefault="00597B86" w:rsidP="00597B86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⑥</w:t>
      </w:r>
      <w:r w:rsidRPr="00B43C97">
        <w:rPr>
          <w:rFonts w:ascii="Arial" w:hAnsi="Arial" w:cs="Arial"/>
        </w:rPr>
        <w:t xml:space="preserve"> chromosome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基因组中某条染色体的编号。</w:t>
      </w:r>
    </w:p>
    <w:p w14:paraId="0F0CDAD0" w14:textId="704A8FFA" w:rsidR="00597B86" w:rsidRPr="00B43C97" w:rsidRDefault="00597B86" w:rsidP="00597B86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⑦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plus_ratio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在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正链上，亚构型和主构型中跨越重复序列的</w:t>
      </w:r>
      <w:r w:rsidR="00AC03B8" w:rsidRPr="00B43C97">
        <w:rPr>
          <w:rFonts w:ascii="Arial" w:hAnsi="Arial" w:cs="Arial"/>
        </w:rPr>
        <w:t>read</w:t>
      </w:r>
      <w:r w:rsidR="00B04EB2" w:rsidRPr="00B43C97">
        <w:rPr>
          <w:rFonts w:ascii="Arial" w:hAnsi="Arial" w:cs="Arial"/>
        </w:rPr>
        <w:t>数量之比。</w:t>
      </w:r>
    </w:p>
    <w:p w14:paraId="7B3322F1" w14:textId="39EBC762" w:rsidR="00597B86" w:rsidRPr="00B43C97" w:rsidRDefault="00597B86" w:rsidP="00597B86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⑧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minus_ratio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在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负链上，亚构型和主构型中跨越重复序列的</w:t>
      </w:r>
      <w:r w:rsidR="00AC03B8" w:rsidRPr="00B43C97">
        <w:rPr>
          <w:rFonts w:ascii="Arial" w:hAnsi="Arial" w:cs="Arial"/>
        </w:rPr>
        <w:t>read</w:t>
      </w:r>
      <w:r w:rsidR="00B04EB2" w:rsidRPr="00B43C97">
        <w:rPr>
          <w:rFonts w:ascii="Arial" w:hAnsi="Arial" w:cs="Arial"/>
        </w:rPr>
        <w:t>数量之比。</w:t>
      </w:r>
    </w:p>
    <w:p w14:paraId="73D07F65" w14:textId="19D9BB41" w:rsidR="00597B86" w:rsidRPr="00B43C97" w:rsidRDefault="00597B86" w:rsidP="00597B86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⑨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combined_ratio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两条链上重复序列</w:t>
      </w:r>
      <w:proofErr w:type="gramStart"/>
      <w:r w:rsidR="00B04EB2" w:rsidRPr="00B43C97">
        <w:rPr>
          <w:rFonts w:ascii="Arial" w:hAnsi="Arial" w:cs="Arial"/>
        </w:rPr>
        <w:t>介</w:t>
      </w:r>
      <w:proofErr w:type="gramEnd"/>
      <w:r w:rsidR="00B04EB2" w:rsidRPr="00B43C97">
        <w:rPr>
          <w:rFonts w:ascii="Arial" w:hAnsi="Arial" w:cs="Arial"/>
        </w:rPr>
        <w:t>导的基因组重组的总体比例。</w:t>
      </w:r>
    </w:p>
    <w:p w14:paraId="20B42BAC" w14:textId="5C5DE551" w:rsidR="00597B86" w:rsidRPr="00B43C97" w:rsidRDefault="00597B86" w:rsidP="00597B86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⑩</w:t>
      </w:r>
      <w:r w:rsidRPr="00B43C97">
        <w:rPr>
          <w:rFonts w:ascii="Arial" w:hAnsi="Arial" w:cs="Arial"/>
        </w:rPr>
        <w:t xml:space="preserve"> type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序列的类型（正向重复或反向重复）。</w:t>
      </w:r>
    </w:p>
    <w:p w14:paraId="6C989EC7" w14:textId="5C7E0F17" w:rsidR="00665DCF" w:rsidRPr="00B43C97" w:rsidRDefault="00665DCF" w:rsidP="00597B86">
      <w:pPr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⑪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mcfg</w:t>
      </w:r>
      <w:proofErr w:type="spellEnd"/>
      <w:r w:rsidR="00875A30" w:rsidRPr="00B43C97">
        <w:rPr>
          <w:rFonts w:ascii="Arial" w:hAnsi="Arial" w:cs="Arial"/>
        </w:rPr>
        <w:t>：</w:t>
      </w:r>
      <w:r w:rsidR="0067702A" w:rsidRPr="00B43C97">
        <w:rPr>
          <w:rFonts w:ascii="Arial" w:hAnsi="Arial" w:cs="Arial"/>
        </w:rPr>
        <w:t>主要构型中，跨越重复序列</w:t>
      </w:r>
      <w:r w:rsidR="00EF3333"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="00EF3333" w:rsidRPr="00B43C97">
        <w:rPr>
          <w:rFonts w:ascii="Arial" w:hAnsi="Arial" w:cs="Arial"/>
        </w:rPr>
        <w:t>数量是否符合用户设置的数量。</w:t>
      </w:r>
    </w:p>
    <w:p w14:paraId="3AFC2134" w14:textId="486D6F54" w:rsidR="00597B86" w:rsidRPr="00B43C97" w:rsidRDefault="00B04EB2" w:rsidP="00597B86">
      <w:pPr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注：</w:t>
      </w:r>
      <w:r w:rsidR="00935E38" w:rsidRPr="00B43C97">
        <w:rPr>
          <w:rFonts w:ascii="Arial" w:hAnsi="Arial" w:cs="Arial"/>
        </w:rPr>
        <w:t>“</w:t>
      </w:r>
      <w:r w:rsidR="00935E38" w:rsidRPr="00B43C97">
        <w:rPr>
          <w:rFonts w:ascii="Arial" w:hAnsi="Arial" w:cs="Arial"/>
        </w:rPr>
        <w:t>配对项</w:t>
      </w:r>
      <w:r w:rsidR="009B4FD3">
        <w:rPr>
          <w:rFonts w:ascii="Arial" w:hAnsi="Arial" w:cs="Arial" w:hint="eastAsia"/>
        </w:rPr>
        <w:t>（</w:t>
      </w:r>
      <w:r w:rsidR="009B4FD3">
        <w:rPr>
          <w:rFonts w:ascii="Arial" w:hAnsi="Arial" w:cs="Arial" w:hint="eastAsia"/>
        </w:rPr>
        <w:t>paired</w:t>
      </w:r>
      <w:r w:rsidR="0087335F">
        <w:rPr>
          <w:rFonts w:ascii="Arial" w:hAnsi="Arial" w:cs="Arial" w:hint="eastAsia"/>
        </w:rPr>
        <w:t>_</w:t>
      </w:r>
      <w:r w:rsidR="009B4FD3">
        <w:rPr>
          <w:rFonts w:ascii="Arial" w:hAnsi="Arial" w:cs="Arial" w:hint="eastAsia"/>
        </w:rPr>
        <w:t>）</w:t>
      </w:r>
      <w:r w:rsidR="00935E38" w:rsidRPr="00B43C97">
        <w:rPr>
          <w:rFonts w:ascii="Arial" w:hAnsi="Arial" w:cs="Arial"/>
        </w:rPr>
        <w:t>”</w:t>
      </w:r>
      <w:r w:rsidRPr="00B43C97">
        <w:rPr>
          <w:rFonts w:ascii="Arial" w:hAnsi="Arial" w:cs="Arial"/>
        </w:rPr>
        <w:t>指的是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重组的</w:t>
      </w:r>
      <w:r w:rsidR="009B4FD3">
        <w:rPr>
          <w:rFonts w:ascii="Arial" w:hAnsi="Arial" w:cs="Arial" w:hint="eastAsia"/>
        </w:rPr>
        <w:t>成</w:t>
      </w:r>
      <w:r w:rsidRPr="00B43C97">
        <w:rPr>
          <w:rFonts w:ascii="Arial" w:hAnsi="Arial" w:cs="Arial"/>
        </w:rPr>
        <w:t>对重复单元中的另一个重复单元。</w:t>
      </w:r>
    </w:p>
    <w:p w14:paraId="6691AF9B" w14:textId="77B673F0" w:rsidR="00B97F36" w:rsidRPr="00B43C97" w:rsidRDefault="00811570" w:rsidP="00A1591B">
      <w:pPr>
        <w:pStyle w:val="1"/>
        <w:spacing w:beforeLines="100" w:before="326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五</w:t>
      </w:r>
      <w:r w:rsidR="00B97F36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B97F36" w:rsidRPr="00B43C97">
        <w:rPr>
          <w:rFonts w:ascii="Arial" w:hAnsi="Arial" w:cs="Arial"/>
        </w:rPr>
        <w:t>配置文件的详解</w:t>
      </w:r>
    </w:p>
    <w:p w14:paraId="60D83EBF" w14:textId="3BC3D447" w:rsidR="00B97F36" w:rsidRPr="00B43C97" w:rsidRDefault="00B97F36" w:rsidP="00B97F36">
      <w:pPr>
        <w:rPr>
          <w:rFonts w:ascii="Arial" w:hAnsi="Arial" w:cs="Arial"/>
        </w:rPr>
      </w:pPr>
      <w:r w:rsidRPr="00B43C97">
        <w:rPr>
          <w:rFonts w:ascii="Arial" w:hAnsi="Arial" w:cs="Arial"/>
        </w:rPr>
        <w:t>用户可通过更加详细的设置</w:t>
      </w:r>
      <w:r w:rsidRPr="00B43C97">
        <w:rPr>
          <w:rFonts w:ascii="Arial" w:hAnsi="Arial" w:cs="Arial"/>
        </w:rPr>
        <w:t>.</w:t>
      </w:r>
      <w:proofErr w:type="spellStart"/>
      <w:r w:rsidRPr="00B43C97">
        <w:rPr>
          <w:rFonts w:ascii="Arial" w:hAnsi="Arial" w:cs="Arial"/>
        </w:rPr>
        <w:t>ini</w:t>
      </w:r>
      <w:proofErr w:type="spellEnd"/>
      <w:r w:rsidRPr="00B43C97">
        <w:rPr>
          <w:rFonts w:ascii="Arial" w:hAnsi="Arial" w:cs="Arial"/>
        </w:rPr>
        <w:t>配置文件来挖掘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的性能，</w:t>
      </w:r>
      <w:r w:rsidR="00F904AE" w:rsidRPr="00B43C97">
        <w:rPr>
          <w:rFonts w:ascii="Arial" w:hAnsi="Arial" w:cs="Arial"/>
        </w:rPr>
        <w:t>表</w:t>
      </w:r>
      <w:r w:rsidR="00184BFC" w:rsidRPr="00B43C97">
        <w:rPr>
          <w:rFonts w:ascii="Arial" w:hAnsi="Arial" w:cs="Arial"/>
        </w:rPr>
        <w:t>5</w:t>
      </w:r>
      <w:r w:rsidR="00F904AE" w:rsidRPr="00B43C97">
        <w:rPr>
          <w:rFonts w:ascii="Arial" w:hAnsi="Arial" w:cs="Arial"/>
        </w:rPr>
        <w:t>-1</w:t>
      </w:r>
      <w:r w:rsidRPr="00B43C97">
        <w:rPr>
          <w:rFonts w:ascii="Arial" w:hAnsi="Arial" w:cs="Arial"/>
        </w:rPr>
        <w:t>是对</w:t>
      </w:r>
      <w:r w:rsidRPr="00B43C97">
        <w:rPr>
          <w:rFonts w:ascii="Arial" w:hAnsi="Arial" w:cs="Arial"/>
        </w:rPr>
        <w:t>.</w:t>
      </w:r>
      <w:proofErr w:type="spellStart"/>
      <w:r w:rsidRPr="00B43C97">
        <w:rPr>
          <w:rFonts w:ascii="Arial" w:hAnsi="Arial" w:cs="Arial"/>
        </w:rPr>
        <w:t>ini</w:t>
      </w:r>
      <w:proofErr w:type="spellEnd"/>
      <w:r w:rsidRPr="00B43C97">
        <w:rPr>
          <w:rFonts w:ascii="Arial" w:hAnsi="Arial" w:cs="Arial"/>
        </w:rPr>
        <w:t>配置文件各参数的详细解读。</w:t>
      </w:r>
    </w:p>
    <w:p w14:paraId="2275A9A8" w14:textId="77777777" w:rsidR="00AC03B8" w:rsidRPr="00B43C97" w:rsidRDefault="00AC03B8" w:rsidP="00B97F36">
      <w:pPr>
        <w:rPr>
          <w:rFonts w:ascii="Arial" w:hAnsi="Arial" w:cs="Arial"/>
        </w:rPr>
      </w:pPr>
    </w:p>
    <w:p w14:paraId="4522CFB1" w14:textId="77777777" w:rsidR="00AC03B8" w:rsidRPr="00B43C97" w:rsidRDefault="00AC03B8" w:rsidP="00B97F36">
      <w:pPr>
        <w:rPr>
          <w:rFonts w:ascii="Arial" w:hAnsi="Arial" w:cs="Arial"/>
        </w:rPr>
      </w:pPr>
    </w:p>
    <w:p w14:paraId="221D8F95" w14:textId="77777777" w:rsidR="000C2AFF" w:rsidRPr="00B43C97" w:rsidRDefault="000C2AFF" w:rsidP="00B97F36">
      <w:pPr>
        <w:rPr>
          <w:rFonts w:ascii="Arial" w:hAnsi="Arial" w:cs="Arial"/>
        </w:rPr>
      </w:pPr>
    </w:p>
    <w:p w14:paraId="794ABFF9" w14:textId="77777777" w:rsidR="000C2AFF" w:rsidRDefault="000C2AFF" w:rsidP="00B97F36">
      <w:pPr>
        <w:rPr>
          <w:rFonts w:ascii="Arial" w:hAnsi="Arial" w:cs="Arial"/>
        </w:rPr>
      </w:pPr>
    </w:p>
    <w:p w14:paraId="36722DBA" w14:textId="77777777" w:rsidR="0087335F" w:rsidRPr="00B43C97" w:rsidRDefault="0087335F" w:rsidP="00B97F36">
      <w:pPr>
        <w:rPr>
          <w:rFonts w:ascii="Arial" w:hAnsi="Arial" w:cs="Arial" w:hint="eastAsia"/>
        </w:rPr>
      </w:pPr>
    </w:p>
    <w:p w14:paraId="38B09B61" w14:textId="77777777" w:rsidR="0087335F" w:rsidRDefault="0087335F" w:rsidP="0087335F">
      <w:pPr>
        <w:ind w:firstLineChars="0" w:firstLine="0"/>
        <w:jc w:val="left"/>
        <w:rPr>
          <w:rFonts w:ascii="Arial" w:hAnsi="Arial" w:cs="Arial"/>
          <w:b/>
          <w:bCs/>
          <w:sz w:val="21"/>
          <w:szCs w:val="21"/>
        </w:rPr>
      </w:pPr>
    </w:p>
    <w:p w14:paraId="033CCB6A" w14:textId="3CDB008B" w:rsidR="005F2765" w:rsidRPr="00B43C97" w:rsidRDefault="005F2765" w:rsidP="005F2765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lastRenderedPageBreak/>
        <w:t>表</w:t>
      </w:r>
      <w:r w:rsidR="00184BFC" w:rsidRPr="00B43C97">
        <w:rPr>
          <w:rFonts w:ascii="Arial" w:hAnsi="Arial" w:cs="Arial"/>
          <w:b/>
          <w:bCs/>
          <w:sz w:val="21"/>
          <w:szCs w:val="21"/>
        </w:rPr>
        <w:t>5</w:t>
      </w:r>
      <w:r w:rsidR="00F904AE" w:rsidRPr="00B43C97">
        <w:rPr>
          <w:rFonts w:ascii="Arial" w:hAnsi="Arial" w:cs="Arial"/>
          <w:b/>
          <w:bCs/>
          <w:sz w:val="21"/>
          <w:szCs w:val="21"/>
        </w:rPr>
        <w:t>-1</w:t>
      </w:r>
      <w:r w:rsidR="00C748EC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配置文件中参数详解</w:t>
      </w:r>
    </w:p>
    <w:tbl>
      <w:tblPr>
        <w:tblStyle w:val="aa"/>
        <w:tblW w:w="4750" w:type="pct"/>
        <w:jc w:val="center"/>
        <w:tblLayout w:type="fixed"/>
        <w:tblLook w:val="04A0" w:firstRow="1" w:lastRow="0" w:firstColumn="1" w:lastColumn="0" w:noHBand="0" w:noVBand="1"/>
      </w:tblPr>
      <w:tblGrid>
        <w:gridCol w:w="1271"/>
        <w:gridCol w:w="2693"/>
        <w:gridCol w:w="4601"/>
      </w:tblGrid>
      <w:tr w:rsidR="005F2765" w:rsidRPr="00B43C97" w14:paraId="010F3317" w14:textId="77777777" w:rsidTr="00AC03B8">
        <w:trPr>
          <w:jc w:val="center"/>
        </w:trPr>
        <w:tc>
          <w:tcPr>
            <w:tcW w:w="742" w:type="pct"/>
          </w:tcPr>
          <w:p w14:paraId="4E545163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类别</w:t>
            </w:r>
          </w:p>
        </w:tc>
        <w:tc>
          <w:tcPr>
            <w:tcW w:w="1572" w:type="pct"/>
          </w:tcPr>
          <w:p w14:paraId="13C31F6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</w:t>
            </w:r>
          </w:p>
        </w:tc>
        <w:tc>
          <w:tcPr>
            <w:tcW w:w="2686" w:type="pct"/>
          </w:tcPr>
          <w:p w14:paraId="3F998EFC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取值与含义</w:t>
            </w:r>
          </w:p>
        </w:tc>
      </w:tr>
      <w:tr w:rsidR="005F2765" w:rsidRPr="00B43C97" w14:paraId="687E8655" w14:textId="77777777" w:rsidTr="00AC03B8">
        <w:trPr>
          <w:jc w:val="center"/>
        </w:trPr>
        <w:tc>
          <w:tcPr>
            <w:tcW w:w="742" w:type="pct"/>
            <w:vMerge w:val="restart"/>
          </w:tcPr>
          <w:p w14:paraId="3F27AF28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general]</w:t>
            </w:r>
          </w:p>
        </w:tc>
        <w:tc>
          <w:tcPr>
            <w:tcW w:w="1572" w:type="pct"/>
          </w:tcPr>
          <w:p w14:paraId="7077550A" w14:textId="4DBA472A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project_id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必选参数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2D065F30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项目编号，由字母、数字和下划线组成</w:t>
            </w:r>
          </w:p>
        </w:tc>
      </w:tr>
      <w:tr w:rsidR="005F2765" w:rsidRPr="00B43C97" w14:paraId="30ABDA8D" w14:textId="77777777" w:rsidTr="00AC03B8">
        <w:trPr>
          <w:jc w:val="center"/>
        </w:trPr>
        <w:tc>
          <w:tcPr>
            <w:tcW w:w="742" w:type="pct"/>
            <w:vMerge/>
          </w:tcPr>
          <w:p w14:paraId="58F4592C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10DD536" w14:textId="4F7D5D43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mode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 xml:space="preserve"> A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7AB9457E" w14:textId="32D7C96F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软件运行的模式，取值为</w:t>
            </w:r>
            <w:r w:rsidRPr="00B43C97">
              <w:rPr>
                <w:rFonts w:ascii="Arial" w:hAnsi="Arial" w:cs="Arial"/>
                <w:sz w:val="21"/>
                <w:szCs w:val="21"/>
              </w:rPr>
              <w:t>*N/A/R/C*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大小不敏感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。</w:t>
            </w:r>
            <w:r w:rsidRPr="00B43C97">
              <w:rPr>
                <w:rFonts w:ascii="Arial" w:hAnsi="Arial" w:cs="Arial"/>
                <w:sz w:val="21"/>
                <w:szCs w:val="21"/>
              </w:rPr>
              <w:t>N</w:t>
            </w:r>
            <w:r w:rsidRPr="00B43C97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不运行</w:t>
            </w:r>
            <w:r w:rsidRPr="00B43C97">
              <w:rPr>
                <w:rFonts w:ascii="Arial" w:hAnsi="Arial" w:cs="Arial"/>
                <w:sz w:val="21"/>
                <w:szCs w:val="21"/>
              </w:rPr>
              <w:t>；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r w:rsidRPr="00B43C97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自动运行</w:t>
            </w:r>
            <w:r w:rsidRPr="00B43C97">
              <w:rPr>
                <w:rFonts w:ascii="Arial" w:hAnsi="Arial" w:cs="Arial"/>
                <w:sz w:val="21"/>
                <w:szCs w:val="21"/>
              </w:rPr>
              <w:t>；</w:t>
            </w:r>
            <w:r w:rsidRPr="00B43C97">
              <w:rPr>
                <w:rFonts w:ascii="Arial" w:hAnsi="Arial" w:cs="Arial"/>
                <w:sz w:val="21"/>
                <w:szCs w:val="21"/>
              </w:rPr>
              <w:t>R</w:t>
            </w:r>
            <w:r w:rsidRPr="00B43C97">
              <w:rPr>
                <w:rFonts w:ascii="Arial" w:hAnsi="Arial" w:cs="Arial"/>
                <w:sz w:val="21"/>
                <w:szCs w:val="21"/>
              </w:rPr>
              <w:t>：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仅</w:t>
            </w:r>
            <w:r w:rsidRPr="00B43C97">
              <w:rPr>
                <w:rFonts w:ascii="Arial" w:hAnsi="Arial" w:cs="Arial"/>
                <w:sz w:val="21"/>
                <w:szCs w:val="21"/>
              </w:rPr>
              <w:t>运行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软件查找重复序列；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Pr="00B43C97">
              <w:rPr>
                <w:rFonts w:ascii="Arial" w:hAnsi="Arial" w:cs="Arial"/>
                <w:sz w:val="21"/>
                <w:szCs w:val="21"/>
              </w:rPr>
              <w:t>：从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用户提供</w:t>
            </w:r>
            <w:r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重复序列</w:t>
            </w:r>
            <w:r w:rsidRPr="00B43C97">
              <w:rPr>
                <w:rFonts w:ascii="Arial" w:hAnsi="Arial" w:cs="Arial"/>
                <w:sz w:val="21"/>
                <w:szCs w:val="21"/>
              </w:rPr>
              <w:t>中查找跨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，此时</w:t>
            </w: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alibrate_ROUSFinder_results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  <w:r w:rsidRPr="00B43C97">
              <w:rPr>
                <w:rFonts w:ascii="Arial" w:hAnsi="Arial" w:cs="Arial"/>
                <w:sz w:val="21"/>
                <w:szCs w:val="21"/>
              </w:rPr>
              <w:t>类别中的</w:t>
            </w:r>
            <w:r w:rsidRPr="00B43C97">
              <w:rPr>
                <w:rFonts w:ascii="Arial" w:hAnsi="Arial" w:cs="Arial"/>
                <w:sz w:val="21"/>
                <w:szCs w:val="21"/>
              </w:rPr>
              <w:t>“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”</w:t>
            </w:r>
            <w:r w:rsidRPr="00B43C97">
              <w:rPr>
                <w:rFonts w:ascii="Arial" w:hAnsi="Arial" w:cs="Arial"/>
                <w:sz w:val="21"/>
                <w:szCs w:val="21"/>
              </w:rPr>
              <w:t>必须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提供</w:t>
            </w:r>
            <w:r w:rsidR="003E1A89"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43C97" w14:paraId="6A3250B5" w14:textId="77777777" w:rsidTr="00AC03B8">
        <w:trPr>
          <w:jc w:val="center"/>
        </w:trPr>
        <w:tc>
          <w:tcPr>
            <w:tcW w:w="742" w:type="pct"/>
            <w:vMerge/>
          </w:tcPr>
          <w:p w14:paraId="4BEC1CBA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C16ECAE" w14:textId="0747F6D4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inputfasta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必选参数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56829245" w14:textId="1FFC0739" w:rsidR="005F2765" w:rsidRPr="00B43C97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细胞器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基因组序列文件，可包含多条染色体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22DE8E7C" w14:textId="77777777" w:rsidTr="00AC03B8">
        <w:trPr>
          <w:jc w:val="center"/>
        </w:trPr>
        <w:tc>
          <w:tcPr>
            <w:tcW w:w="742" w:type="pct"/>
            <w:vMerge/>
          </w:tcPr>
          <w:p w14:paraId="274F2252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21E47337" w14:textId="78911649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genome_type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5424CD23" w14:textId="22ADCDAE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设置基因组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为</w:t>
            </w:r>
            <w:r w:rsidRPr="00B43C97">
              <w:rPr>
                <w:rFonts w:ascii="Arial" w:hAnsi="Arial" w:cs="Arial"/>
                <w:sz w:val="21"/>
                <w:szCs w:val="21"/>
              </w:rPr>
              <w:t>线性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L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或环状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5D96C77F" w14:textId="77777777" w:rsidTr="00AC03B8">
        <w:trPr>
          <w:jc w:val="center"/>
        </w:trPr>
        <w:tc>
          <w:tcPr>
            <w:tcW w:w="742" w:type="pct"/>
            <w:vMerge/>
          </w:tcPr>
          <w:p w14:paraId="4F0CEB8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DB5B5D9" w14:textId="295FA92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omplementary_chain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7F0E2B0E" w14:textId="029B1D1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查找跨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越</w:t>
            </w:r>
            <w:r w:rsidRPr="00B43C97">
              <w:rPr>
                <w:rFonts w:ascii="Arial" w:hAnsi="Arial" w:cs="Arial"/>
                <w:sz w:val="21"/>
                <w:szCs w:val="21"/>
              </w:rPr>
              <w:t>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时，考虑</w:t>
            </w:r>
            <w:r w:rsidRPr="00B43C97">
              <w:rPr>
                <w:rFonts w:ascii="Arial" w:hAnsi="Arial" w:cs="Arial"/>
                <w:sz w:val="21"/>
                <w:szCs w:val="21"/>
              </w:rPr>
              <w:t>DNA</w:t>
            </w:r>
            <w:r w:rsidRPr="00B43C97">
              <w:rPr>
                <w:rFonts w:ascii="Arial" w:hAnsi="Arial" w:cs="Arial"/>
                <w:sz w:val="21"/>
                <w:szCs w:val="21"/>
              </w:rPr>
              <w:t>的双链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或不考虑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N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12EFB13E" w14:textId="77777777" w:rsidTr="00AC03B8">
        <w:trPr>
          <w:jc w:val="center"/>
        </w:trPr>
        <w:tc>
          <w:tcPr>
            <w:tcW w:w="742" w:type="pct"/>
            <w:vMerge/>
          </w:tcPr>
          <w:p w14:paraId="7C704673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7A4B9885" w14:textId="6B8B14F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dundant_intermediate_results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D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41271223" w14:textId="13B84A03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软件运行时，删除中间结果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D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或者不删除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K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7C440AF3" w14:textId="77777777" w:rsidTr="00AC03B8">
        <w:trPr>
          <w:jc w:val="center"/>
        </w:trPr>
        <w:tc>
          <w:tcPr>
            <w:tcW w:w="742" w:type="pct"/>
            <w:vMerge w:val="restart"/>
          </w:tcPr>
          <w:p w14:paraId="106F59EA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1AD916F0" w14:textId="2FFBA765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peat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50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: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1551C01E" w14:textId="295E978F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重复序列长度区间。长度</w:t>
            </w:r>
            <w:r w:rsidRPr="00B43C97">
              <w:rPr>
                <w:rFonts w:ascii="Arial" w:hAnsi="Arial" w:cs="Arial"/>
                <w:sz w:val="21"/>
                <w:szCs w:val="21"/>
              </w:rPr>
              <w:t>≥50bp</w:t>
            </w:r>
            <w:r w:rsidRPr="00B43C97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43C97">
              <w:rPr>
                <w:rFonts w:ascii="Arial" w:hAnsi="Arial" w:cs="Arial"/>
                <w:sz w:val="21"/>
                <w:szCs w:val="21"/>
              </w:rPr>
              <w:t>50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：</w:t>
            </w:r>
            <w:r w:rsidRPr="00B43C97">
              <w:rPr>
                <w:rFonts w:ascii="Arial" w:hAnsi="Arial" w:cs="Arial"/>
                <w:sz w:val="21"/>
                <w:szCs w:val="21"/>
              </w:rPr>
              <w:t>。长度</w:t>
            </w:r>
            <w:r w:rsidRPr="00B43C97">
              <w:rPr>
                <w:rFonts w:ascii="Arial" w:hAnsi="Arial" w:cs="Arial"/>
                <w:sz w:val="21"/>
                <w:szCs w:val="21"/>
              </w:rPr>
              <w:t>≤100bp</w:t>
            </w:r>
            <w:r w:rsidRPr="00B43C97">
              <w:rPr>
                <w:rFonts w:ascii="Arial" w:hAnsi="Arial" w:cs="Arial"/>
                <w:sz w:val="21"/>
                <w:szCs w:val="21"/>
              </w:rPr>
              <w:t>，设置为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：</w:t>
            </w:r>
            <w:r w:rsidRPr="00B43C97">
              <w:rPr>
                <w:rFonts w:ascii="Arial" w:hAnsi="Arial" w:cs="Arial"/>
                <w:sz w:val="21"/>
                <w:szCs w:val="21"/>
              </w:rPr>
              <w:t>100</w:t>
            </w:r>
            <w:r w:rsidRPr="00B43C97">
              <w:rPr>
                <w:rFonts w:ascii="Arial" w:hAnsi="Arial" w:cs="Arial"/>
                <w:sz w:val="21"/>
                <w:szCs w:val="21"/>
              </w:rPr>
              <w:t>。</w:t>
            </w:r>
            <w:r w:rsidRPr="00B43C97">
              <w:rPr>
                <w:rFonts w:ascii="Arial" w:hAnsi="Arial" w:cs="Arial"/>
                <w:sz w:val="21"/>
                <w:szCs w:val="21"/>
              </w:rPr>
              <w:t>100bp ≤</w:t>
            </w:r>
            <w:r w:rsidRPr="00B43C97">
              <w:rPr>
                <w:rFonts w:ascii="Arial" w:hAnsi="Arial" w:cs="Arial"/>
                <w:sz w:val="21"/>
                <w:szCs w:val="21"/>
              </w:rPr>
              <w:t>长度</w:t>
            </w:r>
            <w:r w:rsidRPr="00B43C97">
              <w:rPr>
                <w:rFonts w:ascii="Arial" w:hAnsi="Arial" w:cs="Arial"/>
                <w:sz w:val="21"/>
                <w:szCs w:val="21"/>
              </w:rPr>
              <w:t>≤ 200bp</w:t>
            </w:r>
            <w:r w:rsidRPr="00B43C97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43C97">
              <w:rPr>
                <w:rFonts w:ascii="Arial" w:hAnsi="Arial" w:cs="Arial"/>
                <w:sz w:val="21"/>
                <w:szCs w:val="21"/>
              </w:rPr>
              <w:t>100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:</w:t>
            </w:r>
            <w:r w:rsidRPr="00B43C97">
              <w:rPr>
                <w:rFonts w:ascii="Arial" w:hAnsi="Arial" w:cs="Arial"/>
                <w:sz w:val="21"/>
                <w:szCs w:val="21"/>
              </w:rPr>
              <w:t>200</w:t>
            </w:r>
            <w:r w:rsidRPr="00B43C97">
              <w:rPr>
                <w:rFonts w:ascii="Arial" w:hAnsi="Arial" w:cs="Arial"/>
                <w:sz w:val="21"/>
                <w:szCs w:val="21"/>
              </w:rPr>
              <w:t>。最小值为</w:t>
            </w:r>
            <w:r w:rsidRPr="00B43C97">
              <w:rPr>
                <w:rFonts w:ascii="Arial" w:hAnsi="Arial" w:cs="Arial"/>
                <w:sz w:val="21"/>
                <w:szCs w:val="21"/>
              </w:rPr>
              <w:t>5bp</w:t>
            </w:r>
            <w:r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43C97" w14:paraId="40F293E3" w14:textId="77777777" w:rsidTr="00AC03B8">
        <w:trPr>
          <w:jc w:val="center"/>
        </w:trPr>
        <w:tc>
          <w:tcPr>
            <w:tcW w:w="742" w:type="pct"/>
            <w:vMerge/>
          </w:tcPr>
          <w:p w14:paraId="5964F420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0F6668A" w14:textId="5E2741FC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eward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57C879B9" w14:textId="63BA7158" w:rsidR="005F2765" w:rsidRPr="00B43C97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查找重复序列时，序列比对的奖励值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79D720CB" w14:textId="77777777" w:rsidTr="00AC03B8">
        <w:trPr>
          <w:jc w:val="center"/>
        </w:trPr>
        <w:tc>
          <w:tcPr>
            <w:tcW w:w="742" w:type="pct"/>
            <w:vMerge/>
          </w:tcPr>
          <w:p w14:paraId="35203199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2F1B9506" w14:textId="69DA7442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penalt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20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5030C3DF" w14:textId="3CA0110A" w:rsidR="005F2765" w:rsidRPr="00B43C97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查找重复序列时，序列比对的惩罚值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32DE4807" w14:textId="77777777" w:rsidTr="00AC03B8">
        <w:trPr>
          <w:jc w:val="center"/>
        </w:trPr>
        <w:tc>
          <w:tcPr>
            <w:tcW w:w="742" w:type="pct"/>
          </w:tcPr>
          <w:p w14:paraId="4D120355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manually_calibrated_repeat_info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716A9D2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</w:p>
        </w:tc>
        <w:tc>
          <w:tcPr>
            <w:tcW w:w="2686" w:type="pct"/>
          </w:tcPr>
          <w:p w14:paraId="4B7DC43D" w14:textId="00B859FE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手工校准重复序列结果的输入文件位置，</w:t>
            </w:r>
            <w:r w:rsidRPr="00B43C97">
              <w:rPr>
                <w:rFonts w:ascii="Arial" w:hAnsi="Arial" w:cs="Arial"/>
                <w:sz w:val="21"/>
                <w:szCs w:val="21"/>
              </w:rPr>
              <w:t>mode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=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Pr="00B43C97">
              <w:rPr>
                <w:rFonts w:ascii="Arial" w:hAnsi="Arial" w:cs="Arial"/>
                <w:sz w:val="21"/>
                <w:szCs w:val="21"/>
              </w:rPr>
              <w:t>时为必选参数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6A90772E" w14:textId="77777777" w:rsidTr="00AC03B8">
        <w:trPr>
          <w:jc w:val="center"/>
        </w:trPr>
        <w:tc>
          <w:tcPr>
            <w:tcW w:w="742" w:type="pct"/>
          </w:tcPr>
          <w:p w14:paraId="147E15A7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mainconfiguration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4116ABB" w14:textId="48124222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000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6B385136" w14:textId="014028D8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在主要构型中，重复序列单元左右两测截取的序列长度，单位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为</w:t>
            </w:r>
            <w:r w:rsidRPr="00B43C97">
              <w:rPr>
                <w:rFonts w:ascii="Arial" w:hAnsi="Arial" w:cs="Arial"/>
                <w:sz w:val="21"/>
                <w:szCs w:val="21"/>
              </w:rPr>
              <w:t>bp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43C97" w14:paraId="45F46F43" w14:textId="77777777" w:rsidTr="00AC03B8">
        <w:trPr>
          <w:jc w:val="center"/>
        </w:trPr>
        <w:tc>
          <w:tcPr>
            <w:tcW w:w="742" w:type="pct"/>
          </w:tcPr>
          <w:p w14:paraId="43391593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ubconfiguration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7FFD7786" w14:textId="6A301E7D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000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39DF48B1" w14:textId="156BA69C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在次要构型中，重复序列单元左右两测截取序列的长度，单位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为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bp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BB7C22" w:rsidRPr="00B43C97" w14:paraId="7DA6A194" w14:textId="77777777" w:rsidTr="00AC03B8">
        <w:trPr>
          <w:jc w:val="center"/>
        </w:trPr>
        <w:tc>
          <w:tcPr>
            <w:tcW w:w="742" w:type="pct"/>
            <w:vMerge w:val="restart"/>
          </w:tcPr>
          <w:p w14:paraId="4D5D49B0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equencing_depth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0EE0B171" w14:textId="6EAF0B81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alignment software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minimap2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5D0400FC" w14:textId="002BC7CA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比对软件，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可选</w:t>
            </w:r>
            <w:r w:rsidRPr="00B43C97">
              <w:rPr>
                <w:rFonts w:ascii="Arial" w:hAnsi="Arial" w:cs="Arial"/>
                <w:sz w:val="21"/>
                <w:szCs w:val="21"/>
              </w:rPr>
              <w:t>minimap2</w:t>
            </w:r>
            <w:r w:rsidRPr="00B43C97">
              <w:rPr>
                <w:rFonts w:ascii="Arial" w:hAnsi="Arial" w:cs="Arial"/>
                <w:sz w:val="21"/>
                <w:szCs w:val="21"/>
              </w:rPr>
              <w:t>，</w:t>
            </w:r>
            <w:r w:rsidRPr="00B43C97">
              <w:rPr>
                <w:rFonts w:ascii="Arial" w:hAnsi="Arial" w:cs="Arial"/>
                <w:sz w:val="21"/>
                <w:szCs w:val="21"/>
              </w:rPr>
              <w:t>bwa</w:t>
            </w:r>
            <w:r w:rsidRPr="00B43C97">
              <w:rPr>
                <w:rFonts w:ascii="Arial" w:hAnsi="Arial" w:cs="Arial"/>
                <w:sz w:val="21"/>
                <w:szCs w:val="21"/>
              </w:rPr>
              <w:t>或者</w:t>
            </w:r>
            <w:r w:rsidRPr="00B43C97">
              <w:rPr>
                <w:rFonts w:ascii="Arial" w:hAnsi="Arial" w:cs="Arial"/>
                <w:sz w:val="21"/>
                <w:szCs w:val="21"/>
              </w:rPr>
              <w:t>blast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344C71EA" w14:textId="77777777" w:rsidTr="00AC03B8">
        <w:trPr>
          <w:jc w:val="center"/>
        </w:trPr>
        <w:tc>
          <w:tcPr>
            <w:tcW w:w="742" w:type="pct"/>
            <w:vMerge/>
          </w:tcPr>
          <w:p w14:paraId="7C91A964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7B1C60A1" w14:textId="181DB765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evalue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e-5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0AB3F1B5" w14:textId="2A9C43B6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blast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的参数，用于</w:t>
            </w:r>
            <w:r w:rsidRPr="00B43C97">
              <w:rPr>
                <w:rFonts w:ascii="Arial" w:hAnsi="Arial" w:cs="Arial"/>
                <w:sz w:val="21"/>
                <w:szCs w:val="21"/>
              </w:rPr>
              <w:t>衡量匹配结果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Pr="00B43C97">
              <w:rPr>
                <w:rFonts w:ascii="Arial" w:hAnsi="Arial" w:cs="Arial"/>
                <w:sz w:val="21"/>
                <w:szCs w:val="21"/>
              </w:rPr>
              <w:t>显著性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1AD7EC78" w14:textId="77777777" w:rsidTr="00AC03B8">
        <w:trPr>
          <w:jc w:val="center"/>
        </w:trPr>
        <w:tc>
          <w:tcPr>
            <w:tcW w:w="742" w:type="pct"/>
            <w:vMerge/>
          </w:tcPr>
          <w:p w14:paraId="6E62776F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28CD2A9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NGS_single_end</w:t>
            </w:r>
            <w:proofErr w:type="spellEnd"/>
          </w:p>
        </w:tc>
        <w:tc>
          <w:tcPr>
            <w:tcW w:w="2686" w:type="pct"/>
          </w:tcPr>
          <w:p w14:paraId="7F7A889D" w14:textId="47DE60DB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二代单</w:t>
            </w:r>
            <w:proofErr w:type="gramStart"/>
            <w:r w:rsidRPr="00B43C97">
              <w:rPr>
                <w:rFonts w:ascii="Arial" w:hAnsi="Arial" w:cs="Arial"/>
                <w:sz w:val="21"/>
                <w:szCs w:val="21"/>
              </w:rPr>
              <w:t>端数据</w:t>
            </w:r>
            <w:proofErr w:type="gramEnd"/>
            <w:r w:rsidRPr="00B43C97">
              <w:rPr>
                <w:rFonts w:ascii="Arial" w:hAnsi="Arial" w:cs="Arial"/>
                <w:sz w:val="21"/>
                <w:szCs w:val="21"/>
              </w:rPr>
              <w:t>文件位置，需单独提供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3B59AA40" w14:textId="77777777" w:rsidTr="00AC03B8">
        <w:trPr>
          <w:jc w:val="center"/>
        </w:trPr>
        <w:tc>
          <w:tcPr>
            <w:tcW w:w="742" w:type="pct"/>
            <w:vMerge/>
          </w:tcPr>
          <w:p w14:paraId="68976DC4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45ADE8F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NGS_pair_ends</w:t>
            </w:r>
            <w:proofErr w:type="spellEnd"/>
          </w:p>
        </w:tc>
        <w:tc>
          <w:tcPr>
            <w:tcW w:w="2686" w:type="pct"/>
          </w:tcPr>
          <w:p w14:paraId="7D18CC11" w14:textId="39367B3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二代双端数据文件位置，需单独提供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21A094EF" w14:textId="77777777" w:rsidTr="00AC03B8">
        <w:trPr>
          <w:jc w:val="center"/>
        </w:trPr>
        <w:tc>
          <w:tcPr>
            <w:tcW w:w="742" w:type="pct"/>
            <w:vMerge/>
          </w:tcPr>
          <w:p w14:paraId="79E53FAC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6AC8B54C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TGS</w:t>
            </w:r>
          </w:p>
        </w:tc>
        <w:tc>
          <w:tcPr>
            <w:tcW w:w="2686" w:type="pct"/>
          </w:tcPr>
          <w:p w14:paraId="30E022B7" w14:textId="7A21B5A8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三代测序数据文件位置，需单独提供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28B84F8F" w14:textId="77777777" w:rsidTr="00AC03B8">
        <w:trPr>
          <w:jc w:val="center"/>
        </w:trPr>
        <w:tc>
          <w:tcPr>
            <w:tcW w:w="742" w:type="pct"/>
            <w:vMerge/>
          </w:tcPr>
          <w:p w14:paraId="287E4F1F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0AE17E1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TGS_type</w:t>
            </w:r>
            <w:proofErr w:type="spellEnd"/>
          </w:p>
        </w:tc>
        <w:tc>
          <w:tcPr>
            <w:tcW w:w="2686" w:type="pct"/>
          </w:tcPr>
          <w:p w14:paraId="01D6CE63" w14:textId="7A42F593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设置三代测序平台类型，</w:t>
            </w:r>
            <w:r w:rsidRPr="00B43C97">
              <w:rPr>
                <w:rFonts w:ascii="Arial" w:hAnsi="Arial" w:cs="Arial"/>
                <w:sz w:val="21"/>
                <w:szCs w:val="21"/>
              </w:rPr>
              <w:t>TGS</w:t>
            </w:r>
            <w:r w:rsidRPr="00B43C97">
              <w:rPr>
                <w:rFonts w:ascii="Arial" w:hAnsi="Arial" w:cs="Arial"/>
                <w:sz w:val="21"/>
                <w:szCs w:val="21"/>
              </w:rPr>
              <w:t>参数的补充参数，其值为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p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LU</w:t>
            </w:r>
            <w:r w:rsidRPr="00B43C97">
              <w:rPr>
                <w:rFonts w:ascii="Arial" w:hAnsi="Arial" w:cs="Arial"/>
                <w:sz w:val="21"/>
                <w:szCs w:val="21"/>
              </w:rPr>
              <w:t>bio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或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ont</w:t>
            </w:r>
            <w:proofErr w:type="spellEnd"/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3E462669" w14:textId="77777777" w:rsidTr="00AC03B8">
        <w:trPr>
          <w:jc w:val="center"/>
        </w:trPr>
        <w:tc>
          <w:tcPr>
            <w:tcW w:w="742" w:type="pct"/>
            <w:vMerge/>
          </w:tcPr>
          <w:p w14:paraId="5EAC9036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D256294" w14:textId="7E669029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ilter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3E437E04" w14:textId="75D3F8DE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是否过滤测序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，过滤后可加快运行速度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5AB6A44E" w14:textId="77777777" w:rsidTr="00AC03B8">
        <w:trPr>
          <w:jc w:val="center"/>
        </w:trPr>
        <w:tc>
          <w:tcPr>
            <w:tcW w:w="742" w:type="pct"/>
            <w:vMerge/>
          </w:tcPr>
          <w:p w14:paraId="0425F65E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F691ABD" w14:textId="33F8A289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th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</w:p>
        </w:tc>
        <w:tc>
          <w:tcPr>
            <w:tcW w:w="2686" w:type="pct"/>
          </w:tcPr>
          <w:p w14:paraId="3E338D0B" w14:textId="5FFF4F36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程序运行的线程数，为空时采用默认值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0D1F5329" w14:textId="77777777" w:rsidTr="00AC03B8">
        <w:trPr>
          <w:jc w:val="center"/>
        </w:trPr>
        <w:tc>
          <w:tcPr>
            <w:tcW w:w="742" w:type="pct"/>
            <w:vMerge w:val="restart"/>
          </w:tcPr>
          <w:p w14:paraId="41D0DF24" w14:textId="24147D05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heck_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050D4FC8" w14:textId="2EAAB9C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flanking_repeat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6ABA6E1E" w14:textId="6ACA673E" w:rsidR="005F2765" w:rsidRPr="00B43C97" w:rsidRDefault="00530753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的长度，为自然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64C344C4" w14:textId="77777777" w:rsidTr="00AC03B8">
        <w:trPr>
          <w:jc w:val="center"/>
        </w:trPr>
        <w:tc>
          <w:tcPr>
            <w:tcW w:w="742" w:type="pct"/>
            <w:vMerge/>
          </w:tcPr>
          <w:p w14:paraId="05C612B5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AC84FD2" w14:textId="1B2CC481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number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</w:t>
            </w:r>
            <w:r w:rsidR="00BB7C22" w:rsidRPr="00B43C97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11AAE942" w14:textId="5E53936C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符合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的条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7948B75B" w14:textId="77777777" w:rsidTr="00AC03B8">
        <w:trPr>
          <w:jc w:val="center"/>
        </w:trPr>
        <w:tc>
          <w:tcPr>
            <w:tcW w:w="742" w:type="pct"/>
            <w:vMerge w:val="restart"/>
          </w:tcPr>
          <w:p w14:paraId="32321175" w14:textId="41D574F1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filter_</w:t>
            </w:r>
            <w:r w:rsidR="00BB7C22" w:rsidRPr="00B43C97">
              <w:rPr>
                <w:rFonts w:ascii="Arial" w:hAnsi="Arial" w:cs="Arial"/>
                <w:sz w:val="21"/>
                <w:szCs w:val="21"/>
              </w:rPr>
              <w:t>param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5D491D1" w14:textId="57397698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filter_mode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N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06EAD060" w14:textId="37F42E16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是否再次过滤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16BA96B3" w14:textId="77777777" w:rsidTr="00AC03B8">
        <w:trPr>
          <w:jc w:val="center"/>
        </w:trPr>
        <w:tc>
          <w:tcPr>
            <w:tcW w:w="742" w:type="pct"/>
            <w:vMerge/>
          </w:tcPr>
          <w:p w14:paraId="75AF1F02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A4580CB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filter_id</w:t>
            </w:r>
            <w:proofErr w:type="spellEnd"/>
          </w:p>
        </w:tc>
        <w:tc>
          <w:tcPr>
            <w:tcW w:w="2686" w:type="pct"/>
          </w:tcPr>
          <w:p w14:paraId="376AC955" w14:textId="6B03DA24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再次过滤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Pr="00B43C97">
              <w:rPr>
                <w:rFonts w:ascii="Arial" w:hAnsi="Arial" w:cs="Arial"/>
                <w:sz w:val="21"/>
                <w:szCs w:val="21"/>
              </w:rPr>
              <w:t>的项目编号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1A3C1A32" w14:textId="77777777" w:rsidTr="00AC03B8">
        <w:trPr>
          <w:jc w:val="center"/>
        </w:trPr>
        <w:tc>
          <w:tcPr>
            <w:tcW w:w="742" w:type="pct"/>
            <w:vMerge/>
          </w:tcPr>
          <w:p w14:paraId="0F341C2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D29F1AB" w14:textId="33E2CB75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flanking_repeat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5</w:t>
            </w:r>
            <w:r w:rsidR="00935E38" w:rsidRPr="00B43C97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43C97">
              <w:rPr>
                <w:rFonts w:ascii="Arial" w:hAnsi="Arial" w:cs="Arial"/>
                <w:sz w:val="21"/>
                <w:szCs w:val="21"/>
              </w:rPr>
              <w:t>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2D29089C" w14:textId="490E4939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时，跨越重复序列的长度，为自然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3771CEB0" w14:textId="77777777" w:rsidTr="00AC03B8">
        <w:trPr>
          <w:jc w:val="center"/>
        </w:trPr>
        <w:tc>
          <w:tcPr>
            <w:tcW w:w="742" w:type="pct"/>
            <w:vMerge/>
          </w:tcPr>
          <w:p w14:paraId="0EC5BB9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2BB72DD" w14:textId="6C4C5940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number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5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86" w:type="pct"/>
          </w:tcPr>
          <w:p w14:paraId="7C3279A6" w14:textId="1082745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时，符合跨越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的条数</w:t>
            </w:r>
            <w:r w:rsidR="001C1BB2" w:rsidRPr="00B43C97">
              <w:rPr>
                <w:rFonts w:ascii="Arial" w:hAnsi="Arial" w:cs="Arial"/>
                <w:sz w:val="21"/>
                <w:szCs w:val="21"/>
              </w:rPr>
              <w:t>，为自然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</w:tbl>
    <w:p w14:paraId="4EB3BA33" w14:textId="4F4E7594" w:rsidR="00BB7C22" w:rsidRPr="00B43C97" w:rsidRDefault="0081157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六</w:t>
      </w:r>
      <w:r w:rsidR="00BB7C22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BB7C22" w:rsidRPr="00B43C97">
        <w:rPr>
          <w:rFonts w:ascii="Arial" w:hAnsi="Arial" w:cs="Arial"/>
        </w:rPr>
        <w:t>运行结果的详解</w:t>
      </w:r>
    </w:p>
    <w:p w14:paraId="50AFF005" w14:textId="27117F1F" w:rsidR="00E36841" w:rsidRPr="00B43C97" w:rsidRDefault="007F1290" w:rsidP="007F1290">
      <w:pPr>
        <w:rPr>
          <w:rFonts w:ascii="Arial" w:hAnsi="Arial" w:cs="Arial"/>
        </w:rPr>
      </w:pPr>
      <w:r w:rsidRPr="00B43C97">
        <w:rPr>
          <w:rFonts w:ascii="Arial" w:hAnsi="Arial" w:cs="Arial"/>
        </w:rPr>
        <w:t>以</w:t>
      </w:r>
      <w:r w:rsidRPr="00B43C97">
        <w:rPr>
          <w:rFonts w:ascii="Arial" w:hAnsi="Arial" w:cs="Arial"/>
        </w:rPr>
        <w:t>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 w:rsidRPr="00B43C97">
        <w:rPr>
          <w:rFonts w:ascii="Arial" w:hAnsi="Arial" w:cs="Arial"/>
        </w:rPr>
        <w:t>为名称的文件夹内存储着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运行后的所有结果。</w:t>
      </w:r>
    </w:p>
    <w:p w14:paraId="7C333B9A" w14:textId="23AD76B6" w:rsidR="00B97F36" w:rsidRPr="00B43C97" w:rsidRDefault="00A05CE6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文件夹</w:t>
      </w:r>
      <w:proofErr w:type="spellStart"/>
      <w:r w:rsidRPr="00B43C97">
        <w:rPr>
          <w:rFonts w:ascii="Arial" w:hAnsi="Arial" w:cs="Arial"/>
        </w:rPr>
        <w:t>final_repeat-spanning_results</w:t>
      </w:r>
      <w:proofErr w:type="spellEnd"/>
      <w:r w:rsidRPr="00B43C97">
        <w:rPr>
          <w:rFonts w:ascii="Arial" w:hAnsi="Arial" w:cs="Arial"/>
        </w:rPr>
        <w:t>_</w:t>
      </w:r>
      <w:bookmarkStart w:id="7" w:name="_Hlk191218574"/>
      <w:r w:rsidRPr="00B43C97">
        <w:rPr>
          <w:rFonts w:ascii="Arial" w:hAnsi="Arial" w:cs="Arial"/>
        </w:rPr>
        <w:t>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bookmarkEnd w:id="7"/>
      <w:r w:rsidRPr="00B43C97">
        <w:rPr>
          <w:rFonts w:ascii="Arial" w:hAnsi="Arial" w:cs="Arial"/>
        </w:rPr>
        <w:t>内存储着查询到的所有关于重复序列的信息：</w:t>
      </w:r>
    </w:p>
    <w:p w14:paraId="35B0208D" w14:textId="4B8400D7" w:rsidR="00A05CE6" w:rsidRPr="00B43C97" w:rsidRDefault="005D2636" w:rsidP="000C2AFF">
      <w:pPr>
        <w:spacing w:beforeLines="50" w:before="163"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①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one_chain_without_sufficient_spanning_</w:t>
      </w:r>
      <w:r w:rsidR="00530753" w:rsidRPr="00B43C97">
        <w:rPr>
          <w:rFonts w:ascii="Arial" w:hAnsi="Arial" w:cs="Arial"/>
          <w:shd w:val="pct15" w:color="auto" w:fill="FFFFFF"/>
        </w:rPr>
        <w:t>read</w:t>
      </w:r>
      <w:r w:rsidR="00A05CE6" w:rsidRPr="00B43C97">
        <w:rPr>
          <w:rFonts w:ascii="Arial" w:hAnsi="Arial" w:cs="Arial"/>
          <w:shd w:val="pct15" w:color="auto" w:fill="FFFFFF"/>
        </w:rPr>
        <w:t>s.tsv</w:t>
      </w:r>
      <w:proofErr w:type="spellEnd"/>
    </w:p>
    <w:p w14:paraId="40DD86AE" w14:textId="6C4F64D7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②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one_repeat_unit_without_spanning_</w:t>
      </w:r>
      <w:r w:rsidR="00530753" w:rsidRPr="00B43C97">
        <w:rPr>
          <w:rFonts w:ascii="Arial" w:hAnsi="Arial" w:cs="Arial"/>
          <w:shd w:val="pct15" w:color="auto" w:fill="FFFFFF"/>
        </w:rPr>
        <w:t>read</w:t>
      </w:r>
      <w:r w:rsidR="00A05CE6" w:rsidRPr="00B43C97">
        <w:rPr>
          <w:rFonts w:ascii="Arial" w:hAnsi="Arial" w:cs="Arial"/>
          <w:shd w:val="pct15" w:color="auto" w:fill="FFFFFF"/>
        </w:rPr>
        <w:t>s.tsv</w:t>
      </w:r>
      <w:proofErr w:type="spellEnd"/>
    </w:p>
    <w:p w14:paraId="0D84A9AA" w14:textId="4500F619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③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paired_repeats_for_mapping.tsv</w:t>
      </w:r>
      <w:proofErr w:type="spellEnd"/>
    </w:p>
    <w:p w14:paraId="356D9A2D" w14:textId="4EEF14E2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b/>
          <w:bCs/>
          <w:sz w:val="21"/>
          <w:szCs w:val="21"/>
          <w:shd w:val="pct15" w:color="auto" w:fill="FFFFFF"/>
        </w:rPr>
      </w:pPr>
      <w:bookmarkStart w:id="8" w:name="_Hlk191219377"/>
      <w:r w:rsidRPr="00B43C97">
        <w:rPr>
          <w:rFonts w:ascii="Cambria Math" w:hAnsi="Cambria Math" w:cs="Cambria Math"/>
          <w:b/>
          <w:bCs/>
          <w:sz w:val="21"/>
          <w:szCs w:val="21"/>
          <w:shd w:val="pct15" w:color="auto" w:fill="FFFFFF"/>
        </w:rPr>
        <w:t>④</w:t>
      </w:r>
      <w:bookmarkEnd w:id="8"/>
      <w:r w:rsidRPr="00B43C97">
        <w:rPr>
          <w:rFonts w:ascii="Arial" w:hAnsi="Arial" w:cs="Arial"/>
          <w:b/>
          <w:bCs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b/>
          <w:bCs/>
          <w:shd w:val="pct15" w:color="auto" w:fill="FFFFFF"/>
        </w:rPr>
        <w:t>paired_repeats_recomb-supporting_ratio.tsv</w:t>
      </w:r>
      <w:proofErr w:type="spellEnd"/>
    </w:p>
    <w:p w14:paraId="48C08BC3" w14:textId="2C3A2D78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⑤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43C97">
        <w:rPr>
          <w:rFonts w:ascii="Arial" w:hAnsi="Arial" w:cs="Arial"/>
          <w:shd w:val="pct15" w:color="auto" w:fill="FFFFFF"/>
        </w:rPr>
        <w:t>_</w:t>
      </w:r>
      <w:r w:rsidR="00837765" w:rsidRPr="00B43C97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43C97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43C97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43C97">
        <w:rPr>
          <w:rFonts w:ascii="Arial" w:hAnsi="Arial" w:cs="Arial"/>
          <w:shd w:val="pct15" w:color="auto" w:fill="FFFFFF"/>
        </w:rPr>
        <w:t>}</w:t>
      </w:r>
      <w:r w:rsidR="00A05CE6" w:rsidRPr="00B43C97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43C97">
        <w:rPr>
          <w:rFonts w:ascii="Arial" w:hAnsi="Arial" w:cs="Arial"/>
          <w:shd w:val="pct15" w:color="auto" w:fill="FFFFFF"/>
        </w:rPr>
        <w:t>chr1.fasta</w:t>
      </w:r>
    </w:p>
    <w:p w14:paraId="36AB3C06" w14:textId="6711AD81" w:rsidR="007F1290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⑥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43C97">
        <w:rPr>
          <w:rFonts w:ascii="Arial" w:hAnsi="Arial" w:cs="Arial"/>
          <w:shd w:val="pct15" w:color="auto" w:fill="FFFFFF"/>
        </w:rPr>
        <w:t>_</w:t>
      </w:r>
      <w:r w:rsidR="00837765" w:rsidRPr="00B43C97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43C97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43C97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43C97">
        <w:rPr>
          <w:rFonts w:ascii="Arial" w:hAnsi="Arial" w:cs="Arial"/>
          <w:shd w:val="pct15" w:color="auto" w:fill="FFFFFF"/>
        </w:rPr>
        <w:t>}</w:t>
      </w:r>
      <w:r w:rsidR="00A05CE6" w:rsidRPr="00B43C97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43C97">
        <w:rPr>
          <w:rFonts w:ascii="Arial" w:hAnsi="Arial" w:cs="Arial"/>
          <w:shd w:val="pct15" w:color="auto" w:fill="FFFFFF"/>
        </w:rPr>
        <w:t>chr2.fasta</w:t>
      </w:r>
    </w:p>
    <w:p w14:paraId="15AC2918" w14:textId="3380F0C5" w:rsidR="007F1290" w:rsidRPr="00B43C97" w:rsidRDefault="005D2636" w:rsidP="00883D2B">
      <w:pPr>
        <w:spacing w:beforeLines="50" w:before="163"/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文件</w:t>
      </w:r>
      <w:r w:rsidRPr="00B43C97">
        <w:rPr>
          <w:rFonts w:ascii="Cambria Math" w:hAnsi="Cambria Math" w:cs="Cambria Math"/>
        </w:rPr>
        <w:t>④</w:t>
      </w:r>
      <w:r w:rsidR="00837765" w:rsidRPr="00B43C97">
        <w:rPr>
          <w:rFonts w:ascii="Arial" w:hAnsi="Arial" w:cs="Arial"/>
        </w:rPr>
        <w:t>为核心结果</w:t>
      </w:r>
      <w:r w:rsidR="001C1BB2">
        <w:rPr>
          <w:rFonts w:ascii="Arial" w:hAnsi="Arial" w:cs="Arial" w:hint="eastAsia"/>
        </w:rPr>
        <w:t>（</w:t>
      </w:r>
      <w:proofErr w:type="gramStart"/>
      <w:r w:rsidR="001C1BB2">
        <w:rPr>
          <w:rFonts w:ascii="Arial" w:hAnsi="Arial" w:cs="Arial" w:hint="eastAsia"/>
        </w:rPr>
        <w:t>解读见</w:t>
      </w:r>
      <w:proofErr w:type="gramEnd"/>
      <w:r w:rsidR="001C1BB2">
        <w:rPr>
          <w:rFonts w:ascii="Arial" w:hAnsi="Arial" w:cs="Arial" w:hint="eastAsia"/>
        </w:rPr>
        <w:t>第五部分）</w:t>
      </w:r>
      <w:r w:rsidRPr="00B43C97">
        <w:rPr>
          <w:rFonts w:ascii="Arial" w:hAnsi="Arial" w:cs="Arial"/>
        </w:rPr>
        <w:t>，</w:t>
      </w:r>
      <w:r w:rsidR="00837765" w:rsidRPr="00B43C97">
        <w:rPr>
          <w:rFonts w:ascii="Arial" w:hAnsi="Arial" w:cs="Arial"/>
        </w:rPr>
        <w:t>文件</w:t>
      </w:r>
      <w:r w:rsidRPr="00B43C97">
        <w:rPr>
          <w:rFonts w:ascii="Cambria Math" w:hAnsi="Cambria Math" w:cs="Cambria Math"/>
        </w:rPr>
        <w:t>③</w:t>
      </w:r>
      <w:r w:rsidR="00837765" w:rsidRPr="00B43C97">
        <w:rPr>
          <w:rFonts w:ascii="Arial" w:hAnsi="Arial" w:cs="Arial"/>
        </w:rPr>
        <w:t>截取自</w:t>
      </w:r>
      <w:r w:rsidRPr="00B43C97">
        <w:rPr>
          <w:rFonts w:ascii="Arial" w:hAnsi="Arial" w:cs="Arial"/>
        </w:rPr>
        <w:t>文件</w:t>
      </w:r>
      <w:r w:rsidRPr="00B43C97">
        <w:rPr>
          <w:rFonts w:ascii="Cambria Math" w:hAnsi="Cambria Math" w:cs="Cambria Math"/>
        </w:rPr>
        <w:t>④</w:t>
      </w:r>
      <w:r w:rsidR="00837765" w:rsidRPr="00B43C97">
        <w:rPr>
          <w:rFonts w:ascii="Arial" w:hAnsi="Arial" w:cs="Arial"/>
        </w:rPr>
        <w:t>，可用于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837765" w:rsidRPr="00B43C97">
        <w:rPr>
          <w:rFonts w:ascii="Arial" w:hAnsi="Arial" w:cs="Arial"/>
        </w:rPr>
        <w:t>软件绘制重组基因组图谱。</w:t>
      </w:r>
      <w:r w:rsidR="007E7AE6" w:rsidRPr="00B43C97">
        <w:rPr>
          <w:rFonts w:ascii="Arial" w:hAnsi="Arial" w:cs="Arial"/>
        </w:rPr>
        <w:t>文件</w:t>
      </w:r>
      <w:r w:rsidR="007E7AE6" w:rsidRPr="00B43C97">
        <w:rPr>
          <w:rFonts w:ascii="Cambria Math" w:hAnsi="Cambria Math" w:cs="Cambria Math"/>
        </w:rPr>
        <w:t>①</w:t>
      </w:r>
      <w:r w:rsidR="007E7AE6" w:rsidRPr="00B43C97">
        <w:rPr>
          <w:rFonts w:ascii="Arial" w:hAnsi="Arial" w:cs="Arial"/>
        </w:rPr>
        <w:t>存储的是</w:t>
      </w:r>
      <w:r w:rsidR="007E7AE6" w:rsidRPr="00B43C97">
        <w:rPr>
          <w:rFonts w:ascii="Arial" w:hAnsi="Arial" w:cs="Arial"/>
        </w:rPr>
        <w:t>DNA</w:t>
      </w:r>
      <w:r w:rsidR="007E7AE6" w:rsidRPr="00B43C97">
        <w:rPr>
          <w:rFonts w:ascii="Arial" w:hAnsi="Arial" w:cs="Arial"/>
        </w:rPr>
        <w:t>分子的两条链中，有一条链中的重复序列没有可跨越的</w:t>
      </w:r>
      <w:r w:rsidR="00530753" w:rsidRPr="00B43C97">
        <w:rPr>
          <w:rFonts w:ascii="Arial" w:hAnsi="Arial" w:cs="Arial"/>
        </w:rPr>
        <w:t>read</w:t>
      </w:r>
      <w:r w:rsidR="007E7AE6" w:rsidRPr="00B43C97">
        <w:rPr>
          <w:rFonts w:ascii="Arial" w:hAnsi="Arial" w:cs="Arial"/>
        </w:rPr>
        <w:t>。文件</w:t>
      </w:r>
      <w:r w:rsidR="007E7AE6" w:rsidRPr="00B43C97">
        <w:rPr>
          <w:rFonts w:ascii="Cambria Math" w:hAnsi="Cambria Math" w:cs="Cambria Math"/>
        </w:rPr>
        <w:t>②</w:t>
      </w:r>
      <w:r w:rsidR="007E7AE6" w:rsidRPr="00B43C97">
        <w:rPr>
          <w:rFonts w:ascii="Arial" w:hAnsi="Arial" w:cs="Arial"/>
        </w:rPr>
        <w:t>存储的是</w:t>
      </w:r>
      <w:r w:rsidR="007E7AE6" w:rsidRPr="00B43C97">
        <w:rPr>
          <w:rFonts w:ascii="Arial" w:hAnsi="Arial" w:cs="Arial"/>
        </w:rPr>
        <w:t>DNA</w:t>
      </w:r>
      <w:r w:rsidR="007E7AE6" w:rsidRPr="00B43C97">
        <w:rPr>
          <w:rFonts w:ascii="Arial" w:hAnsi="Arial" w:cs="Arial"/>
        </w:rPr>
        <w:t>分子中，正负两条链中的重复序列均没有可跨越的</w:t>
      </w:r>
      <w:r w:rsidR="00530753" w:rsidRPr="00B43C97">
        <w:rPr>
          <w:rFonts w:ascii="Arial" w:hAnsi="Arial" w:cs="Arial"/>
        </w:rPr>
        <w:t>read</w:t>
      </w:r>
      <w:r w:rsidR="007E7AE6" w:rsidRPr="00B43C97">
        <w:rPr>
          <w:rFonts w:ascii="Arial" w:hAnsi="Arial" w:cs="Arial"/>
        </w:rPr>
        <w:t>。文件</w:t>
      </w:r>
      <w:r w:rsidR="007E7AE6" w:rsidRPr="00B43C97">
        <w:rPr>
          <w:rFonts w:ascii="Cambria Math" w:hAnsi="Cambria Math" w:cs="Cambria Math"/>
          <w:sz w:val="21"/>
          <w:szCs w:val="21"/>
        </w:rPr>
        <w:t>⑤⑥</w:t>
      </w:r>
      <w:r w:rsidR="007E7AE6" w:rsidRPr="00B43C97">
        <w:rPr>
          <w:rFonts w:ascii="Arial" w:hAnsi="Arial" w:cs="Arial"/>
        </w:rPr>
        <w:t>是查询到的</w:t>
      </w:r>
      <w:r w:rsidR="006454E3" w:rsidRPr="00B43C97">
        <w:rPr>
          <w:rFonts w:ascii="Arial" w:hAnsi="Arial" w:cs="Arial"/>
        </w:rPr>
        <w:t>来自两条染色体的</w:t>
      </w:r>
      <w:r w:rsidR="007E7AE6" w:rsidRPr="00B43C97">
        <w:rPr>
          <w:rFonts w:ascii="Arial" w:hAnsi="Arial" w:cs="Arial"/>
        </w:rPr>
        <w:t>重复序列，为</w:t>
      </w:r>
      <w:proofErr w:type="spellStart"/>
      <w:r w:rsidR="007E7AE6" w:rsidRPr="00B43C97">
        <w:rPr>
          <w:rFonts w:ascii="Arial" w:hAnsi="Arial" w:cs="Arial"/>
        </w:rPr>
        <w:t>fasta</w:t>
      </w:r>
      <w:proofErr w:type="spellEnd"/>
      <w:r w:rsidR="007E7AE6" w:rsidRPr="00B43C97">
        <w:rPr>
          <w:rFonts w:ascii="Arial" w:hAnsi="Arial" w:cs="Arial"/>
        </w:rPr>
        <w:t>格式。</w:t>
      </w:r>
    </w:p>
    <w:p w14:paraId="11B8BC07" w14:textId="57A1EC13" w:rsidR="00B04EB2" w:rsidRPr="00B43C97" w:rsidRDefault="00E36841" w:rsidP="002B06B2">
      <w:pPr>
        <w:ind w:firstLineChars="198" w:firstLine="475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文件夹</w:t>
      </w:r>
      <w:proofErr w:type="spellStart"/>
      <w:r w:rsidRPr="00B43C97">
        <w:rPr>
          <w:rFonts w:ascii="Arial" w:hAnsi="Arial" w:cs="Arial"/>
        </w:rPr>
        <w:t>subconfig_repeat-spanned_results</w:t>
      </w:r>
      <w:proofErr w:type="spellEnd"/>
      <w:r w:rsidRPr="00B43C97">
        <w:rPr>
          <w:rFonts w:ascii="Arial" w:hAnsi="Arial" w:cs="Arial"/>
        </w:rPr>
        <w:t>_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 w:rsidRPr="00B43C97">
        <w:rPr>
          <w:rFonts w:ascii="Arial" w:hAnsi="Arial" w:cs="Arial"/>
        </w:rPr>
        <w:t>存储的是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映射至次要构型的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上的中间结果。</w:t>
      </w:r>
      <w:proofErr w:type="spellStart"/>
      <w:r w:rsidR="00375DC2" w:rsidRPr="00B43C97">
        <w:rPr>
          <w:rFonts w:ascii="Arial" w:hAnsi="Arial" w:cs="Arial"/>
        </w:rPr>
        <w:t>mainconfig_repeat-spanned_results</w:t>
      </w:r>
      <w:proofErr w:type="spellEnd"/>
      <w:r w:rsidR="00375DC2" w:rsidRPr="00B43C97">
        <w:rPr>
          <w:rFonts w:ascii="Arial" w:hAnsi="Arial" w:cs="Arial"/>
        </w:rPr>
        <w:t>_{</w:t>
      </w:r>
      <w:proofErr w:type="spellStart"/>
      <w:r w:rsidR="00375DC2" w:rsidRPr="00B43C97">
        <w:rPr>
          <w:rFonts w:ascii="Arial" w:hAnsi="Arial" w:cs="Arial"/>
        </w:rPr>
        <w:t>project_id</w:t>
      </w:r>
      <w:proofErr w:type="spellEnd"/>
      <w:r w:rsidR="00375DC2" w:rsidRPr="00B43C97">
        <w:rPr>
          <w:rFonts w:ascii="Arial" w:hAnsi="Arial" w:cs="Arial"/>
        </w:rPr>
        <w:t>}</w:t>
      </w:r>
      <w:r w:rsidR="00375DC2" w:rsidRPr="00B43C97">
        <w:rPr>
          <w:rFonts w:ascii="Arial" w:hAnsi="Arial" w:cs="Arial"/>
        </w:rPr>
        <w:t>存储的是</w:t>
      </w:r>
      <w:r w:rsidR="00530753" w:rsidRPr="00B43C97">
        <w:rPr>
          <w:rFonts w:ascii="Arial" w:hAnsi="Arial" w:cs="Arial"/>
        </w:rPr>
        <w:t>read</w:t>
      </w:r>
      <w:r w:rsidR="00375DC2" w:rsidRPr="00B43C97">
        <w:rPr>
          <w:rFonts w:ascii="Arial" w:hAnsi="Arial" w:cs="Arial"/>
        </w:rPr>
        <w:t>映射</w:t>
      </w:r>
      <w:proofErr w:type="gramStart"/>
      <w:r w:rsidR="00375DC2" w:rsidRPr="00B43C97">
        <w:rPr>
          <w:rFonts w:ascii="Arial" w:hAnsi="Arial" w:cs="Arial"/>
        </w:rPr>
        <w:t>至主要</w:t>
      </w:r>
      <w:proofErr w:type="gramEnd"/>
      <w:r w:rsidR="00375DC2" w:rsidRPr="00B43C97">
        <w:rPr>
          <w:rFonts w:ascii="Arial" w:hAnsi="Arial" w:cs="Arial"/>
        </w:rPr>
        <w:t>构型的</w:t>
      </w:r>
      <w:r w:rsidR="00530753" w:rsidRPr="00B43C97">
        <w:rPr>
          <w:rFonts w:ascii="Arial" w:hAnsi="Arial" w:cs="Arial"/>
        </w:rPr>
        <w:t>TRS</w:t>
      </w:r>
      <w:r w:rsidR="00375DC2" w:rsidRPr="00B43C97">
        <w:rPr>
          <w:rFonts w:ascii="Arial" w:hAnsi="Arial" w:cs="Arial"/>
        </w:rPr>
        <w:t>上的中间结果。</w:t>
      </w:r>
      <w:r w:rsidRPr="00B43C97">
        <w:rPr>
          <w:rFonts w:ascii="Arial" w:hAnsi="Arial" w:cs="Arial"/>
        </w:rPr>
        <w:t>每一个文件夹存储一条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的映射结果</w:t>
      </w:r>
      <w:r w:rsidR="000B715E" w:rsidRPr="00B43C97">
        <w:rPr>
          <w:rFonts w:ascii="Arial" w:hAnsi="Arial" w:cs="Arial"/>
        </w:rPr>
        <w:t>，其文件夹的名字如下所示：</w:t>
      </w:r>
    </w:p>
    <w:p w14:paraId="257652F3" w14:textId="7066E45A" w:rsidR="00E36841" w:rsidRPr="00B43C97" w:rsidRDefault="00E36841" w:rsidP="002B06B2">
      <w:pPr>
        <w:spacing w:beforeLines="50" w:before="163"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4743B299" w14:textId="33E369DB" w:rsidR="00E36841" w:rsidRPr="00B43C97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minus_1000_results</w:t>
      </w:r>
    </w:p>
    <w:p w14:paraId="2419FF52" w14:textId="32504E63" w:rsidR="00E36841" w:rsidRPr="00B43C97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plus_1000_results</w:t>
      </w:r>
    </w:p>
    <w:p w14:paraId="249B1DD1" w14:textId="0BD1ED48" w:rsidR="00E36841" w:rsidRPr="00B43C97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minus_1000_results</w:t>
      </w:r>
    </w:p>
    <w:p w14:paraId="64BEA958" w14:textId="1CD1B2B1" w:rsidR="006C6FE9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U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c_plus_1000_results</w:t>
      </w:r>
    </w:p>
    <w:p w14:paraId="2BD78989" w14:textId="09D53C22" w:rsidR="00B97F36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U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c_minus_1000_results</w:t>
      </w:r>
    </w:p>
    <w:p w14:paraId="3D076A89" w14:textId="0363A06E" w:rsidR="006C6FE9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292A04" w:rsidRPr="00B43C97">
        <w:rPr>
          <w:rFonts w:ascii="Arial" w:hAnsi="Arial" w:cs="Arial"/>
          <w:shd w:val="pct15" w:color="auto" w:fill="FFFFFF"/>
        </w:rPr>
        <w:t>R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5B949B84" w14:textId="5F7D73B2" w:rsidR="006C6FE9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>IR_</w:t>
      </w:r>
      <w:r w:rsidR="00292A04" w:rsidRPr="00B43C97">
        <w:rPr>
          <w:rFonts w:ascii="Arial" w:hAnsi="Arial" w:cs="Arial"/>
          <w:shd w:val="pct15" w:color="auto" w:fill="FFFFFF"/>
          <w:lang w:val="es-ES"/>
        </w:rPr>
        <w:t>RD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a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1b_minus_1000_results</w:t>
      </w:r>
    </w:p>
    <w:p w14:paraId="10B5BBAD" w14:textId="2F0A5546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26ED9578" w14:textId="7AE08696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minus_1000_results</w:t>
      </w:r>
    </w:p>
    <w:p w14:paraId="038BEA39" w14:textId="0B563E99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plus_1000_results</w:t>
      </w:r>
    </w:p>
    <w:p w14:paraId="29A54714" w14:textId="185A19FB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minus_1000_results</w:t>
      </w:r>
    </w:p>
    <w:p w14:paraId="0695C69A" w14:textId="78D04C3A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3AF0A41D" w14:textId="70100841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minus_1000_results</w:t>
      </w:r>
    </w:p>
    <w:p w14:paraId="3CD4BFC8" w14:textId="421D6C6C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>IR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UD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a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e_plus_1000_results</w:t>
      </w:r>
    </w:p>
    <w:p w14:paraId="48CE2DED" w14:textId="7C122130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>IR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UD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a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e_minus_1000_results</w:t>
      </w:r>
    </w:p>
    <w:p w14:paraId="76E3111C" w14:textId="4E779109" w:rsidR="00276ECE" w:rsidRDefault="00276ECE" w:rsidP="00A1591B">
      <w:pPr>
        <w:spacing w:beforeLines="50" w:before="163"/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文件夹</w:t>
      </w:r>
      <w:r w:rsidR="000B715E" w:rsidRPr="00B43C97">
        <w:rPr>
          <w:rFonts w:ascii="Arial" w:hAnsi="Arial" w:cs="Arial"/>
        </w:rPr>
        <w:t>名字</w:t>
      </w:r>
      <w:r w:rsidRPr="00B43C97">
        <w:rPr>
          <w:rFonts w:ascii="Arial" w:hAnsi="Arial" w:cs="Arial"/>
        </w:rPr>
        <w:t>各部分的命名规则如</w:t>
      </w:r>
      <w:bookmarkStart w:id="9" w:name="OLE_LINK5"/>
      <w:r w:rsidRPr="00B43C97">
        <w:rPr>
          <w:rFonts w:ascii="Arial" w:hAnsi="Arial" w:cs="Arial"/>
        </w:rPr>
        <w:t>表</w:t>
      </w:r>
      <w:r w:rsidR="00301135" w:rsidRPr="00B43C97">
        <w:rPr>
          <w:rFonts w:ascii="Arial" w:hAnsi="Arial" w:cs="Arial"/>
        </w:rPr>
        <w:t>6</w:t>
      </w:r>
      <w:r w:rsidRPr="00B43C97">
        <w:rPr>
          <w:rFonts w:ascii="Arial" w:hAnsi="Arial" w:cs="Arial"/>
        </w:rPr>
        <w:t>-1</w:t>
      </w:r>
      <w:r w:rsidRPr="00B43C97">
        <w:rPr>
          <w:rFonts w:ascii="Arial" w:hAnsi="Arial" w:cs="Arial"/>
        </w:rPr>
        <w:t>所示：</w:t>
      </w:r>
    </w:p>
    <w:p w14:paraId="7E7CA519" w14:textId="77777777" w:rsidR="00D351F2" w:rsidRDefault="00D351F2" w:rsidP="00A1591B">
      <w:pPr>
        <w:spacing w:beforeLines="50" w:before="163"/>
        <w:ind w:firstLineChars="198" w:firstLine="475"/>
        <w:rPr>
          <w:rFonts w:ascii="Arial" w:hAnsi="Arial" w:cs="Arial"/>
        </w:rPr>
      </w:pPr>
    </w:p>
    <w:p w14:paraId="5D976DDE" w14:textId="77777777" w:rsidR="00D351F2" w:rsidRDefault="00D351F2" w:rsidP="00A1591B">
      <w:pPr>
        <w:spacing w:beforeLines="50" w:before="163"/>
        <w:ind w:firstLineChars="198" w:firstLine="475"/>
        <w:rPr>
          <w:rFonts w:ascii="Arial" w:hAnsi="Arial" w:cs="Arial"/>
        </w:rPr>
      </w:pPr>
    </w:p>
    <w:p w14:paraId="70ABC5CF" w14:textId="77777777" w:rsidR="00D351F2" w:rsidRPr="00B43C97" w:rsidRDefault="00D351F2" w:rsidP="00A1591B">
      <w:pPr>
        <w:spacing w:beforeLines="50" w:before="163"/>
        <w:ind w:firstLineChars="198" w:firstLine="475"/>
        <w:rPr>
          <w:rFonts w:ascii="Arial" w:hAnsi="Arial" w:cs="Arial" w:hint="eastAsia"/>
        </w:rPr>
      </w:pPr>
    </w:p>
    <w:p w14:paraId="4271B8BF" w14:textId="006403ED" w:rsidR="00811570" w:rsidRPr="00B43C97" w:rsidRDefault="00811570" w:rsidP="00A7277F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lastRenderedPageBreak/>
        <w:t>表</w:t>
      </w:r>
      <w:r w:rsidR="00301135" w:rsidRPr="00B43C97">
        <w:rPr>
          <w:rFonts w:ascii="Arial" w:hAnsi="Arial" w:cs="Arial"/>
          <w:b/>
          <w:bCs/>
          <w:sz w:val="21"/>
          <w:szCs w:val="21"/>
        </w:rPr>
        <w:t>6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-1</w:t>
      </w:r>
      <w:bookmarkEnd w:id="9"/>
      <w:r w:rsidR="00C748EC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结果文件夹名</w:t>
      </w:r>
      <w:r w:rsidR="006454E3" w:rsidRPr="00B43C97">
        <w:rPr>
          <w:rFonts w:ascii="Arial" w:hAnsi="Arial" w:cs="Arial"/>
          <w:b/>
          <w:bCs/>
          <w:sz w:val="21"/>
          <w:szCs w:val="21"/>
        </w:rPr>
        <w:t>中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各字符</w:t>
      </w:r>
      <w:r w:rsidR="006454E3" w:rsidRPr="00B43C97">
        <w:rPr>
          <w:rFonts w:ascii="Arial" w:hAnsi="Arial" w:cs="Arial"/>
          <w:b/>
          <w:bCs/>
          <w:sz w:val="21"/>
          <w:szCs w:val="21"/>
        </w:rPr>
        <w:t>的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含义</w:t>
      </w:r>
    </w:p>
    <w:tbl>
      <w:tblPr>
        <w:tblStyle w:val="aa"/>
        <w:tblW w:w="5000" w:type="pct"/>
        <w:jc w:val="center"/>
        <w:tblLook w:val="04A0" w:firstRow="1" w:lastRow="0" w:firstColumn="1" w:lastColumn="0" w:noHBand="0" w:noVBand="1"/>
      </w:tblPr>
      <w:tblGrid>
        <w:gridCol w:w="1134"/>
        <w:gridCol w:w="7882"/>
      </w:tblGrid>
      <w:tr w:rsidR="00811570" w:rsidRPr="00B43C97" w14:paraId="70435D93" w14:textId="77777777" w:rsidTr="00751752">
        <w:trPr>
          <w:jc w:val="center"/>
        </w:trPr>
        <w:tc>
          <w:tcPr>
            <w:tcW w:w="629" w:type="pct"/>
          </w:tcPr>
          <w:p w14:paraId="13C7AA0F" w14:textId="7575E7A6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符号</w:t>
            </w:r>
          </w:p>
        </w:tc>
        <w:tc>
          <w:tcPr>
            <w:tcW w:w="4371" w:type="pct"/>
          </w:tcPr>
          <w:p w14:paraId="6DD3C542" w14:textId="320C8A09" w:rsidR="00811570" w:rsidRPr="00B43C97" w:rsidRDefault="00AA6846" w:rsidP="00362A7F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符号的</w:t>
            </w:r>
            <w:r w:rsidR="00811570"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含义</w:t>
            </w:r>
          </w:p>
        </w:tc>
      </w:tr>
      <w:tr w:rsidR="00811570" w:rsidRPr="00B43C97" w14:paraId="6910A57F" w14:textId="77777777" w:rsidTr="00751752">
        <w:trPr>
          <w:jc w:val="center"/>
        </w:trPr>
        <w:tc>
          <w:tcPr>
            <w:tcW w:w="629" w:type="pct"/>
          </w:tcPr>
          <w:p w14:paraId="6369C01E" w14:textId="4744CD4E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DR</w:t>
            </w:r>
          </w:p>
        </w:tc>
        <w:tc>
          <w:tcPr>
            <w:tcW w:w="4371" w:type="pct"/>
          </w:tcPr>
          <w:p w14:paraId="6AFC3881" w14:textId="12411166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正向重复</w:t>
            </w:r>
            <w:r w:rsidR="00D6628B" w:rsidRPr="00B43C97">
              <w:rPr>
                <w:rFonts w:ascii="Arial" w:hAnsi="Arial" w:cs="Arial"/>
                <w:sz w:val="21"/>
                <w:szCs w:val="21"/>
              </w:rPr>
              <w:t>序列</w:t>
            </w:r>
          </w:p>
        </w:tc>
      </w:tr>
      <w:tr w:rsidR="00811570" w:rsidRPr="00B43C97" w14:paraId="6B2A143B" w14:textId="77777777" w:rsidTr="00751752">
        <w:trPr>
          <w:jc w:val="center"/>
        </w:trPr>
        <w:tc>
          <w:tcPr>
            <w:tcW w:w="629" w:type="pct"/>
          </w:tcPr>
          <w:p w14:paraId="3EA9E40F" w14:textId="4BB21D31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IR</w:t>
            </w:r>
          </w:p>
        </w:tc>
        <w:tc>
          <w:tcPr>
            <w:tcW w:w="4371" w:type="pct"/>
          </w:tcPr>
          <w:p w14:paraId="169EF502" w14:textId="293A5960" w:rsidR="00811570" w:rsidRPr="00B43C97" w:rsidRDefault="00D6628B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反向重复序列</w:t>
            </w:r>
          </w:p>
        </w:tc>
      </w:tr>
      <w:tr w:rsidR="00A603F9" w:rsidRPr="00B43C97" w14:paraId="4A0CFA70" w14:textId="77777777" w:rsidTr="00751752">
        <w:trPr>
          <w:jc w:val="center"/>
        </w:trPr>
        <w:tc>
          <w:tcPr>
            <w:tcW w:w="629" w:type="pct"/>
          </w:tcPr>
          <w:p w14:paraId="7A5B2B15" w14:textId="7E3B54A9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LU</w:t>
            </w:r>
          </w:p>
        </w:tc>
        <w:tc>
          <w:tcPr>
            <w:tcW w:w="4371" w:type="pct"/>
          </w:tcPr>
          <w:p w14:paraId="1690BF70" w14:textId="52FBF18D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b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12869CE3" w14:textId="77777777" w:rsidTr="00751752">
        <w:trPr>
          <w:jc w:val="center"/>
        </w:trPr>
        <w:tc>
          <w:tcPr>
            <w:tcW w:w="629" w:type="pct"/>
          </w:tcPr>
          <w:p w14:paraId="1FACD17F" w14:textId="3C38EEDA" w:rsidR="00A603F9" w:rsidRPr="00B43C97" w:rsidRDefault="00292A04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D</w:t>
            </w:r>
          </w:p>
        </w:tc>
        <w:tc>
          <w:tcPr>
            <w:tcW w:w="4371" w:type="pct"/>
          </w:tcPr>
          <w:p w14:paraId="43EDBD5E" w14:textId="516C3ED0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7283751E" w14:textId="77777777" w:rsidTr="00751752">
        <w:trPr>
          <w:jc w:val="center"/>
        </w:trPr>
        <w:tc>
          <w:tcPr>
            <w:tcW w:w="629" w:type="pct"/>
          </w:tcPr>
          <w:p w14:paraId="485718B7" w14:textId="3AB1D008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LD</w:t>
            </w:r>
          </w:p>
        </w:tc>
        <w:tc>
          <w:tcPr>
            <w:tcW w:w="4371" w:type="pct"/>
          </w:tcPr>
          <w:p w14:paraId="505BF2EE" w14:textId="24C4F7D3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7284ED6C" w14:textId="77777777" w:rsidTr="00751752">
        <w:trPr>
          <w:jc w:val="center"/>
        </w:trPr>
        <w:tc>
          <w:tcPr>
            <w:tcW w:w="629" w:type="pct"/>
          </w:tcPr>
          <w:p w14:paraId="3830E5E0" w14:textId="04ABC62D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UR</w:t>
            </w:r>
          </w:p>
        </w:tc>
        <w:tc>
          <w:tcPr>
            <w:tcW w:w="4371" w:type="pct"/>
          </w:tcPr>
          <w:p w14:paraId="46EFA475" w14:textId="7162AFB5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b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154C6323" w14:textId="77777777" w:rsidTr="00751752">
        <w:trPr>
          <w:jc w:val="center"/>
        </w:trPr>
        <w:tc>
          <w:tcPr>
            <w:tcW w:w="629" w:type="pct"/>
          </w:tcPr>
          <w:p w14:paraId="70954F07" w14:textId="0A4595C8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LR</w:t>
            </w:r>
          </w:p>
        </w:tc>
        <w:tc>
          <w:tcPr>
            <w:tcW w:w="4371" w:type="pct"/>
          </w:tcPr>
          <w:p w14:paraId="2B05B70E" w14:textId="0D7B9ACB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537C2353" w14:textId="77777777" w:rsidTr="00751752">
        <w:trPr>
          <w:jc w:val="center"/>
        </w:trPr>
        <w:tc>
          <w:tcPr>
            <w:tcW w:w="629" w:type="pct"/>
          </w:tcPr>
          <w:p w14:paraId="742336C8" w14:textId="5CCD1627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UD</w:t>
            </w:r>
          </w:p>
        </w:tc>
        <w:tc>
          <w:tcPr>
            <w:tcW w:w="4371" w:type="pct"/>
          </w:tcPr>
          <w:p w14:paraId="05F99956" w14:textId="7F1E3F4F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b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14AB13F2" w14:textId="77777777" w:rsidTr="00751752">
        <w:trPr>
          <w:jc w:val="center"/>
        </w:trPr>
        <w:tc>
          <w:tcPr>
            <w:tcW w:w="629" w:type="pct"/>
          </w:tcPr>
          <w:p w14:paraId="334CDC1A" w14:textId="15058759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U</w:t>
            </w:r>
          </w:p>
        </w:tc>
        <w:tc>
          <w:tcPr>
            <w:tcW w:w="4371" w:type="pct"/>
          </w:tcPr>
          <w:p w14:paraId="26A4A06C" w14:textId="466FA705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重复</w:t>
            </w:r>
            <w:r w:rsidR="00740A70" w:rsidRPr="00B43C97">
              <w:rPr>
                <w:rFonts w:ascii="Arial" w:hAnsi="Arial" w:cs="Arial"/>
                <w:sz w:val="21"/>
                <w:szCs w:val="21"/>
              </w:rPr>
              <w:t>单元，即</w:t>
            </w:r>
            <w:r w:rsidR="00740A70" w:rsidRPr="00B43C97">
              <w:rPr>
                <w:rFonts w:ascii="Arial" w:hAnsi="Arial" w:cs="Arial"/>
                <w:sz w:val="21"/>
                <w:szCs w:val="21"/>
              </w:rPr>
              <w:t>Repeat Unit</w:t>
            </w:r>
          </w:p>
        </w:tc>
      </w:tr>
      <w:tr w:rsidR="00A603F9" w:rsidRPr="00B43C97" w14:paraId="06C764BF" w14:textId="77777777" w:rsidTr="00751752">
        <w:trPr>
          <w:jc w:val="center"/>
        </w:trPr>
        <w:tc>
          <w:tcPr>
            <w:tcW w:w="629" w:type="pct"/>
          </w:tcPr>
          <w:p w14:paraId="25A9BC45" w14:textId="08A5921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xx</w:t>
            </w:r>
          </w:p>
        </w:tc>
        <w:tc>
          <w:tcPr>
            <w:tcW w:w="4371" w:type="pct"/>
          </w:tcPr>
          <w:p w14:paraId="7BA868BF" w14:textId="3757217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编号，为自然数</w:t>
            </w:r>
          </w:p>
        </w:tc>
      </w:tr>
      <w:tr w:rsidR="00A603F9" w:rsidRPr="00B43C97" w14:paraId="22D0EC96" w14:textId="77777777" w:rsidTr="00751752">
        <w:trPr>
          <w:jc w:val="center"/>
        </w:trPr>
        <w:tc>
          <w:tcPr>
            <w:tcW w:w="629" w:type="pct"/>
          </w:tcPr>
          <w:p w14:paraId="430FA185" w14:textId="39201741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a/b/c</w:t>
            </w:r>
            <w:r w:rsidR="00D429BC" w:rsidRPr="00B43C97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43C97">
              <w:rPr>
                <w:rFonts w:ascii="Arial" w:hAnsi="Arial" w:cs="Arial"/>
                <w:sz w:val="21"/>
                <w:szCs w:val="21"/>
              </w:rPr>
              <w:t>…</w:t>
            </w:r>
          </w:p>
        </w:tc>
        <w:tc>
          <w:tcPr>
            <w:tcW w:w="4371" w:type="pct"/>
          </w:tcPr>
          <w:p w14:paraId="49B43E90" w14:textId="1FBF7E05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同</w:t>
            </w:r>
            <w:r w:rsidR="00A7277F" w:rsidRPr="00B43C97">
              <w:rPr>
                <w:rFonts w:ascii="Arial" w:hAnsi="Arial" w:cs="Arial"/>
                <w:sz w:val="21"/>
                <w:szCs w:val="21"/>
              </w:rPr>
              <w:t>一</w:t>
            </w:r>
            <w:r w:rsidRPr="00B43C97">
              <w:rPr>
                <w:rFonts w:ascii="Arial" w:hAnsi="Arial" w:cs="Arial"/>
                <w:sz w:val="21"/>
                <w:szCs w:val="21"/>
              </w:rPr>
              <w:t>重复序列的不同重复单元</w:t>
            </w:r>
          </w:p>
        </w:tc>
      </w:tr>
      <w:tr w:rsidR="00A603F9" w:rsidRPr="00B43C97" w14:paraId="34182B4F" w14:textId="77777777" w:rsidTr="00751752">
        <w:trPr>
          <w:jc w:val="center"/>
        </w:trPr>
        <w:tc>
          <w:tcPr>
            <w:tcW w:w="629" w:type="pct"/>
          </w:tcPr>
          <w:p w14:paraId="6A9EE2FF" w14:textId="229FE72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plus</w:t>
            </w:r>
          </w:p>
        </w:tc>
        <w:tc>
          <w:tcPr>
            <w:tcW w:w="4371" w:type="pct"/>
          </w:tcPr>
          <w:p w14:paraId="6C773424" w14:textId="0618E1B8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表示</w:t>
            </w:r>
            <w:r w:rsidRPr="00B43C97">
              <w:rPr>
                <w:rFonts w:ascii="Arial" w:hAnsi="Arial" w:cs="Arial"/>
                <w:sz w:val="21"/>
                <w:szCs w:val="21"/>
              </w:rPr>
              <w:t>DNA</w:t>
            </w:r>
            <w:r w:rsidRPr="00B43C97">
              <w:rPr>
                <w:rFonts w:ascii="Arial" w:hAnsi="Arial" w:cs="Arial"/>
                <w:sz w:val="21"/>
                <w:szCs w:val="21"/>
              </w:rPr>
              <w:t>的正链</w:t>
            </w:r>
          </w:p>
        </w:tc>
      </w:tr>
      <w:tr w:rsidR="00A603F9" w:rsidRPr="00B43C97" w14:paraId="752EF143" w14:textId="77777777" w:rsidTr="00751752">
        <w:trPr>
          <w:jc w:val="center"/>
        </w:trPr>
        <w:tc>
          <w:tcPr>
            <w:tcW w:w="629" w:type="pct"/>
          </w:tcPr>
          <w:p w14:paraId="006E4782" w14:textId="05B22187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minus</w:t>
            </w:r>
          </w:p>
        </w:tc>
        <w:tc>
          <w:tcPr>
            <w:tcW w:w="4371" w:type="pct"/>
          </w:tcPr>
          <w:p w14:paraId="21B9EFBD" w14:textId="37FBBC04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表示</w:t>
            </w:r>
            <w:r w:rsidRPr="00B43C97">
              <w:rPr>
                <w:rFonts w:ascii="Arial" w:hAnsi="Arial" w:cs="Arial"/>
                <w:sz w:val="21"/>
                <w:szCs w:val="21"/>
              </w:rPr>
              <w:t>DNA</w:t>
            </w:r>
            <w:r w:rsidRPr="00B43C97">
              <w:rPr>
                <w:rFonts w:ascii="Arial" w:hAnsi="Arial" w:cs="Arial"/>
                <w:sz w:val="21"/>
                <w:szCs w:val="21"/>
              </w:rPr>
              <w:t>的负链</w:t>
            </w:r>
          </w:p>
        </w:tc>
      </w:tr>
      <w:tr w:rsidR="00A603F9" w:rsidRPr="00B43C97" w14:paraId="71D0F4E9" w14:textId="77777777" w:rsidTr="00751752">
        <w:trPr>
          <w:jc w:val="center"/>
        </w:trPr>
        <w:tc>
          <w:tcPr>
            <w:tcW w:w="629" w:type="pct"/>
          </w:tcPr>
          <w:p w14:paraId="062B761D" w14:textId="0B8828A3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1000</w:t>
            </w:r>
          </w:p>
        </w:tc>
        <w:tc>
          <w:tcPr>
            <w:tcW w:w="4371" w:type="pct"/>
          </w:tcPr>
          <w:p w14:paraId="4C5EF45A" w14:textId="34BB87F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重复序列左右两侧截取的序列长度，即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  <w:r w:rsidRPr="00B43C97">
              <w:rPr>
                <w:rFonts w:ascii="Arial" w:hAnsi="Arial" w:cs="Arial"/>
                <w:sz w:val="21"/>
                <w:szCs w:val="21"/>
              </w:rPr>
              <w:t>中的</w:t>
            </w:r>
            <w:r w:rsidRPr="00394837">
              <w:rPr>
                <w:rFonts w:ascii="Arial" w:hAnsi="Arial" w:cs="Arial"/>
                <w:i/>
                <w:iCs/>
                <w:sz w:val="21"/>
                <w:szCs w:val="21"/>
              </w:rPr>
              <w:t>L</w:t>
            </w:r>
          </w:p>
        </w:tc>
      </w:tr>
      <w:tr w:rsidR="00A603F9" w:rsidRPr="00B43C97" w14:paraId="48045335" w14:textId="77777777" w:rsidTr="00751752">
        <w:trPr>
          <w:jc w:val="center"/>
        </w:trPr>
        <w:tc>
          <w:tcPr>
            <w:tcW w:w="629" w:type="pct"/>
          </w:tcPr>
          <w:p w14:paraId="345472B0" w14:textId="4C4D38D3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esults</w:t>
            </w:r>
          </w:p>
        </w:tc>
        <w:tc>
          <w:tcPr>
            <w:tcW w:w="4371" w:type="pct"/>
          </w:tcPr>
          <w:p w14:paraId="26C0A846" w14:textId="3FD9A7FC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文件夹名</w:t>
            </w:r>
            <w:r w:rsidR="00A7277F"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Pr="00B43C97">
              <w:rPr>
                <w:rFonts w:ascii="Arial" w:hAnsi="Arial" w:cs="Arial"/>
                <w:sz w:val="21"/>
                <w:szCs w:val="21"/>
              </w:rPr>
              <w:t>后缀</w:t>
            </w:r>
          </w:p>
        </w:tc>
      </w:tr>
    </w:tbl>
    <w:p w14:paraId="32ECEDFE" w14:textId="2924779F" w:rsidR="000C2AFF" w:rsidRPr="00B43C97" w:rsidRDefault="00375DC2" w:rsidP="000C2AFF">
      <w:pPr>
        <w:spacing w:beforeLines="50" w:before="163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</w:rPr>
        <w:t>每个文件夹内包含了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序列</w:t>
      </w:r>
      <w:r w:rsidR="00B11C1F" w:rsidRPr="00B43C97">
        <w:rPr>
          <w:rFonts w:ascii="Arial" w:hAnsi="Arial" w:cs="Arial"/>
        </w:rPr>
        <w:t>（</w:t>
      </w:r>
      <w:proofErr w:type="spellStart"/>
      <w:r w:rsidR="00B11C1F" w:rsidRPr="00B43C97">
        <w:rPr>
          <w:rFonts w:ascii="Arial" w:hAnsi="Arial" w:cs="Arial"/>
        </w:rPr>
        <w:t>fasta</w:t>
      </w:r>
      <w:proofErr w:type="spellEnd"/>
      <w:r w:rsidR="00B11C1F" w:rsidRPr="00B43C97">
        <w:rPr>
          <w:rFonts w:ascii="Arial" w:hAnsi="Arial" w:cs="Arial"/>
        </w:rPr>
        <w:t>格式）</w:t>
      </w:r>
      <w:r w:rsidRPr="00B43C97">
        <w:rPr>
          <w:rFonts w:ascii="Arial" w:hAnsi="Arial" w:cs="Arial"/>
        </w:rPr>
        <w:t>，</w:t>
      </w:r>
      <w:r w:rsidR="00301135" w:rsidRPr="00B43C97">
        <w:rPr>
          <w:rFonts w:ascii="Arial" w:hAnsi="Arial" w:cs="Arial"/>
        </w:rPr>
        <w:t>跨越</w:t>
      </w:r>
      <w:r w:rsidR="00530753" w:rsidRPr="00B43C97">
        <w:rPr>
          <w:rFonts w:ascii="Arial" w:hAnsi="Arial" w:cs="Arial"/>
        </w:rPr>
        <w:t>TRS</w:t>
      </w:r>
      <w:r w:rsidR="00301135" w:rsidRPr="00B43C97">
        <w:rPr>
          <w:rFonts w:ascii="Arial" w:hAnsi="Arial" w:cs="Arial"/>
        </w:rPr>
        <w:t>中重复序列的</w:t>
      </w:r>
      <w:r w:rsidR="00530753" w:rsidRPr="00B43C97">
        <w:rPr>
          <w:rFonts w:ascii="Arial" w:hAnsi="Arial" w:cs="Arial"/>
        </w:rPr>
        <w:t>read</w:t>
      </w:r>
      <w:r w:rsidR="00B11C1F"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="00B11C1F" w:rsidRPr="00B43C97">
        <w:rPr>
          <w:rFonts w:ascii="Arial" w:hAnsi="Arial" w:cs="Arial"/>
        </w:rPr>
        <w:t>的测序深度</w:t>
      </w:r>
      <w:r w:rsidR="00301135" w:rsidRPr="00B43C97">
        <w:rPr>
          <w:rFonts w:ascii="Arial" w:hAnsi="Arial" w:cs="Arial"/>
        </w:rPr>
        <w:t>，</w:t>
      </w:r>
      <w:r w:rsidR="00530753" w:rsidRPr="00B43C97">
        <w:rPr>
          <w:rFonts w:ascii="Arial" w:hAnsi="Arial" w:cs="Arial"/>
        </w:rPr>
        <w:t>read</w:t>
      </w:r>
      <w:r w:rsidR="00B11C1F"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="00B11C1F" w:rsidRPr="00B43C97">
        <w:rPr>
          <w:rFonts w:ascii="Arial" w:hAnsi="Arial" w:cs="Arial"/>
        </w:rPr>
        <w:t>的</w:t>
      </w:r>
      <w:r w:rsidR="00B11C1F" w:rsidRPr="00B43C97">
        <w:rPr>
          <w:rFonts w:ascii="Arial" w:hAnsi="Arial" w:cs="Arial"/>
        </w:rPr>
        <w:t>bam</w:t>
      </w:r>
      <w:r w:rsidR="00B11C1F" w:rsidRPr="00B43C97">
        <w:rPr>
          <w:rFonts w:ascii="Arial" w:hAnsi="Arial" w:cs="Arial"/>
        </w:rPr>
        <w:t>文档</w:t>
      </w:r>
      <w:r w:rsidR="00883D2B" w:rsidRPr="00B43C97">
        <w:rPr>
          <w:rFonts w:ascii="Arial" w:hAnsi="Arial" w:cs="Arial"/>
        </w:rPr>
        <w:t>（图</w:t>
      </w:r>
      <w:r w:rsidR="00883D2B" w:rsidRPr="00B43C97">
        <w:rPr>
          <w:rFonts w:ascii="Arial" w:hAnsi="Arial" w:cs="Arial"/>
        </w:rPr>
        <w:t>6-1</w:t>
      </w:r>
      <w:r w:rsidR="00883D2B" w:rsidRPr="00B43C97">
        <w:rPr>
          <w:rFonts w:ascii="Arial" w:hAnsi="Arial" w:cs="Arial"/>
        </w:rPr>
        <w:t>）</w:t>
      </w:r>
      <w:r w:rsidR="00B11C1F" w:rsidRPr="00B43C97">
        <w:rPr>
          <w:rFonts w:ascii="Arial" w:hAnsi="Arial" w:cs="Arial"/>
        </w:rPr>
        <w:t>。</w:t>
      </w:r>
    </w:p>
    <w:p w14:paraId="69933883" w14:textId="770DDA70" w:rsidR="000C2AFF" w:rsidRPr="00B43C97" w:rsidRDefault="000C2AFF" w:rsidP="000C2AFF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53824" behindDoc="0" locked="0" layoutInCell="1" allowOverlap="1" wp14:anchorId="7FFEE9ED" wp14:editId="3838E3B2">
            <wp:simplePos x="0" y="0"/>
            <wp:positionH relativeFrom="column">
              <wp:posOffset>19685</wp:posOffset>
            </wp:positionH>
            <wp:positionV relativeFrom="paragraph">
              <wp:posOffset>131082</wp:posOffset>
            </wp:positionV>
            <wp:extent cx="5731510" cy="217805"/>
            <wp:effectExtent l="0" t="0" r="2540" b="0"/>
            <wp:wrapNone/>
            <wp:docPr id="7422992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29927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17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F6D349" w14:textId="0F95315B" w:rsidR="00883D2B" w:rsidRPr="00B43C97" w:rsidRDefault="00883D2B" w:rsidP="000C2AFF">
      <w:pPr>
        <w:spacing w:beforeLines="50" w:before="163"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6-1 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Pr="00B43C97">
        <w:rPr>
          <w:rFonts w:ascii="Arial" w:hAnsi="Arial" w:cs="Arial"/>
          <w:b/>
          <w:bCs/>
          <w:sz w:val="21"/>
          <w:szCs w:val="21"/>
        </w:rPr>
        <w:t>映射至每一条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后的各种结果</w:t>
      </w:r>
    </w:p>
    <w:p w14:paraId="4D0DA62A" w14:textId="3B2C5BB5" w:rsidR="00883D2B" w:rsidRPr="00B43C97" w:rsidRDefault="00883D2B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跨越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中重复序列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的测序深度如图</w:t>
      </w:r>
      <w:r w:rsidRPr="00B43C97">
        <w:rPr>
          <w:rFonts w:ascii="Arial" w:hAnsi="Arial" w:cs="Arial"/>
        </w:rPr>
        <w:t>6-2</w:t>
      </w:r>
      <w:r w:rsidRPr="00B43C97">
        <w:rPr>
          <w:rFonts w:ascii="Arial" w:hAnsi="Arial" w:cs="Arial"/>
        </w:rPr>
        <w:t>所示，其测序深度的数值保存在</w:t>
      </w:r>
      <w:r w:rsidRPr="00B43C97">
        <w:rPr>
          <w:rFonts w:ascii="Arial" w:hAnsi="Arial" w:cs="Arial"/>
        </w:rPr>
        <w:t>coverage.txt</w:t>
      </w:r>
      <w:r w:rsidRPr="00B43C97">
        <w:rPr>
          <w:rFonts w:ascii="Arial" w:hAnsi="Arial" w:cs="Arial"/>
        </w:rPr>
        <w:t>中。</w:t>
      </w:r>
      <w:r w:rsidRPr="00B43C97">
        <w:rPr>
          <w:rFonts w:ascii="Arial" w:hAnsi="Arial" w:cs="Arial"/>
        </w:rPr>
        <w:t>bam</w:t>
      </w:r>
      <w:r w:rsidRPr="00B43C97">
        <w:rPr>
          <w:rFonts w:ascii="Arial" w:hAnsi="Arial" w:cs="Arial"/>
        </w:rPr>
        <w:t>文档可用</w:t>
      </w:r>
      <w:r w:rsidRPr="00B43C97">
        <w:rPr>
          <w:rFonts w:ascii="Arial" w:hAnsi="Arial" w:cs="Arial"/>
        </w:rPr>
        <w:t>T</w:t>
      </w:r>
      <w:r w:rsidR="005D27EB">
        <w:rPr>
          <w:rFonts w:ascii="Arial" w:hAnsi="Arial" w:cs="Arial" w:hint="eastAsia"/>
        </w:rPr>
        <w:t>ab</w:t>
      </w:r>
      <w:r w:rsidRPr="00B43C97">
        <w:rPr>
          <w:rFonts w:ascii="Arial" w:hAnsi="Arial" w:cs="Arial"/>
        </w:rPr>
        <w:t>let</w:t>
      </w:r>
      <w:r w:rsidRPr="00B43C97">
        <w:rPr>
          <w:rFonts w:ascii="Arial" w:hAnsi="Arial" w:cs="Arial"/>
        </w:rPr>
        <w:t>等软件可视化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的实际情况</w:t>
      </w:r>
      <w:r w:rsidR="00D351F2">
        <w:rPr>
          <w:rFonts w:ascii="Arial" w:hAnsi="Arial" w:cs="Arial" w:hint="eastAsia"/>
        </w:rPr>
        <w:t>（</w:t>
      </w:r>
      <w:r w:rsidRPr="00B43C97">
        <w:rPr>
          <w:rFonts w:ascii="Arial" w:hAnsi="Arial" w:cs="Arial"/>
        </w:rPr>
        <w:t>6-3</w:t>
      </w:r>
      <w:r w:rsidR="00D351F2">
        <w:rPr>
          <w:rFonts w:ascii="Arial" w:hAnsi="Arial" w:cs="Arial" w:hint="eastAsia"/>
        </w:rPr>
        <w:t>）</w:t>
      </w:r>
      <w:r w:rsidRPr="00B43C97">
        <w:rPr>
          <w:rFonts w:ascii="Arial" w:hAnsi="Arial" w:cs="Arial"/>
        </w:rPr>
        <w:t>。</w:t>
      </w:r>
    </w:p>
    <w:p w14:paraId="4EFA163C" w14:textId="6C08BE9D" w:rsidR="00191237" w:rsidRPr="00B43C97" w:rsidRDefault="00DC690B" w:rsidP="00883D2B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769856" behindDoc="0" locked="0" layoutInCell="1" allowOverlap="1" wp14:anchorId="779BAD69" wp14:editId="230EBC99">
            <wp:simplePos x="0" y="0"/>
            <wp:positionH relativeFrom="column">
              <wp:posOffset>665933</wp:posOffset>
            </wp:positionH>
            <wp:positionV relativeFrom="paragraph">
              <wp:posOffset>157299</wp:posOffset>
            </wp:positionV>
            <wp:extent cx="4227195" cy="2331720"/>
            <wp:effectExtent l="0" t="0" r="1905" b="0"/>
            <wp:wrapNone/>
            <wp:docPr id="3806499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649996" name=""/>
                    <pic:cNvPicPr/>
                  </pic:nvPicPr>
                  <pic:blipFill rotWithShape="1">
                    <a:blip r:embed="rId4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27195" cy="2331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8E8906" w14:textId="3D908345" w:rsidR="00B04EB2" w:rsidRPr="00B43C97" w:rsidRDefault="00B04EB2" w:rsidP="00883D2B">
      <w:pPr>
        <w:spacing w:beforeLines="50" w:before="163"/>
        <w:rPr>
          <w:rFonts w:ascii="Arial" w:hAnsi="Arial" w:cs="Arial"/>
          <w:noProof/>
        </w:rPr>
      </w:pPr>
    </w:p>
    <w:p w14:paraId="2E4C069B" w14:textId="076A5164" w:rsidR="00E310E7" w:rsidRPr="00B43C97" w:rsidRDefault="00E310E7" w:rsidP="00362A7F">
      <w:pPr>
        <w:ind w:firstLineChars="0" w:firstLine="0"/>
        <w:rPr>
          <w:rFonts w:ascii="Arial" w:hAnsi="Arial" w:cs="Arial"/>
        </w:rPr>
      </w:pPr>
    </w:p>
    <w:p w14:paraId="4583E624" w14:textId="77777777" w:rsidR="00E310E7" w:rsidRPr="00B43C97" w:rsidRDefault="00E310E7" w:rsidP="00160531">
      <w:pPr>
        <w:rPr>
          <w:rFonts w:ascii="Arial" w:hAnsi="Arial" w:cs="Arial"/>
        </w:rPr>
      </w:pPr>
    </w:p>
    <w:p w14:paraId="6ABB20A6" w14:textId="77777777" w:rsidR="009F6FFF" w:rsidRPr="00B43C97" w:rsidRDefault="009F6FFF" w:rsidP="00160531">
      <w:pPr>
        <w:rPr>
          <w:rFonts w:ascii="Arial" w:hAnsi="Arial" w:cs="Arial"/>
        </w:rPr>
      </w:pPr>
    </w:p>
    <w:p w14:paraId="66537F13" w14:textId="77777777" w:rsidR="009F6FFF" w:rsidRPr="00B43C97" w:rsidRDefault="009F6FFF" w:rsidP="00160531">
      <w:pPr>
        <w:rPr>
          <w:rFonts w:ascii="Arial" w:hAnsi="Arial" w:cs="Arial"/>
        </w:rPr>
      </w:pPr>
    </w:p>
    <w:p w14:paraId="367338C2" w14:textId="77777777" w:rsidR="00E310E7" w:rsidRPr="00B43C97" w:rsidRDefault="00E310E7" w:rsidP="00160531">
      <w:pPr>
        <w:rPr>
          <w:rFonts w:ascii="Arial" w:hAnsi="Arial" w:cs="Arial"/>
        </w:rPr>
      </w:pPr>
    </w:p>
    <w:p w14:paraId="49EE7753" w14:textId="77777777" w:rsidR="00E310E7" w:rsidRPr="00B43C97" w:rsidRDefault="00E310E7" w:rsidP="00160531">
      <w:pPr>
        <w:rPr>
          <w:rFonts w:ascii="Arial" w:hAnsi="Arial" w:cs="Arial"/>
        </w:rPr>
      </w:pPr>
    </w:p>
    <w:p w14:paraId="6794F048" w14:textId="77777777" w:rsidR="00E310E7" w:rsidRPr="00B43C97" w:rsidRDefault="00E310E7" w:rsidP="00160531">
      <w:pPr>
        <w:rPr>
          <w:rFonts w:ascii="Arial" w:hAnsi="Arial" w:cs="Arial"/>
        </w:rPr>
      </w:pPr>
    </w:p>
    <w:p w14:paraId="6AA07DD5" w14:textId="0B77B039" w:rsidR="004811C2" w:rsidRDefault="00301135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6-2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跨越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中重复序列的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映射至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的测序深度</w:t>
      </w:r>
    </w:p>
    <w:p w14:paraId="42667EED" w14:textId="77777777" w:rsidR="00D351F2" w:rsidRDefault="00D351F2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7729B5B6" w14:textId="77777777" w:rsidR="00D351F2" w:rsidRPr="00B43C97" w:rsidRDefault="00D351F2" w:rsidP="000419F1">
      <w:pPr>
        <w:ind w:firstLineChars="0" w:firstLine="0"/>
        <w:jc w:val="center"/>
        <w:rPr>
          <w:rFonts w:ascii="Arial" w:hAnsi="Arial" w:cs="Arial" w:hint="eastAsia"/>
          <w:b/>
          <w:bCs/>
          <w:sz w:val="21"/>
          <w:szCs w:val="21"/>
        </w:rPr>
      </w:pPr>
    </w:p>
    <w:p w14:paraId="596DFEFB" w14:textId="77777777" w:rsidR="009F6FFF" w:rsidRPr="00B43C97" w:rsidRDefault="009F6FFF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871192B" w14:textId="37BF447B" w:rsidR="00362A7F" w:rsidRPr="00B43C97" w:rsidRDefault="00585FCE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54848" behindDoc="0" locked="0" layoutInCell="1" allowOverlap="1" wp14:anchorId="2CE2EEED" wp14:editId="0B4D9A2F">
            <wp:simplePos x="0" y="0"/>
            <wp:positionH relativeFrom="column">
              <wp:posOffset>-5715</wp:posOffset>
            </wp:positionH>
            <wp:positionV relativeFrom="paragraph">
              <wp:posOffset>99332</wp:posOffset>
            </wp:positionV>
            <wp:extent cx="5731510" cy="2285365"/>
            <wp:effectExtent l="0" t="0" r="2540" b="635"/>
            <wp:wrapNone/>
            <wp:docPr id="133263496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9E19C4" w14:textId="09EFF628" w:rsidR="00B52CB8" w:rsidRPr="00B43C97" w:rsidRDefault="00B52CB8" w:rsidP="00160531">
      <w:pPr>
        <w:rPr>
          <w:rFonts w:ascii="Arial" w:hAnsi="Arial" w:cs="Arial"/>
        </w:rPr>
      </w:pPr>
    </w:p>
    <w:p w14:paraId="6BB170B4" w14:textId="75494157" w:rsidR="00B52CB8" w:rsidRPr="00B43C97" w:rsidRDefault="00B52CB8" w:rsidP="00160531">
      <w:pPr>
        <w:rPr>
          <w:rFonts w:ascii="Arial" w:hAnsi="Arial" w:cs="Arial"/>
        </w:rPr>
      </w:pPr>
    </w:p>
    <w:p w14:paraId="7988A648" w14:textId="3BEFA048" w:rsidR="00B52CB8" w:rsidRPr="00B43C97" w:rsidRDefault="00B52CB8" w:rsidP="00160531">
      <w:pPr>
        <w:rPr>
          <w:rFonts w:ascii="Arial" w:hAnsi="Arial" w:cs="Arial"/>
        </w:rPr>
      </w:pPr>
    </w:p>
    <w:p w14:paraId="2179CB48" w14:textId="018C125C" w:rsidR="00B52CB8" w:rsidRPr="00B43C97" w:rsidRDefault="00B52CB8" w:rsidP="00163BA9">
      <w:pPr>
        <w:ind w:firstLineChars="0" w:firstLine="0"/>
        <w:rPr>
          <w:rFonts w:ascii="Arial" w:hAnsi="Arial" w:cs="Arial"/>
        </w:rPr>
      </w:pPr>
    </w:p>
    <w:p w14:paraId="01D749A1" w14:textId="77777777" w:rsidR="00B52CB8" w:rsidRPr="00B43C97" w:rsidRDefault="00B52CB8" w:rsidP="00160531">
      <w:pPr>
        <w:rPr>
          <w:rFonts w:ascii="Arial" w:hAnsi="Arial" w:cs="Arial"/>
        </w:rPr>
      </w:pPr>
    </w:p>
    <w:p w14:paraId="142FF146" w14:textId="77777777" w:rsidR="000419F1" w:rsidRPr="00B43C97" w:rsidRDefault="000419F1" w:rsidP="00160531">
      <w:pPr>
        <w:rPr>
          <w:rFonts w:ascii="Arial" w:hAnsi="Arial" w:cs="Arial"/>
        </w:rPr>
      </w:pPr>
    </w:p>
    <w:p w14:paraId="65FA12AC" w14:textId="77777777" w:rsidR="000419F1" w:rsidRPr="00B43C97" w:rsidRDefault="000419F1" w:rsidP="00160531">
      <w:pPr>
        <w:rPr>
          <w:rFonts w:ascii="Arial" w:hAnsi="Arial" w:cs="Arial"/>
        </w:rPr>
      </w:pPr>
    </w:p>
    <w:p w14:paraId="69354E7F" w14:textId="77777777" w:rsidR="000419F1" w:rsidRPr="00B43C97" w:rsidRDefault="000419F1" w:rsidP="00160531">
      <w:pPr>
        <w:rPr>
          <w:rFonts w:ascii="Arial" w:hAnsi="Arial" w:cs="Arial"/>
        </w:rPr>
      </w:pPr>
    </w:p>
    <w:p w14:paraId="2D87809B" w14:textId="79820DCB" w:rsidR="000419F1" w:rsidRPr="00B43C97" w:rsidRDefault="000419F1" w:rsidP="00DC690B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6-3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跨越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中重复序列的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Pr="00B43C97">
        <w:rPr>
          <w:rFonts w:ascii="Arial" w:hAnsi="Arial" w:cs="Arial"/>
          <w:b/>
          <w:bCs/>
          <w:sz w:val="21"/>
          <w:szCs w:val="21"/>
        </w:rPr>
        <w:t>映射至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的可视化结果</w:t>
      </w:r>
    </w:p>
    <w:p w14:paraId="1855A13D" w14:textId="0C7E0D25" w:rsidR="00512149" w:rsidRPr="00B43C97" w:rsidRDefault="00585FCE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七</w:t>
      </w:r>
      <w:r w:rsidR="00F61875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D40521" w:rsidRPr="00B43C97">
        <w:rPr>
          <w:rFonts w:ascii="Arial" w:hAnsi="Arial" w:cs="Arial"/>
        </w:rPr>
        <w:t>绘制</w:t>
      </w:r>
      <w:r w:rsidR="00CF45D4" w:rsidRPr="00B43C97">
        <w:rPr>
          <w:rFonts w:ascii="Arial" w:hAnsi="Arial" w:cs="Arial"/>
        </w:rPr>
        <w:t>图谱</w:t>
      </w:r>
    </w:p>
    <w:p w14:paraId="59B65B86" w14:textId="2F51E82B" w:rsidR="00512149" w:rsidRPr="00B43C97" w:rsidRDefault="00512149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软件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875A30" w:rsidRPr="00B43C97">
        <w:rPr>
          <w:rFonts w:ascii="Arial" w:hAnsi="Arial" w:cs="Arial"/>
        </w:rPr>
        <w:t>（</w:t>
      </w:r>
      <w:r w:rsidR="00EA6AF7" w:rsidRPr="00B43C97">
        <w:rPr>
          <w:rFonts w:ascii="Arial" w:hAnsi="Arial" w:cs="Arial"/>
          <w:b/>
          <w:bCs/>
        </w:rPr>
        <w:t>Re</w:t>
      </w:r>
      <w:r w:rsidR="00EA6AF7" w:rsidRPr="00B43C97">
        <w:rPr>
          <w:rFonts w:ascii="Arial" w:hAnsi="Arial" w:cs="Arial"/>
        </w:rPr>
        <w:t xml:space="preserve">peat-mediated </w:t>
      </w:r>
      <w:r w:rsidR="00EA6AF7" w:rsidRPr="00B43C97">
        <w:rPr>
          <w:rFonts w:ascii="Arial" w:hAnsi="Arial" w:cs="Arial"/>
          <w:b/>
          <w:bCs/>
        </w:rPr>
        <w:t>H</w:t>
      </w:r>
      <w:r w:rsidR="00EA6AF7" w:rsidRPr="00B43C97">
        <w:rPr>
          <w:rFonts w:ascii="Arial" w:hAnsi="Arial" w:cs="Arial"/>
        </w:rPr>
        <w:t xml:space="preserve">omologous </w:t>
      </w:r>
      <w:r w:rsidR="00EA6AF7" w:rsidRPr="00B43C97">
        <w:rPr>
          <w:rFonts w:ascii="Arial" w:hAnsi="Arial" w:cs="Arial"/>
          <w:b/>
          <w:bCs/>
        </w:rPr>
        <w:t>R</w:t>
      </w:r>
      <w:r w:rsidR="00EA6AF7" w:rsidRPr="00B43C97">
        <w:rPr>
          <w:rFonts w:ascii="Arial" w:hAnsi="Arial" w:cs="Arial"/>
        </w:rPr>
        <w:t xml:space="preserve">ecombination </w:t>
      </w:r>
      <w:r w:rsidR="00EA6AF7" w:rsidRPr="00B43C97">
        <w:rPr>
          <w:rFonts w:ascii="Arial" w:hAnsi="Arial" w:cs="Arial"/>
          <w:b/>
          <w:bCs/>
        </w:rPr>
        <w:t>V</w:t>
      </w:r>
      <w:r w:rsidR="00EA6AF7" w:rsidRPr="00B43C97">
        <w:rPr>
          <w:rFonts w:ascii="Arial" w:hAnsi="Arial" w:cs="Arial"/>
        </w:rPr>
        <w:t>isualization</w:t>
      </w:r>
      <w:r w:rsidR="00875A30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可以从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软件的</w:t>
      </w:r>
      <w:r w:rsidR="00E73CFA" w:rsidRPr="00B43C97">
        <w:rPr>
          <w:rFonts w:ascii="Arial" w:hAnsi="Arial" w:cs="Arial"/>
        </w:rPr>
        <w:t>结果出发，</w:t>
      </w:r>
      <w:r w:rsidRPr="00B43C97">
        <w:rPr>
          <w:rFonts w:ascii="Arial" w:hAnsi="Arial" w:cs="Arial"/>
        </w:rPr>
        <w:t>绘制</w:t>
      </w:r>
      <w:r w:rsidR="00E73CFA" w:rsidRPr="00B43C97">
        <w:rPr>
          <w:rFonts w:ascii="Arial" w:hAnsi="Arial" w:cs="Arial"/>
        </w:rPr>
        <w:t>环状基因组重组后的</w:t>
      </w:r>
      <w:r w:rsidRPr="00B43C97">
        <w:rPr>
          <w:rFonts w:ascii="Arial" w:hAnsi="Arial" w:cs="Arial"/>
        </w:rPr>
        <w:t>示意图，以展示由重复序列</w:t>
      </w:r>
      <w:proofErr w:type="gramStart"/>
      <w:r w:rsidRPr="00B43C97">
        <w:rPr>
          <w:rFonts w:ascii="Arial" w:hAnsi="Arial" w:cs="Arial"/>
        </w:rPr>
        <w:t>介导后</w:t>
      </w:r>
      <w:proofErr w:type="gramEnd"/>
      <w:r w:rsidRPr="00B43C97">
        <w:rPr>
          <w:rFonts w:ascii="Arial" w:hAnsi="Arial" w:cs="Arial"/>
        </w:rPr>
        <w:t>线粒体基因组的各种</w:t>
      </w:r>
      <w:r w:rsidR="00D351F2">
        <w:rPr>
          <w:rFonts w:ascii="Arial" w:hAnsi="Arial" w:cs="Arial" w:hint="eastAsia"/>
        </w:rPr>
        <w:t>亚型</w:t>
      </w:r>
      <w:r w:rsidR="00FE36BF" w:rsidRPr="00B43C97">
        <w:rPr>
          <w:rFonts w:ascii="Arial" w:hAnsi="Arial" w:cs="Arial"/>
        </w:rPr>
        <w:t>的基因组图谱</w:t>
      </w:r>
      <w:r w:rsidRPr="00B43C97">
        <w:rPr>
          <w:rFonts w:ascii="Arial" w:hAnsi="Arial" w:cs="Arial"/>
        </w:rPr>
        <w:t>。</w:t>
      </w:r>
      <w:r w:rsidR="00AA6846" w:rsidRPr="00B43C97">
        <w:rPr>
          <w:rFonts w:ascii="Arial" w:hAnsi="Arial" w:cs="Arial"/>
        </w:rPr>
        <w:t>图谱以环状表示</w:t>
      </w:r>
      <w:r w:rsidR="00D51808" w:rsidRPr="00B43C97">
        <w:rPr>
          <w:rFonts w:ascii="Arial" w:hAnsi="Arial" w:cs="Arial"/>
        </w:rPr>
        <w:t>，箭头表示</w:t>
      </w:r>
      <w:r w:rsidR="00D51808" w:rsidRPr="00B43C97">
        <w:rPr>
          <w:rFonts w:ascii="Arial" w:hAnsi="Arial" w:cs="Arial"/>
        </w:rPr>
        <w:t>DNA</w:t>
      </w:r>
      <w:r w:rsidR="00D51808" w:rsidRPr="00B43C97">
        <w:rPr>
          <w:rFonts w:ascii="Arial" w:hAnsi="Arial" w:cs="Arial"/>
        </w:rPr>
        <w:t>分子正链重组前后的走向，重复序列用带颜色的方块表示，相同颜色的方块表示同一重复序列的不同单元，不同的颜色表示不同的重复序列</w:t>
      </w:r>
      <w:r w:rsidR="00D351F2">
        <w:rPr>
          <w:rFonts w:ascii="Arial" w:hAnsi="Arial" w:cs="Arial" w:hint="eastAsia"/>
        </w:rPr>
        <w:t>，</w:t>
      </w:r>
      <w:proofErr w:type="spellStart"/>
      <w:r w:rsidR="00D351F2">
        <w:rPr>
          <w:rFonts w:ascii="Arial" w:hAnsi="Arial" w:cs="Arial" w:hint="eastAsia"/>
        </w:rPr>
        <w:t>ctg</w:t>
      </w:r>
      <w:proofErr w:type="spellEnd"/>
      <w:r w:rsidR="00D351F2">
        <w:rPr>
          <w:rFonts w:ascii="Arial" w:hAnsi="Arial" w:cs="Arial" w:hint="eastAsia"/>
        </w:rPr>
        <w:t>表示两相邻重复单元的间区</w:t>
      </w:r>
      <w:r w:rsidR="00D51808" w:rsidRPr="00B43C97">
        <w:rPr>
          <w:rFonts w:ascii="Arial" w:hAnsi="Arial" w:cs="Arial"/>
        </w:rPr>
        <w:t>（图</w:t>
      </w:r>
      <w:r w:rsidR="00D51808" w:rsidRPr="00B43C97">
        <w:rPr>
          <w:rFonts w:ascii="Arial" w:hAnsi="Arial" w:cs="Arial"/>
        </w:rPr>
        <w:t>7-1A</w:t>
      </w:r>
      <w:r w:rsidR="00D51808" w:rsidRPr="00B43C97">
        <w:rPr>
          <w:rFonts w:ascii="Arial" w:hAnsi="Arial" w:cs="Arial"/>
        </w:rPr>
        <w:t>）。线性染色体的图谱为一个带缺口的环状图谱（图</w:t>
      </w:r>
      <w:r w:rsidR="00D51808" w:rsidRPr="00B43C97">
        <w:rPr>
          <w:rFonts w:ascii="Arial" w:hAnsi="Arial" w:cs="Arial"/>
        </w:rPr>
        <w:t>7-1B</w:t>
      </w:r>
      <w:r w:rsidR="00D51808" w:rsidRPr="00B43C97">
        <w:rPr>
          <w:rFonts w:ascii="Arial" w:hAnsi="Arial" w:cs="Arial"/>
        </w:rPr>
        <w:t>）。</w:t>
      </w:r>
      <w:r w:rsidR="00092A10" w:rsidRPr="00B43C97">
        <w:rPr>
          <w:rFonts w:ascii="Arial" w:hAnsi="Arial" w:cs="Arial"/>
        </w:rPr>
        <w:t>图谱半径的大小表示基因组序列的长短。</w:t>
      </w:r>
    </w:p>
    <w:p w14:paraId="5B4EABF5" w14:textId="1B81E391" w:rsidR="00AA6846" w:rsidRPr="00B43C97" w:rsidRDefault="00D51808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60992" behindDoc="0" locked="0" layoutInCell="1" allowOverlap="1" wp14:anchorId="0410C0A3" wp14:editId="284C2C93">
            <wp:simplePos x="0" y="0"/>
            <wp:positionH relativeFrom="column">
              <wp:posOffset>30480</wp:posOffset>
            </wp:positionH>
            <wp:positionV relativeFrom="paragraph">
              <wp:posOffset>190500</wp:posOffset>
            </wp:positionV>
            <wp:extent cx="2856716" cy="2804160"/>
            <wp:effectExtent l="0" t="0" r="1270" b="0"/>
            <wp:wrapNone/>
            <wp:docPr id="6016596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659606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856716" cy="280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91151A" w14:textId="3896D6F8" w:rsidR="00AA6846" w:rsidRPr="00B43C97" w:rsidRDefault="006065B6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70208" behindDoc="0" locked="0" layoutInCell="1" allowOverlap="1" wp14:anchorId="03230F57" wp14:editId="610E4B1A">
            <wp:simplePos x="0" y="0"/>
            <wp:positionH relativeFrom="column">
              <wp:posOffset>3073400</wp:posOffset>
            </wp:positionH>
            <wp:positionV relativeFrom="paragraph">
              <wp:posOffset>220980</wp:posOffset>
            </wp:positionV>
            <wp:extent cx="2255520" cy="2280920"/>
            <wp:effectExtent l="0" t="0" r="0" b="5080"/>
            <wp:wrapNone/>
            <wp:docPr id="19967057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705715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255520" cy="228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5A50"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4304" behindDoc="0" locked="0" layoutInCell="1" allowOverlap="1" wp14:anchorId="1FB86466" wp14:editId="3648C776">
                <wp:simplePos x="0" y="0"/>
                <wp:positionH relativeFrom="column">
                  <wp:posOffset>319532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15656072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C4332E" w14:textId="64C64AF2" w:rsidR="00185A50" w:rsidRPr="00185A50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B86466" id="_x0000_s1035" type="#_x0000_t202" style="position:absolute;left:0;text-align:left;margin-left:251.6pt;margin-top:1pt;width:26.4pt;height:110.6pt;z-index:2518743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ohP/g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" filled="f" stroked="f">
                <v:textbox style="mso-fit-shape-to-text:t">
                  <w:txbxContent>
                    <w:p w14:paraId="6AC4332E" w14:textId="64C64AF2" w:rsidR="00185A50" w:rsidRPr="00185A50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185A50"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2256" behindDoc="0" locked="0" layoutInCell="1" allowOverlap="1" wp14:anchorId="3FE900B8" wp14:editId="2118C5EC">
                <wp:simplePos x="0" y="0"/>
                <wp:positionH relativeFrom="column">
                  <wp:posOffset>3048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C97C3F" w14:textId="58323284" w:rsidR="00185A50" w:rsidRPr="00185A50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85A50"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E900B8" id="_x0000_s1036" type="#_x0000_t202" style="position:absolute;left:0;text-align:left;margin-left:2.4pt;margin-top:1pt;width:26.4pt;height:110.6pt;z-index:2518722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" filled="f" stroked="f">
                <v:textbox style="mso-fit-shape-to-text:t">
                  <w:txbxContent>
                    <w:p w14:paraId="0BC97C3F" w14:textId="58323284" w:rsidR="00185A50" w:rsidRPr="00185A50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185A50"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4181B2BF" w14:textId="77777777" w:rsidR="00AA6846" w:rsidRPr="00B43C97" w:rsidRDefault="00AA6846" w:rsidP="00160531">
      <w:pPr>
        <w:rPr>
          <w:rFonts w:ascii="Arial" w:hAnsi="Arial" w:cs="Arial"/>
        </w:rPr>
      </w:pPr>
    </w:p>
    <w:p w14:paraId="1CDA0B13" w14:textId="77777777" w:rsidR="00AA6846" w:rsidRPr="00B43C97" w:rsidRDefault="00AA6846" w:rsidP="00160531">
      <w:pPr>
        <w:rPr>
          <w:rFonts w:ascii="Arial" w:hAnsi="Arial" w:cs="Arial"/>
        </w:rPr>
      </w:pPr>
    </w:p>
    <w:p w14:paraId="58E11CD9" w14:textId="77777777" w:rsidR="00D51808" w:rsidRPr="00B43C97" w:rsidRDefault="00D51808" w:rsidP="00160531">
      <w:pPr>
        <w:rPr>
          <w:rFonts w:ascii="Arial" w:hAnsi="Arial" w:cs="Arial"/>
        </w:rPr>
      </w:pPr>
    </w:p>
    <w:p w14:paraId="05D6BA2E" w14:textId="1FD3CCC5" w:rsidR="00D51808" w:rsidRPr="00B43C97" w:rsidRDefault="00D51808" w:rsidP="00160531">
      <w:pPr>
        <w:rPr>
          <w:rFonts w:ascii="Arial" w:hAnsi="Arial" w:cs="Arial"/>
        </w:rPr>
      </w:pPr>
    </w:p>
    <w:p w14:paraId="3CEE6223" w14:textId="77777777" w:rsidR="00D51808" w:rsidRPr="00B43C97" w:rsidRDefault="00D51808" w:rsidP="00160531">
      <w:pPr>
        <w:rPr>
          <w:rFonts w:ascii="Arial" w:hAnsi="Arial" w:cs="Arial"/>
        </w:rPr>
      </w:pPr>
    </w:p>
    <w:p w14:paraId="1103C334" w14:textId="77777777" w:rsidR="00D51808" w:rsidRPr="00B43C97" w:rsidRDefault="00D51808" w:rsidP="00160531">
      <w:pPr>
        <w:rPr>
          <w:rFonts w:ascii="Arial" w:hAnsi="Arial" w:cs="Arial"/>
        </w:rPr>
      </w:pPr>
    </w:p>
    <w:p w14:paraId="1F2B464B" w14:textId="77777777" w:rsidR="00D51808" w:rsidRPr="00B43C97" w:rsidRDefault="00D51808" w:rsidP="00160531">
      <w:pPr>
        <w:rPr>
          <w:rFonts w:ascii="Arial" w:hAnsi="Arial" w:cs="Arial"/>
        </w:rPr>
      </w:pPr>
    </w:p>
    <w:p w14:paraId="27E5FC94" w14:textId="77777777" w:rsidR="00D51808" w:rsidRPr="00B43C97" w:rsidRDefault="00D51808" w:rsidP="00160531">
      <w:pPr>
        <w:rPr>
          <w:rFonts w:ascii="Arial" w:hAnsi="Arial" w:cs="Arial"/>
        </w:rPr>
      </w:pPr>
    </w:p>
    <w:p w14:paraId="61DC848C" w14:textId="77777777" w:rsidR="005D7A2E" w:rsidRPr="00B43C97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0CE0FA9" w14:textId="77777777" w:rsidR="005D7A2E" w:rsidRPr="00B43C97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477BCD0C" w14:textId="09E0AE57" w:rsidR="00D51808" w:rsidRPr="00B43C97" w:rsidRDefault="00D51808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1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AD784A" w:rsidRPr="00B43C97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绘制的基因组图谱示意图</w:t>
      </w:r>
    </w:p>
    <w:p w14:paraId="37BE023C" w14:textId="77777777" w:rsidR="002B06B2" w:rsidRPr="00B43C97" w:rsidRDefault="002B06B2" w:rsidP="002B06B2">
      <w:pPr>
        <w:rPr>
          <w:rFonts w:ascii="Arial" w:hAnsi="Arial" w:cs="Arial"/>
        </w:rPr>
      </w:pPr>
    </w:p>
    <w:p w14:paraId="6F00C972" w14:textId="0F687DDC" w:rsidR="00A12422" w:rsidRPr="00B43C97" w:rsidRDefault="00FE36BF" w:rsidP="002C3B99">
      <w:pPr>
        <w:pStyle w:val="2"/>
        <w:spacing w:before="163" w:after="163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1</w:t>
      </w:r>
      <w:r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的运行</w:t>
      </w:r>
    </w:p>
    <w:p w14:paraId="5C97E7A7" w14:textId="232CA5E4" w:rsidR="00D33BE1" w:rsidRPr="00B43C97" w:rsidRDefault="00D33BE1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运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的命令行如下：</w:t>
      </w:r>
    </w:p>
    <w:p w14:paraId="5C68579D" w14:textId="146C9B78" w:rsidR="00D33BE1" w:rsidRPr="00B43C97" w:rsidRDefault="00D33BE1" w:rsidP="00D351F2">
      <w:pPr>
        <w:spacing w:beforeLines="50" w:before="163"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 xml:space="preserve">.py -c 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.config.ini</w:t>
      </w:r>
    </w:p>
    <w:p w14:paraId="0407E983" w14:textId="0F7A08C0" w:rsidR="004077DC" w:rsidRPr="00B43C97" w:rsidRDefault="00AD784A" w:rsidP="00160531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V</w:t>
      </w:r>
      <w:proofErr w:type="spellEnd"/>
      <w:r w:rsidR="004077DC" w:rsidRPr="00B43C97">
        <w:rPr>
          <w:rFonts w:ascii="Arial" w:hAnsi="Arial" w:cs="Arial"/>
        </w:rPr>
        <w:t>的参数以配置文件</w:t>
      </w:r>
      <w:r w:rsidR="004077DC" w:rsidRPr="00B43C97">
        <w:rPr>
          <w:rFonts w:ascii="Arial" w:hAnsi="Arial" w:cs="Arial"/>
        </w:rPr>
        <w:t>.</w:t>
      </w:r>
      <w:proofErr w:type="spellStart"/>
      <w:r w:rsidR="004077DC" w:rsidRPr="00B43C97">
        <w:rPr>
          <w:rFonts w:ascii="Arial" w:hAnsi="Arial" w:cs="Arial"/>
        </w:rPr>
        <w:t>ini</w:t>
      </w:r>
      <w:proofErr w:type="spellEnd"/>
      <w:r w:rsidR="004077DC" w:rsidRPr="00B43C97">
        <w:rPr>
          <w:rFonts w:ascii="Arial" w:hAnsi="Arial" w:cs="Arial"/>
        </w:rPr>
        <w:t>的形式提供。绝大多数参数提供了默认值，仅有限几个参数需要用户提供。</w:t>
      </w:r>
    </w:p>
    <w:p w14:paraId="5182E046" w14:textId="14AD4B0C" w:rsidR="00740788" w:rsidRPr="00B43C97" w:rsidRDefault="0035216B" w:rsidP="002C3B99">
      <w:pPr>
        <w:pStyle w:val="2"/>
        <w:spacing w:before="163" w:after="163"/>
        <w:rPr>
          <w:rFonts w:ascii="Arial" w:hAnsi="Arial" w:cs="Arial"/>
        </w:rPr>
      </w:pPr>
      <w:r w:rsidRPr="00B43C97">
        <w:rPr>
          <w:rFonts w:ascii="Arial" w:hAnsi="Arial" w:cs="Arial"/>
        </w:rPr>
        <w:t>2</w:t>
      </w:r>
      <w:r w:rsidR="004E0AF4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4E0AF4" w:rsidRPr="00B43C97">
        <w:rPr>
          <w:rFonts w:ascii="Arial" w:hAnsi="Arial" w:cs="Arial"/>
        </w:rPr>
        <w:t>的</w:t>
      </w:r>
      <w:r w:rsidR="003363FC" w:rsidRPr="00B43C97">
        <w:rPr>
          <w:rFonts w:ascii="Arial" w:hAnsi="Arial" w:cs="Arial"/>
        </w:rPr>
        <w:t>配置文件</w:t>
      </w:r>
    </w:p>
    <w:p w14:paraId="1EEF499C" w14:textId="1126F047" w:rsidR="004E0AF4" w:rsidRPr="00B43C97" w:rsidRDefault="00AD784A" w:rsidP="00160531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V</w:t>
      </w:r>
      <w:proofErr w:type="spellEnd"/>
      <w:r w:rsidR="004E0AF4" w:rsidRPr="00B43C97">
        <w:rPr>
          <w:rFonts w:ascii="Arial" w:hAnsi="Arial" w:cs="Arial"/>
        </w:rPr>
        <w:t>可分别对主要构型</w:t>
      </w:r>
      <w:r w:rsidR="00CD06E6" w:rsidRPr="00B43C97">
        <w:rPr>
          <w:rFonts w:ascii="Arial" w:hAnsi="Arial" w:cs="Arial"/>
        </w:rPr>
        <w:t>（图</w:t>
      </w:r>
      <w:r w:rsidR="00CD06E6" w:rsidRPr="00B43C97">
        <w:rPr>
          <w:rFonts w:ascii="Arial" w:hAnsi="Arial" w:cs="Arial"/>
        </w:rPr>
        <w:t>7-2A</w:t>
      </w:r>
      <w:r w:rsidR="00CD06E6" w:rsidRPr="00B43C97">
        <w:rPr>
          <w:rFonts w:ascii="Arial" w:hAnsi="Arial" w:cs="Arial"/>
        </w:rPr>
        <w:t>）</w:t>
      </w:r>
      <w:r w:rsidR="004E0AF4" w:rsidRPr="00B43C97">
        <w:rPr>
          <w:rFonts w:ascii="Arial" w:hAnsi="Arial" w:cs="Arial"/>
        </w:rPr>
        <w:t>、</w:t>
      </w:r>
      <w:r w:rsidR="004E0AF4" w:rsidRPr="00B43C97">
        <w:rPr>
          <w:rFonts w:ascii="Arial" w:hAnsi="Arial" w:cs="Arial"/>
        </w:rPr>
        <w:t>IR</w:t>
      </w:r>
      <w:r w:rsidR="00D351F2">
        <w:rPr>
          <w:rFonts w:ascii="Arial" w:hAnsi="Arial" w:cs="Arial" w:hint="eastAsia"/>
        </w:rPr>
        <w:t>s</w:t>
      </w:r>
      <w:proofErr w:type="gramStart"/>
      <w:r w:rsidR="00CD06E6" w:rsidRPr="00B43C97">
        <w:rPr>
          <w:rFonts w:ascii="Arial" w:hAnsi="Arial" w:cs="Arial"/>
        </w:rPr>
        <w:t>介导产生</w:t>
      </w:r>
      <w:proofErr w:type="gramEnd"/>
      <w:r w:rsidR="00CD06E6" w:rsidRPr="00B43C97">
        <w:rPr>
          <w:rFonts w:ascii="Arial" w:hAnsi="Arial" w:cs="Arial"/>
        </w:rPr>
        <w:t>的次要构型（图</w:t>
      </w:r>
      <w:r w:rsidR="00CD06E6" w:rsidRPr="00B43C97">
        <w:rPr>
          <w:rFonts w:ascii="Arial" w:hAnsi="Arial" w:cs="Arial"/>
        </w:rPr>
        <w:t>7-2B</w:t>
      </w:r>
      <w:r w:rsidR="00CD06E6" w:rsidRPr="00B43C97">
        <w:rPr>
          <w:rFonts w:ascii="Arial" w:hAnsi="Arial" w:cs="Arial"/>
        </w:rPr>
        <w:t>）</w:t>
      </w:r>
      <w:r w:rsidR="004E0AF4" w:rsidRPr="00B43C97">
        <w:rPr>
          <w:rFonts w:ascii="Arial" w:hAnsi="Arial" w:cs="Arial"/>
        </w:rPr>
        <w:t>和</w:t>
      </w:r>
      <w:r w:rsidR="004E0AF4" w:rsidRPr="00B43C97">
        <w:rPr>
          <w:rFonts w:ascii="Arial" w:hAnsi="Arial" w:cs="Arial"/>
        </w:rPr>
        <w:t>DR</w:t>
      </w:r>
      <w:r w:rsidR="00D351F2">
        <w:rPr>
          <w:rFonts w:ascii="Arial" w:hAnsi="Arial" w:cs="Arial" w:hint="eastAsia"/>
        </w:rPr>
        <w:t>s</w:t>
      </w:r>
      <w:proofErr w:type="gramStart"/>
      <w:r w:rsidR="004E0AF4" w:rsidRPr="00B43C97">
        <w:rPr>
          <w:rFonts w:ascii="Arial" w:hAnsi="Arial" w:cs="Arial"/>
        </w:rPr>
        <w:t>介导产生</w:t>
      </w:r>
      <w:proofErr w:type="gramEnd"/>
      <w:r w:rsidR="004E0AF4" w:rsidRPr="00B43C97">
        <w:rPr>
          <w:rFonts w:ascii="Arial" w:hAnsi="Arial" w:cs="Arial"/>
        </w:rPr>
        <w:t>的次要构型</w:t>
      </w:r>
      <w:r w:rsidR="00CD06E6" w:rsidRPr="00B43C97">
        <w:rPr>
          <w:rFonts w:ascii="Arial" w:hAnsi="Arial" w:cs="Arial"/>
        </w:rPr>
        <w:t>（图</w:t>
      </w:r>
      <w:r w:rsidR="00CD06E6" w:rsidRPr="00B43C97">
        <w:rPr>
          <w:rFonts w:ascii="Arial" w:hAnsi="Arial" w:cs="Arial"/>
        </w:rPr>
        <w:t>7-2C-E</w:t>
      </w:r>
      <w:r w:rsidR="00CD06E6" w:rsidRPr="00B43C97">
        <w:rPr>
          <w:rFonts w:ascii="Arial" w:hAnsi="Arial" w:cs="Arial"/>
        </w:rPr>
        <w:t>）</w:t>
      </w:r>
      <w:r w:rsidR="004E0AF4" w:rsidRPr="00B43C97">
        <w:rPr>
          <w:rFonts w:ascii="Arial" w:hAnsi="Arial" w:cs="Arial"/>
        </w:rPr>
        <w:t>绘制其基因组图谱。绘制图谱的时候</w:t>
      </w:r>
      <w:r w:rsidR="00CF3756" w:rsidRPr="00B43C97">
        <w:rPr>
          <w:rFonts w:ascii="Arial" w:hAnsi="Arial" w:cs="Arial"/>
        </w:rPr>
        <w:t>，需要用户提供重复序列的位置信息</w:t>
      </w:r>
      <w:r w:rsidR="00D351F2">
        <w:rPr>
          <w:rFonts w:ascii="Arial" w:hAnsi="Arial" w:cs="Arial" w:hint="eastAsia"/>
        </w:rPr>
        <w:t>、</w:t>
      </w:r>
      <w:r w:rsidR="00CF3756" w:rsidRPr="00B43C97">
        <w:rPr>
          <w:rFonts w:ascii="Arial" w:hAnsi="Arial" w:cs="Arial"/>
        </w:rPr>
        <w:t>基因组的序列（</w:t>
      </w:r>
      <w:proofErr w:type="spellStart"/>
      <w:r w:rsidR="00CF3756" w:rsidRPr="00B43C97">
        <w:rPr>
          <w:rFonts w:ascii="Arial" w:hAnsi="Arial" w:cs="Arial"/>
        </w:rPr>
        <w:t>fasta</w:t>
      </w:r>
      <w:proofErr w:type="spellEnd"/>
      <w:r w:rsidR="00CF3756" w:rsidRPr="00B43C97">
        <w:rPr>
          <w:rFonts w:ascii="Arial" w:hAnsi="Arial" w:cs="Arial"/>
        </w:rPr>
        <w:t>格式）</w:t>
      </w:r>
      <w:r w:rsidR="00D351F2">
        <w:rPr>
          <w:rFonts w:ascii="Arial" w:hAnsi="Arial" w:cs="Arial" w:hint="eastAsia"/>
        </w:rPr>
        <w:t>、</w:t>
      </w:r>
      <w:r w:rsidR="00CF3756" w:rsidRPr="00B43C97">
        <w:rPr>
          <w:rFonts w:ascii="Arial" w:hAnsi="Arial" w:cs="Arial"/>
        </w:rPr>
        <w:t>基因组的长度以及基因组的类型（即线性还是环状结构）。</w:t>
      </w:r>
    </w:p>
    <w:p w14:paraId="298F5AD2" w14:textId="3C429C7B" w:rsidR="006065B6" w:rsidRPr="00B43C97" w:rsidRDefault="006065B6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每一个模式均设置了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Pr="00B43C97">
        <w:rPr>
          <w:rFonts w:ascii="Arial" w:hAnsi="Arial" w:cs="Arial"/>
        </w:rPr>
        <w:t>参数，用于控制是否运行（</w:t>
      </w:r>
      <w:r w:rsidRPr="00B43C97">
        <w:rPr>
          <w:rFonts w:ascii="Arial" w:hAnsi="Arial" w:cs="Arial"/>
        </w:rPr>
        <w:t>Y/N</w:t>
      </w:r>
      <w:r w:rsidRPr="00B43C97">
        <w:rPr>
          <w:rFonts w:ascii="Arial" w:hAnsi="Arial" w:cs="Arial"/>
        </w:rPr>
        <w:t>）相应的模式。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="00875A30" w:rsidRPr="00B43C97">
        <w:rPr>
          <w:rFonts w:ascii="Arial" w:hAnsi="Arial" w:cs="Arial"/>
        </w:rPr>
        <w:t>=</w:t>
      </w:r>
      <w:r w:rsidRPr="00B43C97">
        <w:rPr>
          <w:rFonts w:ascii="Arial" w:hAnsi="Arial" w:cs="Arial"/>
        </w:rPr>
        <w:t>N</w:t>
      </w:r>
      <w:r w:rsidRPr="00B43C97">
        <w:rPr>
          <w:rFonts w:ascii="Arial" w:hAnsi="Arial" w:cs="Arial"/>
        </w:rPr>
        <w:t>时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不运行相应的模式。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="00875A30" w:rsidRPr="00B43C97">
        <w:rPr>
          <w:rFonts w:ascii="Arial" w:hAnsi="Arial" w:cs="Arial"/>
        </w:rPr>
        <w:t>=</w:t>
      </w:r>
      <w:r w:rsidRPr="00B43C97">
        <w:rPr>
          <w:rFonts w:ascii="Arial" w:hAnsi="Arial" w:cs="Arial"/>
        </w:rPr>
        <w:t>Y</w:t>
      </w:r>
      <w:r w:rsidRPr="00B43C97">
        <w:rPr>
          <w:rFonts w:ascii="Arial" w:hAnsi="Arial" w:cs="Arial"/>
        </w:rPr>
        <w:t>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将自动绘制所有的基因组图谱。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Pr="00B43C97">
        <w:rPr>
          <w:rFonts w:ascii="Arial" w:hAnsi="Arial" w:cs="Arial"/>
        </w:rPr>
        <w:t>=M</w:t>
      </w:r>
      <w:r w:rsidRPr="00B43C97">
        <w:rPr>
          <w:rFonts w:ascii="Arial" w:hAnsi="Arial" w:cs="Arial"/>
        </w:rPr>
        <w:t>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将在用户的指导下绘制用户指定的基因组图谱。</w:t>
      </w:r>
    </w:p>
    <w:p w14:paraId="404393B9" w14:textId="6663B6DC" w:rsidR="00381902" w:rsidRPr="00B43C97" w:rsidRDefault="00381902" w:rsidP="0038190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当遇到两条及多条染色体在</w:t>
      </w:r>
      <w:r w:rsidRPr="00B43C97">
        <w:rPr>
          <w:rFonts w:ascii="Arial" w:hAnsi="Arial" w:cs="Arial"/>
        </w:rPr>
        <w:t>DR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下形成一条染色体的情况时，由于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每次只允许</w:t>
      </w:r>
      <w:r w:rsidR="00D351F2">
        <w:rPr>
          <w:rFonts w:ascii="Arial" w:hAnsi="Arial" w:cs="Arial" w:hint="eastAsia"/>
        </w:rPr>
        <w:t>用户</w:t>
      </w:r>
      <w:r w:rsidRPr="00B43C97">
        <w:rPr>
          <w:rFonts w:ascii="Arial" w:hAnsi="Arial" w:cs="Arial"/>
        </w:rPr>
        <w:t>提供两条染色体，所以需要用户运行多次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，以将多条染色体重组为一条染色体。两条染色体重组为一条染色体的时候，其中一条染色体必须为环状结构（</w:t>
      </w:r>
      <w:r w:rsidRPr="00B43C97">
        <w:rPr>
          <w:rFonts w:ascii="Arial" w:hAnsi="Arial" w:cs="Arial"/>
        </w:rPr>
        <w:t>C</w:t>
      </w:r>
      <w:r w:rsidRPr="00B43C97">
        <w:rPr>
          <w:rFonts w:ascii="Arial" w:hAnsi="Arial" w:cs="Arial"/>
        </w:rPr>
        <w:t>），参数设置如图</w:t>
      </w:r>
      <w:r w:rsidRPr="00B43C97">
        <w:rPr>
          <w:rFonts w:ascii="Arial" w:hAnsi="Arial" w:cs="Arial"/>
        </w:rPr>
        <w:t>7-2D</w:t>
      </w:r>
      <w:r w:rsidRPr="00B43C97">
        <w:rPr>
          <w:rFonts w:ascii="Arial" w:hAnsi="Arial" w:cs="Arial"/>
        </w:rPr>
        <w:t>所示（</w:t>
      </w:r>
      <w:r w:rsidRPr="00B43C97">
        <w:rPr>
          <w:rFonts w:ascii="Arial" w:hAnsi="Arial" w:cs="Arial"/>
        </w:rPr>
        <w:t>chr1_type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chr2_type</w:t>
      </w:r>
      <w:r w:rsidRPr="00B43C97">
        <w:rPr>
          <w:rFonts w:ascii="Arial" w:hAnsi="Arial" w:cs="Arial"/>
        </w:rPr>
        <w:t>）。当两条染色体均为线性（</w:t>
      </w:r>
      <w:r w:rsidRPr="00B43C97">
        <w:rPr>
          <w:rFonts w:ascii="Arial" w:hAnsi="Arial" w:cs="Arial"/>
        </w:rPr>
        <w:t>L</w:t>
      </w:r>
      <w:r w:rsidRPr="00B43C97">
        <w:rPr>
          <w:rFonts w:ascii="Arial" w:hAnsi="Arial" w:cs="Arial"/>
        </w:rPr>
        <w:t>）的时候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仅能实现两条染色体间序列的交叉重组，结果仍然是两条线性染色体，参数设置如图</w:t>
      </w:r>
      <w:r w:rsidRPr="00B43C97">
        <w:rPr>
          <w:rFonts w:ascii="Arial" w:hAnsi="Arial" w:cs="Arial"/>
        </w:rPr>
        <w:t>7-2E</w:t>
      </w:r>
      <w:r w:rsidRPr="00B43C97">
        <w:rPr>
          <w:rFonts w:ascii="Arial" w:hAnsi="Arial" w:cs="Arial"/>
        </w:rPr>
        <w:t>所示。</w:t>
      </w:r>
    </w:p>
    <w:p w14:paraId="37C4D10D" w14:textId="5B5F8C36" w:rsidR="00740788" w:rsidRPr="00B43C97" w:rsidRDefault="00185A50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6352" behindDoc="0" locked="0" layoutInCell="1" allowOverlap="1" wp14:anchorId="62D565BC" wp14:editId="677FCA72">
                <wp:simplePos x="0" y="0"/>
                <wp:positionH relativeFrom="column">
                  <wp:posOffset>15240</wp:posOffset>
                </wp:positionH>
                <wp:positionV relativeFrom="paragraph">
                  <wp:posOffset>-635</wp:posOffset>
                </wp:positionV>
                <wp:extent cx="335280" cy="1404620"/>
                <wp:effectExtent l="0" t="0" r="0" b="0"/>
                <wp:wrapNone/>
                <wp:docPr id="16876155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EFA9FA" w14:textId="77777777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D565BC" id="_x0000_s1037" type="#_x0000_t202" style="position:absolute;left:0;text-align:left;margin-left:1.2pt;margin-top:-.05pt;width:26.4pt;height:110.6pt;z-index:2518763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" filled="f" stroked="f">
                <v:textbox style="mso-fit-shape-to-text:t">
                  <w:txbxContent>
                    <w:p w14:paraId="76EFA9FA" w14:textId="77777777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43C97">
        <w:rPr>
          <w:rFonts w:ascii="Arial" w:hAnsi="Arial" w:cs="Arial"/>
          <w:noProof/>
        </w:rPr>
        <w:drawing>
          <wp:anchor distT="0" distB="0" distL="114300" distR="114300" simplePos="0" relativeHeight="251855872" behindDoc="0" locked="0" layoutInCell="1" allowOverlap="1" wp14:anchorId="1C12898B" wp14:editId="3C7A6980">
            <wp:simplePos x="0" y="0"/>
            <wp:positionH relativeFrom="column">
              <wp:posOffset>274320</wp:posOffset>
            </wp:positionH>
            <wp:positionV relativeFrom="paragraph">
              <wp:posOffset>93980</wp:posOffset>
            </wp:positionV>
            <wp:extent cx="4897120" cy="937260"/>
            <wp:effectExtent l="0" t="0" r="0" b="0"/>
            <wp:wrapNone/>
            <wp:docPr id="3319582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958245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97544" cy="9373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85BC26" w14:textId="6F57E104" w:rsidR="00740788" w:rsidRPr="00B43C97" w:rsidRDefault="00740788" w:rsidP="00160531">
      <w:pPr>
        <w:rPr>
          <w:rFonts w:ascii="Arial" w:hAnsi="Arial" w:cs="Arial"/>
          <w:noProof/>
        </w:rPr>
      </w:pPr>
    </w:p>
    <w:p w14:paraId="020E8998" w14:textId="51D0E8ED" w:rsidR="00740788" w:rsidRPr="00B43C97" w:rsidRDefault="00740788" w:rsidP="00160531">
      <w:pPr>
        <w:rPr>
          <w:rFonts w:ascii="Arial" w:hAnsi="Arial" w:cs="Arial"/>
          <w:noProof/>
        </w:rPr>
      </w:pPr>
    </w:p>
    <w:p w14:paraId="47992529" w14:textId="6DAC1D99" w:rsidR="00740788" w:rsidRPr="00B43C97" w:rsidRDefault="00740788" w:rsidP="00160531">
      <w:pPr>
        <w:rPr>
          <w:rFonts w:ascii="Arial" w:hAnsi="Arial" w:cs="Arial"/>
          <w:noProof/>
        </w:rPr>
      </w:pPr>
    </w:p>
    <w:p w14:paraId="274C0C34" w14:textId="719ADECF" w:rsidR="00740788" w:rsidRPr="00B43C97" w:rsidRDefault="00185A50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8400" behindDoc="0" locked="0" layoutInCell="1" allowOverlap="1" wp14:anchorId="6A6E8539" wp14:editId="2D78DE9D">
                <wp:simplePos x="0" y="0"/>
                <wp:positionH relativeFrom="column">
                  <wp:posOffset>5080</wp:posOffset>
                </wp:positionH>
                <wp:positionV relativeFrom="paragraph">
                  <wp:posOffset>8890</wp:posOffset>
                </wp:positionV>
                <wp:extent cx="335280" cy="1404620"/>
                <wp:effectExtent l="0" t="0" r="0" b="0"/>
                <wp:wrapNone/>
                <wp:docPr id="2158789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340C86" w14:textId="09925C55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6E8539" id="_x0000_s1038" type="#_x0000_t202" style="position:absolute;left:0;text-align:left;margin-left:.4pt;margin-top:.7pt;width:26.4pt;height:110.6pt;z-index:2518784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" filled="f" stroked="f">
                <v:textbox style="mso-fit-shape-to-text:t">
                  <w:txbxContent>
                    <w:p w14:paraId="72340C86" w14:textId="09925C55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43C97">
        <w:rPr>
          <w:rFonts w:ascii="Arial" w:hAnsi="Arial" w:cs="Arial"/>
          <w:noProof/>
        </w:rPr>
        <w:drawing>
          <wp:anchor distT="0" distB="0" distL="114300" distR="114300" simplePos="0" relativeHeight="251856896" behindDoc="0" locked="0" layoutInCell="1" allowOverlap="1" wp14:anchorId="43576097" wp14:editId="018CC4C0">
            <wp:simplePos x="0" y="0"/>
            <wp:positionH relativeFrom="column">
              <wp:posOffset>274320</wp:posOffset>
            </wp:positionH>
            <wp:positionV relativeFrom="paragraph">
              <wp:posOffset>109220</wp:posOffset>
            </wp:positionV>
            <wp:extent cx="4907705" cy="960203"/>
            <wp:effectExtent l="0" t="0" r="7620" b="0"/>
            <wp:wrapNone/>
            <wp:docPr id="16825544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554443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07705" cy="9602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352A0A" w14:textId="5E36E3ED" w:rsidR="00740788" w:rsidRPr="00B43C97" w:rsidRDefault="00740788" w:rsidP="00160531">
      <w:pPr>
        <w:rPr>
          <w:rFonts w:ascii="Arial" w:hAnsi="Arial" w:cs="Arial"/>
          <w:noProof/>
        </w:rPr>
      </w:pPr>
    </w:p>
    <w:p w14:paraId="134E4E03" w14:textId="60B28700" w:rsidR="00740788" w:rsidRPr="00B43C97" w:rsidRDefault="00740788" w:rsidP="00160531">
      <w:pPr>
        <w:rPr>
          <w:rFonts w:ascii="Arial" w:hAnsi="Arial" w:cs="Arial"/>
          <w:noProof/>
        </w:rPr>
      </w:pPr>
    </w:p>
    <w:p w14:paraId="785A3F8A" w14:textId="44B5A87E" w:rsidR="00740788" w:rsidRPr="00B43C97" w:rsidRDefault="00740788" w:rsidP="00160531">
      <w:pPr>
        <w:rPr>
          <w:rFonts w:ascii="Arial" w:hAnsi="Arial" w:cs="Arial"/>
          <w:noProof/>
        </w:rPr>
      </w:pPr>
    </w:p>
    <w:p w14:paraId="0989FFF9" w14:textId="54C8145C" w:rsidR="00CF3756" w:rsidRPr="00B43C97" w:rsidRDefault="00185A50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0448" behindDoc="0" locked="0" layoutInCell="1" allowOverlap="1" wp14:anchorId="222F78A6" wp14:editId="53C1E606">
                <wp:simplePos x="0" y="0"/>
                <wp:positionH relativeFrom="column">
                  <wp:posOffset>5080</wp:posOffset>
                </wp:positionH>
                <wp:positionV relativeFrom="paragraph">
                  <wp:posOffset>40640</wp:posOffset>
                </wp:positionV>
                <wp:extent cx="335280" cy="1404620"/>
                <wp:effectExtent l="0" t="0" r="0" b="0"/>
                <wp:wrapNone/>
                <wp:docPr id="16401833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005CF2" w14:textId="347D5C13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2F78A6" id="_x0000_s1039" type="#_x0000_t202" style="position:absolute;left:0;text-align:left;margin-left:.4pt;margin-top:3.2pt;width:26.4pt;height:110.6pt;z-index:2518804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mH+/w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" filled="f" stroked="f">
                <v:textbox style="mso-fit-shape-to-text:t">
                  <w:txbxContent>
                    <w:p w14:paraId="70005CF2" w14:textId="347D5C13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43C97">
        <w:rPr>
          <w:rFonts w:ascii="Arial" w:hAnsi="Arial" w:cs="Arial"/>
          <w:noProof/>
        </w:rPr>
        <w:drawing>
          <wp:anchor distT="0" distB="0" distL="114300" distR="114300" simplePos="0" relativeHeight="251857920" behindDoc="0" locked="0" layoutInCell="1" allowOverlap="1" wp14:anchorId="36A34823" wp14:editId="3C1EE2B4">
            <wp:simplePos x="0" y="0"/>
            <wp:positionH relativeFrom="column">
              <wp:posOffset>284480</wp:posOffset>
            </wp:positionH>
            <wp:positionV relativeFrom="paragraph">
              <wp:posOffset>134620</wp:posOffset>
            </wp:positionV>
            <wp:extent cx="4900085" cy="937341"/>
            <wp:effectExtent l="0" t="0" r="0" b="0"/>
            <wp:wrapNone/>
            <wp:docPr id="2016871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871417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900085" cy="9373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D2C9FA" w14:textId="48ADDF02" w:rsidR="00CF3756" w:rsidRPr="00B43C97" w:rsidRDefault="00CF3756" w:rsidP="00160531">
      <w:pPr>
        <w:rPr>
          <w:rFonts w:ascii="Arial" w:hAnsi="Arial" w:cs="Arial"/>
          <w:noProof/>
        </w:rPr>
      </w:pPr>
    </w:p>
    <w:p w14:paraId="7D9F2A14" w14:textId="5BE906F0" w:rsidR="00CF3756" w:rsidRPr="00B43C97" w:rsidRDefault="00CF3756" w:rsidP="00160531">
      <w:pPr>
        <w:rPr>
          <w:rFonts w:ascii="Arial" w:hAnsi="Arial" w:cs="Arial"/>
          <w:noProof/>
        </w:rPr>
      </w:pPr>
    </w:p>
    <w:p w14:paraId="4BCAB2DB" w14:textId="693DD4EC" w:rsidR="00CF3756" w:rsidRPr="00B43C97" w:rsidRDefault="00CF3756" w:rsidP="00160531">
      <w:pPr>
        <w:rPr>
          <w:rFonts w:ascii="Arial" w:hAnsi="Arial" w:cs="Arial"/>
          <w:noProof/>
        </w:rPr>
      </w:pPr>
    </w:p>
    <w:p w14:paraId="47234BE2" w14:textId="77777777" w:rsidR="002B06B2" w:rsidRPr="00B43C97" w:rsidRDefault="002B06B2" w:rsidP="00160531">
      <w:pPr>
        <w:rPr>
          <w:rFonts w:ascii="Arial" w:hAnsi="Arial" w:cs="Arial"/>
          <w:noProof/>
        </w:rPr>
      </w:pPr>
    </w:p>
    <w:p w14:paraId="3AC6F7A5" w14:textId="041E4E29" w:rsidR="00CF3756" w:rsidRPr="00B43C97" w:rsidRDefault="007C60FF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99904" behindDoc="0" locked="0" layoutInCell="1" allowOverlap="1" wp14:anchorId="0612A091" wp14:editId="10AC49F7">
            <wp:simplePos x="0" y="0"/>
            <wp:positionH relativeFrom="column">
              <wp:posOffset>284480</wp:posOffset>
            </wp:positionH>
            <wp:positionV relativeFrom="paragraph">
              <wp:posOffset>129540</wp:posOffset>
            </wp:positionV>
            <wp:extent cx="4850938" cy="1539240"/>
            <wp:effectExtent l="0" t="0" r="6985" b="3810"/>
            <wp:wrapNone/>
            <wp:docPr id="11360757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07578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850938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5A50"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2496" behindDoc="0" locked="0" layoutInCell="1" allowOverlap="1" wp14:anchorId="4C2817FA" wp14:editId="1321EBC9">
                <wp:simplePos x="0" y="0"/>
                <wp:positionH relativeFrom="column">
                  <wp:posOffset>5080</wp:posOffset>
                </wp:positionH>
                <wp:positionV relativeFrom="paragraph">
                  <wp:posOffset>10160</wp:posOffset>
                </wp:positionV>
                <wp:extent cx="335280" cy="1404620"/>
                <wp:effectExtent l="0" t="0" r="0" b="0"/>
                <wp:wrapNone/>
                <wp:docPr id="14991994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EA1FD6" w14:textId="1BEA840B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2817FA" id="_x0000_s1040" type="#_x0000_t202" style="position:absolute;left:0;text-align:left;margin-left:.4pt;margin-top:.8pt;width:26.4pt;height:110.6pt;z-index:2518824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" filled="f" stroked="f">
                <v:textbox style="mso-fit-shape-to-text:t">
                  <w:txbxContent>
                    <w:p w14:paraId="62EA1FD6" w14:textId="1BEA840B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5F4FFF2A" w14:textId="50C271AE" w:rsidR="00CF3756" w:rsidRPr="00B43C97" w:rsidRDefault="00CF3756" w:rsidP="00160531">
      <w:pPr>
        <w:rPr>
          <w:rFonts w:ascii="Arial" w:hAnsi="Arial" w:cs="Arial"/>
          <w:noProof/>
        </w:rPr>
      </w:pPr>
    </w:p>
    <w:p w14:paraId="6EB7B733" w14:textId="66F18FBF" w:rsidR="00CF3756" w:rsidRPr="00B43C97" w:rsidRDefault="00CF3756" w:rsidP="00160531">
      <w:pPr>
        <w:rPr>
          <w:rFonts w:ascii="Arial" w:hAnsi="Arial" w:cs="Arial"/>
          <w:noProof/>
        </w:rPr>
      </w:pPr>
    </w:p>
    <w:p w14:paraId="199F6E99" w14:textId="27F1F811" w:rsidR="00CF3756" w:rsidRPr="00B43C97" w:rsidRDefault="00CF3756" w:rsidP="00160531">
      <w:pPr>
        <w:rPr>
          <w:rFonts w:ascii="Arial" w:hAnsi="Arial" w:cs="Arial"/>
          <w:noProof/>
        </w:rPr>
      </w:pPr>
    </w:p>
    <w:p w14:paraId="3722F8AD" w14:textId="2681B57A" w:rsidR="00CF3756" w:rsidRPr="00B43C97" w:rsidRDefault="00CF3756" w:rsidP="00160531">
      <w:pPr>
        <w:rPr>
          <w:rFonts w:ascii="Arial" w:hAnsi="Arial" w:cs="Arial"/>
          <w:noProof/>
        </w:rPr>
      </w:pPr>
    </w:p>
    <w:p w14:paraId="590EE712" w14:textId="23E89EE8" w:rsidR="00CF3756" w:rsidRPr="00B43C97" w:rsidRDefault="00CF3756" w:rsidP="00160531">
      <w:pPr>
        <w:rPr>
          <w:rFonts w:ascii="Arial" w:hAnsi="Arial" w:cs="Arial"/>
          <w:noProof/>
        </w:rPr>
      </w:pPr>
    </w:p>
    <w:p w14:paraId="07261AA0" w14:textId="214B41E9" w:rsidR="00CF3756" w:rsidRPr="00B43C97" w:rsidRDefault="00185A50" w:rsidP="00CF3756">
      <w:pPr>
        <w:ind w:firstLineChars="0" w:firstLine="0"/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4544" behindDoc="0" locked="0" layoutInCell="1" allowOverlap="1" wp14:anchorId="78BC0070" wp14:editId="6EA2B342">
                <wp:simplePos x="0" y="0"/>
                <wp:positionH relativeFrom="column">
                  <wp:posOffset>5080</wp:posOffset>
                </wp:positionH>
                <wp:positionV relativeFrom="paragraph">
                  <wp:posOffset>142240</wp:posOffset>
                </wp:positionV>
                <wp:extent cx="335280" cy="1404620"/>
                <wp:effectExtent l="0" t="0" r="0" b="0"/>
                <wp:wrapNone/>
                <wp:docPr id="6563760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2B83C" w14:textId="446EF2A0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BC0070" id="_x0000_s1041" type="#_x0000_t202" style="position:absolute;left:0;text-align:left;margin-left:.4pt;margin-top:11.2pt;width:26.4pt;height:110.6pt;z-index:2518845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" filled="f" stroked="f">
                <v:textbox style="mso-fit-shape-to-text:t">
                  <w:txbxContent>
                    <w:p w14:paraId="2382B83C" w14:textId="446EF2A0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171EB482" w14:textId="5F2C45AF" w:rsidR="00CF3756" w:rsidRPr="00B43C97" w:rsidRDefault="007C60FF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0928" behindDoc="0" locked="0" layoutInCell="1" allowOverlap="1" wp14:anchorId="21F25130" wp14:editId="631E4E83">
            <wp:simplePos x="0" y="0"/>
            <wp:positionH relativeFrom="column">
              <wp:posOffset>284480</wp:posOffset>
            </wp:positionH>
            <wp:positionV relativeFrom="paragraph">
              <wp:posOffset>33020</wp:posOffset>
            </wp:positionV>
            <wp:extent cx="4813200" cy="1246393"/>
            <wp:effectExtent l="0" t="0" r="6985" b="0"/>
            <wp:wrapNone/>
            <wp:docPr id="6274700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470068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813200" cy="12463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A89E2C" w14:textId="00794877" w:rsidR="00CF3756" w:rsidRPr="00B43C97" w:rsidRDefault="00CF3756" w:rsidP="00160531">
      <w:pPr>
        <w:rPr>
          <w:rFonts w:ascii="Arial" w:hAnsi="Arial" w:cs="Arial"/>
        </w:rPr>
      </w:pPr>
    </w:p>
    <w:p w14:paraId="72E72D01" w14:textId="77777777" w:rsidR="00CF3756" w:rsidRPr="00B43C97" w:rsidRDefault="00CF3756" w:rsidP="00160531">
      <w:pPr>
        <w:rPr>
          <w:rFonts w:ascii="Arial" w:hAnsi="Arial" w:cs="Arial"/>
        </w:rPr>
      </w:pPr>
    </w:p>
    <w:p w14:paraId="55BF3816" w14:textId="77777777" w:rsidR="00CF3756" w:rsidRPr="00B43C97" w:rsidRDefault="00CF3756" w:rsidP="00160531">
      <w:pPr>
        <w:rPr>
          <w:rFonts w:ascii="Arial" w:hAnsi="Arial" w:cs="Arial"/>
        </w:rPr>
      </w:pPr>
    </w:p>
    <w:p w14:paraId="1C035190" w14:textId="77777777" w:rsidR="00CF3756" w:rsidRPr="00B43C97" w:rsidRDefault="00CF3756" w:rsidP="00160531">
      <w:pPr>
        <w:rPr>
          <w:rFonts w:ascii="Arial" w:hAnsi="Arial" w:cs="Arial"/>
        </w:rPr>
      </w:pPr>
    </w:p>
    <w:p w14:paraId="42602A48" w14:textId="07D9F618" w:rsidR="006D6BAB" w:rsidRPr="00B43C97" w:rsidRDefault="004E0AF4" w:rsidP="006065B6">
      <w:pPr>
        <w:spacing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CD06E6" w:rsidRPr="00B43C97">
        <w:rPr>
          <w:rFonts w:ascii="Arial" w:hAnsi="Arial" w:cs="Arial"/>
          <w:b/>
          <w:bCs/>
          <w:sz w:val="21"/>
          <w:szCs w:val="21"/>
        </w:rPr>
        <w:t>2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AD784A" w:rsidRPr="00B43C97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="00C67815" w:rsidRPr="00B43C97">
        <w:rPr>
          <w:rFonts w:ascii="Arial" w:hAnsi="Arial" w:cs="Arial"/>
          <w:b/>
          <w:bCs/>
          <w:sz w:val="21"/>
          <w:szCs w:val="21"/>
        </w:rPr>
        <w:t>绘制各种图谱时所需的参数</w:t>
      </w:r>
    </w:p>
    <w:p w14:paraId="25A63A5B" w14:textId="6494A32C" w:rsidR="00A14B2A" w:rsidRPr="00B43C97" w:rsidRDefault="00041B5E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在</w:t>
      </w:r>
      <w:r w:rsidRPr="00B43C97">
        <w:rPr>
          <w:rFonts w:ascii="Arial" w:hAnsi="Arial" w:cs="Arial"/>
        </w:rPr>
        <w:t>[DR_mediated_recomb_2to2]</w:t>
      </w:r>
      <w:r w:rsidRPr="00B43C97">
        <w:rPr>
          <w:rFonts w:ascii="Arial" w:hAnsi="Arial" w:cs="Arial"/>
        </w:rPr>
        <w:t>和</w:t>
      </w:r>
      <w:r w:rsidRPr="00B43C97">
        <w:rPr>
          <w:rFonts w:ascii="Arial" w:hAnsi="Arial" w:cs="Arial"/>
        </w:rPr>
        <w:t>[DR_mediated_recomb_2to1]</w:t>
      </w:r>
      <w:r w:rsidRPr="00B43C97">
        <w:rPr>
          <w:rFonts w:ascii="Arial" w:hAnsi="Arial" w:cs="Arial"/>
        </w:rPr>
        <w:t>的两个模式中，</w:t>
      </w:r>
      <w:r w:rsidR="0079150D">
        <w:rPr>
          <w:rFonts w:ascii="Arial" w:hAnsi="Arial" w:cs="Arial" w:hint="eastAsia"/>
        </w:rPr>
        <w:t>由于</w:t>
      </w:r>
      <w:r w:rsidRPr="00B43C97">
        <w:rPr>
          <w:rFonts w:ascii="Arial" w:hAnsi="Arial" w:cs="Arial"/>
        </w:rPr>
        <w:t>两条染色体</w:t>
      </w:r>
      <w:r w:rsidR="00A14B2A" w:rsidRPr="00B43C97">
        <w:rPr>
          <w:rFonts w:ascii="Arial" w:hAnsi="Arial" w:cs="Arial"/>
        </w:rPr>
        <w:t>可以自由旋转，所以</w:t>
      </w:r>
      <w:r w:rsidR="0079150D">
        <w:rPr>
          <w:rFonts w:ascii="Arial" w:hAnsi="Arial" w:cs="Arial" w:hint="eastAsia"/>
        </w:rPr>
        <w:t>所有可以</w:t>
      </w:r>
      <w:proofErr w:type="gramStart"/>
      <w:r w:rsidR="0079150D">
        <w:rPr>
          <w:rFonts w:ascii="Arial" w:hAnsi="Arial" w:cs="Arial" w:hint="eastAsia"/>
        </w:rPr>
        <w:t>介</w:t>
      </w:r>
      <w:proofErr w:type="gramEnd"/>
      <w:r w:rsidR="0079150D">
        <w:rPr>
          <w:rFonts w:ascii="Arial" w:hAnsi="Arial" w:cs="Arial" w:hint="eastAsia"/>
        </w:rPr>
        <w:t>导基因组重组的</w:t>
      </w:r>
      <w:r w:rsidR="00A14B2A" w:rsidRPr="00B43C97">
        <w:rPr>
          <w:rFonts w:ascii="Arial" w:hAnsi="Arial" w:cs="Arial"/>
        </w:rPr>
        <w:t>重复单元之间都可以以正向重复</w:t>
      </w:r>
      <w:r w:rsidR="0079150D">
        <w:rPr>
          <w:rFonts w:ascii="Arial" w:hAnsi="Arial" w:cs="Arial" w:hint="eastAsia"/>
        </w:rPr>
        <w:t>的形式</w:t>
      </w:r>
      <w:proofErr w:type="gramStart"/>
      <w:r w:rsidR="00A14B2A" w:rsidRPr="00B43C97">
        <w:rPr>
          <w:rFonts w:ascii="Arial" w:hAnsi="Arial" w:cs="Arial"/>
        </w:rPr>
        <w:t>介</w:t>
      </w:r>
      <w:proofErr w:type="gramEnd"/>
      <w:r w:rsidR="00A14B2A" w:rsidRPr="00B43C97">
        <w:rPr>
          <w:rFonts w:ascii="Arial" w:hAnsi="Arial" w:cs="Arial"/>
        </w:rPr>
        <w:t>导</w:t>
      </w:r>
      <w:r w:rsidR="0079150D">
        <w:rPr>
          <w:rFonts w:ascii="Arial" w:hAnsi="Arial" w:cs="Arial" w:hint="eastAsia"/>
        </w:rPr>
        <w:t>两条染色体</w:t>
      </w:r>
      <w:r w:rsidR="00A14B2A" w:rsidRPr="00B43C97">
        <w:rPr>
          <w:rFonts w:ascii="Arial" w:hAnsi="Arial" w:cs="Arial"/>
        </w:rPr>
        <w:t>形成一条染色体</w:t>
      </w:r>
      <w:r w:rsidR="0079150D">
        <w:rPr>
          <w:rFonts w:ascii="Arial" w:hAnsi="Arial" w:cs="Arial" w:hint="eastAsia"/>
        </w:rPr>
        <w:t>。</w:t>
      </w:r>
      <w:r w:rsidR="00A14B2A" w:rsidRPr="00B43C97">
        <w:rPr>
          <w:rFonts w:ascii="Arial" w:hAnsi="Arial" w:cs="Arial"/>
        </w:rPr>
        <w:t>所以</w:t>
      </w:r>
      <w:r w:rsidR="0079150D">
        <w:rPr>
          <w:rFonts w:ascii="Arial" w:hAnsi="Arial" w:cs="Arial" w:hint="eastAsia"/>
        </w:rPr>
        <w:t>，当</w:t>
      </w:r>
      <w:r w:rsidR="00A14B2A" w:rsidRPr="00B43C97">
        <w:rPr>
          <w:rFonts w:ascii="Arial" w:hAnsi="Arial" w:cs="Arial"/>
        </w:rPr>
        <w:t>令</w:t>
      </w:r>
      <w:proofErr w:type="spellStart"/>
      <w:r w:rsidR="00A14B2A" w:rsidRPr="00B43C97">
        <w:rPr>
          <w:rFonts w:ascii="Arial" w:hAnsi="Arial" w:cs="Arial"/>
        </w:rPr>
        <w:t>flip_chain</w:t>
      </w:r>
      <w:proofErr w:type="spellEnd"/>
      <w:r w:rsidR="00875A30" w:rsidRPr="00B43C97">
        <w:rPr>
          <w:rFonts w:ascii="Arial" w:hAnsi="Arial" w:cs="Arial"/>
        </w:rPr>
        <w:t>=</w:t>
      </w:r>
      <w:r w:rsidR="00A14B2A" w:rsidRPr="00B43C97">
        <w:rPr>
          <w:rFonts w:ascii="Arial" w:hAnsi="Arial" w:cs="Arial"/>
        </w:rPr>
        <w:t>Y</w:t>
      </w:r>
      <w:r w:rsidR="0079150D">
        <w:rPr>
          <w:rFonts w:ascii="Arial" w:hAnsi="Arial" w:cs="Arial" w:hint="eastAsia"/>
        </w:rPr>
        <w:t>时</w:t>
      </w:r>
      <w:r w:rsidR="00A14B2A" w:rsidRPr="00B43C97">
        <w:rPr>
          <w:rFonts w:ascii="Arial" w:hAnsi="Arial" w:cs="Arial"/>
        </w:rPr>
        <w:t>，</w:t>
      </w:r>
      <w:r w:rsidR="0079150D">
        <w:rPr>
          <w:rFonts w:ascii="Arial" w:hAnsi="Arial" w:cs="Arial" w:hint="eastAsia"/>
        </w:rPr>
        <w:t>即</w:t>
      </w:r>
      <w:r w:rsidR="00A14B2A" w:rsidRPr="00B43C97">
        <w:rPr>
          <w:rFonts w:ascii="Arial" w:hAnsi="Arial" w:cs="Arial"/>
        </w:rPr>
        <w:t>允许所有的</w:t>
      </w:r>
      <w:r w:rsidR="0079150D">
        <w:rPr>
          <w:rFonts w:ascii="Arial" w:hAnsi="Arial" w:cs="Arial" w:hint="eastAsia"/>
        </w:rPr>
        <w:t>可以</w:t>
      </w:r>
      <w:proofErr w:type="gramStart"/>
      <w:r w:rsidR="0079150D">
        <w:rPr>
          <w:rFonts w:ascii="Arial" w:hAnsi="Arial" w:cs="Arial" w:hint="eastAsia"/>
        </w:rPr>
        <w:t>介</w:t>
      </w:r>
      <w:proofErr w:type="gramEnd"/>
      <w:r w:rsidR="0079150D">
        <w:rPr>
          <w:rFonts w:ascii="Arial" w:hAnsi="Arial" w:cs="Arial" w:hint="eastAsia"/>
        </w:rPr>
        <w:t>导基因组重组的</w:t>
      </w:r>
      <w:r w:rsidR="0079150D" w:rsidRPr="00B43C97">
        <w:rPr>
          <w:rFonts w:ascii="Arial" w:hAnsi="Arial" w:cs="Arial"/>
        </w:rPr>
        <w:t>重复单元之间</w:t>
      </w:r>
      <w:r w:rsidR="00A14B2A" w:rsidRPr="00B43C97">
        <w:rPr>
          <w:rFonts w:ascii="Arial" w:hAnsi="Arial" w:cs="Arial"/>
        </w:rPr>
        <w:t>均以正向重复</w:t>
      </w:r>
      <w:r w:rsidR="0079150D">
        <w:rPr>
          <w:rFonts w:ascii="Arial" w:hAnsi="Arial" w:cs="Arial" w:hint="eastAsia"/>
        </w:rPr>
        <w:t>的形式</w:t>
      </w:r>
      <w:proofErr w:type="gramStart"/>
      <w:r w:rsidR="00A14B2A" w:rsidRPr="00B43C97">
        <w:rPr>
          <w:rFonts w:ascii="Arial" w:hAnsi="Arial" w:cs="Arial"/>
        </w:rPr>
        <w:t>介</w:t>
      </w:r>
      <w:proofErr w:type="gramEnd"/>
      <w:r w:rsidR="00A14B2A" w:rsidRPr="00B43C97">
        <w:rPr>
          <w:rFonts w:ascii="Arial" w:hAnsi="Arial" w:cs="Arial"/>
        </w:rPr>
        <w:t>导</w:t>
      </w:r>
      <w:r w:rsidR="0079150D">
        <w:rPr>
          <w:rFonts w:ascii="Arial" w:hAnsi="Arial" w:cs="Arial" w:hint="eastAsia"/>
        </w:rPr>
        <w:t>两条染色体</w:t>
      </w:r>
      <w:r w:rsidR="00A14B2A" w:rsidRPr="00B43C97">
        <w:rPr>
          <w:rFonts w:ascii="Arial" w:hAnsi="Arial" w:cs="Arial"/>
        </w:rPr>
        <w:t>形成一条染色体。</w:t>
      </w:r>
    </w:p>
    <w:p w14:paraId="52E49F09" w14:textId="1968ABC2" w:rsidR="00041B5E" w:rsidRPr="00B43C97" w:rsidRDefault="00A14B2A" w:rsidP="00081D21">
      <w:pPr>
        <w:rPr>
          <w:rFonts w:ascii="Arial" w:hAnsi="Arial" w:cs="Arial"/>
        </w:rPr>
      </w:pPr>
      <w:r w:rsidRPr="00B43C97">
        <w:rPr>
          <w:rFonts w:ascii="Arial" w:hAnsi="Arial" w:cs="Arial"/>
        </w:rPr>
        <w:t>所有绘图模式中，</w:t>
      </w:r>
      <w:proofErr w:type="spellStart"/>
      <w:r w:rsidR="00081D21" w:rsidRPr="00B43C97">
        <w:rPr>
          <w:rFonts w:ascii="Arial" w:hAnsi="Arial" w:cs="Arial"/>
        </w:rPr>
        <w:t>inputfile</w:t>
      </w:r>
      <w:proofErr w:type="spellEnd"/>
      <w:r w:rsidR="00081D21" w:rsidRPr="00B43C97">
        <w:rPr>
          <w:rFonts w:ascii="Arial" w:hAnsi="Arial" w:cs="Arial"/>
        </w:rPr>
        <w:t>、</w:t>
      </w:r>
      <w:r w:rsidR="00081D21" w:rsidRPr="00B43C97">
        <w:rPr>
          <w:rFonts w:ascii="Arial" w:hAnsi="Arial" w:cs="Arial"/>
        </w:rPr>
        <w:t>chr1_file</w:t>
      </w:r>
      <w:r w:rsidR="00081D21" w:rsidRPr="00B43C97">
        <w:rPr>
          <w:rFonts w:ascii="Arial" w:hAnsi="Arial" w:cs="Arial"/>
        </w:rPr>
        <w:t>和</w:t>
      </w:r>
      <w:r w:rsidR="00081D21" w:rsidRPr="00B43C97">
        <w:rPr>
          <w:rFonts w:ascii="Arial" w:hAnsi="Arial" w:cs="Arial"/>
        </w:rPr>
        <w:t>chr2_file</w:t>
      </w:r>
      <w:r w:rsidR="00081D21" w:rsidRPr="00B43C97">
        <w:rPr>
          <w:rFonts w:ascii="Arial" w:hAnsi="Arial" w:cs="Arial"/>
        </w:rPr>
        <w:t>的格式均为</w:t>
      </w:r>
      <w:proofErr w:type="spellStart"/>
      <w:r w:rsidR="00081D21" w:rsidRPr="00B43C97">
        <w:rPr>
          <w:rFonts w:ascii="Arial" w:hAnsi="Arial" w:cs="Arial"/>
        </w:rPr>
        <w:t>tsv</w:t>
      </w:r>
      <w:proofErr w:type="spellEnd"/>
      <w:r w:rsidR="00081D21" w:rsidRPr="00B43C97">
        <w:rPr>
          <w:rFonts w:ascii="Arial" w:hAnsi="Arial" w:cs="Arial"/>
        </w:rPr>
        <w:t>格式的</w:t>
      </w:r>
      <w:r w:rsidR="00081D21" w:rsidRPr="00B43C97">
        <w:rPr>
          <w:rFonts w:ascii="Arial" w:hAnsi="Arial" w:cs="Arial"/>
        </w:rPr>
        <w:t>8</w:t>
      </w:r>
      <w:r w:rsidR="00081D21" w:rsidRPr="00B43C97">
        <w:rPr>
          <w:rFonts w:ascii="Arial" w:hAnsi="Arial" w:cs="Arial"/>
        </w:rPr>
        <w:t>列表，如</w:t>
      </w:r>
      <w:r w:rsidR="007D5B20" w:rsidRPr="00B43C97">
        <w:rPr>
          <w:rFonts w:ascii="Arial" w:hAnsi="Arial" w:cs="Arial"/>
        </w:rPr>
        <w:t>图</w:t>
      </w:r>
      <w:r w:rsidR="00081D21" w:rsidRPr="00B43C97">
        <w:rPr>
          <w:rFonts w:ascii="Arial" w:hAnsi="Arial" w:cs="Arial"/>
        </w:rPr>
        <w:t>7-</w:t>
      </w:r>
      <w:r w:rsidR="007D5B20" w:rsidRPr="00B43C97">
        <w:rPr>
          <w:rFonts w:ascii="Arial" w:hAnsi="Arial" w:cs="Arial"/>
        </w:rPr>
        <w:t>3</w:t>
      </w:r>
      <w:r w:rsidR="00081D21" w:rsidRPr="00B43C97">
        <w:rPr>
          <w:rFonts w:ascii="Arial" w:hAnsi="Arial" w:cs="Arial"/>
        </w:rPr>
        <w:t>所示。</w:t>
      </w:r>
      <w:r w:rsidR="002C13D7" w:rsidRPr="00B43C97">
        <w:rPr>
          <w:rFonts w:ascii="Arial" w:hAnsi="Arial" w:cs="Arial"/>
        </w:rPr>
        <w:t>每一行表示一对重复序列</w:t>
      </w:r>
      <w:r w:rsidR="004E6138" w:rsidRPr="00B43C97">
        <w:rPr>
          <w:rFonts w:ascii="Arial" w:hAnsi="Arial" w:cs="Arial"/>
        </w:rPr>
        <w:t>，</w:t>
      </w:r>
      <w:r w:rsidR="007B78CA" w:rsidRPr="00B43C97">
        <w:rPr>
          <w:rFonts w:ascii="Arial" w:hAnsi="Arial" w:cs="Arial"/>
        </w:rPr>
        <w:t>配对的重复序列可以缺省。</w:t>
      </w:r>
      <w:r w:rsidR="004E6138" w:rsidRPr="00B43C97">
        <w:rPr>
          <w:rFonts w:ascii="Arial" w:hAnsi="Arial" w:cs="Arial"/>
        </w:rPr>
        <w:t>表头和重复序列的名字必须与图</w:t>
      </w:r>
      <w:r w:rsidR="004E6138" w:rsidRPr="00B43C97">
        <w:rPr>
          <w:rFonts w:ascii="Arial" w:hAnsi="Arial" w:cs="Arial"/>
        </w:rPr>
        <w:t>7-3</w:t>
      </w:r>
      <w:r w:rsidR="004E6138" w:rsidRPr="00B43C97">
        <w:rPr>
          <w:rFonts w:ascii="Arial" w:hAnsi="Arial" w:cs="Arial"/>
        </w:rPr>
        <w:t>所示一致。</w:t>
      </w:r>
    </w:p>
    <w:p w14:paraId="70FD0B53" w14:textId="7408543B" w:rsidR="002C13D7" w:rsidRPr="00B43C97" w:rsidRDefault="004E6138" w:rsidP="00081D2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2976" behindDoc="0" locked="0" layoutInCell="1" allowOverlap="1" wp14:anchorId="760CD160" wp14:editId="34863B92">
            <wp:simplePos x="0" y="0"/>
            <wp:positionH relativeFrom="column">
              <wp:posOffset>177800</wp:posOffset>
            </wp:positionH>
            <wp:positionV relativeFrom="paragraph">
              <wp:posOffset>146367</wp:posOffset>
            </wp:positionV>
            <wp:extent cx="5288280" cy="1278421"/>
            <wp:effectExtent l="0" t="0" r="7620" b="0"/>
            <wp:wrapNone/>
            <wp:docPr id="35986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8619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88280" cy="12784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01D30D" w14:textId="767583E9" w:rsidR="002C13D7" w:rsidRPr="00B43C97" w:rsidRDefault="002C13D7" w:rsidP="00081D21">
      <w:pPr>
        <w:rPr>
          <w:rFonts w:ascii="Arial" w:hAnsi="Arial" w:cs="Arial"/>
        </w:rPr>
      </w:pPr>
    </w:p>
    <w:p w14:paraId="399A8C9A" w14:textId="4F7C8FA6" w:rsidR="002C13D7" w:rsidRPr="00B43C97" w:rsidRDefault="002C13D7" w:rsidP="00081D21">
      <w:pPr>
        <w:rPr>
          <w:rFonts w:ascii="Arial" w:hAnsi="Arial" w:cs="Arial"/>
        </w:rPr>
      </w:pPr>
    </w:p>
    <w:p w14:paraId="12A72661" w14:textId="172B527D" w:rsidR="002C13D7" w:rsidRPr="00B43C97" w:rsidRDefault="002C13D7" w:rsidP="00081D21">
      <w:pPr>
        <w:rPr>
          <w:rFonts w:ascii="Arial" w:hAnsi="Arial" w:cs="Arial"/>
        </w:rPr>
      </w:pPr>
    </w:p>
    <w:p w14:paraId="257F38DA" w14:textId="77777777" w:rsidR="004E6138" w:rsidRPr="00B43C97" w:rsidRDefault="004E6138" w:rsidP="00081D21">
      <w:pPr>
        <w:rPr>
          <w:rFonts w:ascii="Arial" w:hAnsi="Arial" w:cs="Arial"/>
        </w:rPr>
      </w:pPr>
    </w:p>
    <w:p w14:paraId="5E13E899" w14:textId="77777777" w:rsidR="00B04EB2" w:rsidRPr="00B43C97" w:rsidRDefault="00B04EB2" w:rsidP="00B04EB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5F1A695" w14:textId="33469D1C" w:rsidR="004E6138" w:rsidRPr="00B43C97" w:rsidRDefault="00B04EB2" w:rsidP="00DC690B">
      <w:pPr>
        <w:spacing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3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绘图用</w:t>
      </w:r>
      <w:r w:rsidRPr="00B43C97">
        <w:rPr>
          <w:rFonts w:ascii="Arial" w:hAnsi="Arial" w:cs="Arial"/>
          <w:b/>
          <w:bCs/>
          <w:sz w:val="21"/>
          <w:szCs w:val="21"/>
        </w:rPr>
        <w:t>8</w:t>
      </w:r>
      <w:r w:rsidRPr="00B43C97">
        <w:rPr>
          <w:rFonts w:ascii="Arial" w:hAnsi="Arial" w:cs="Arial"/>
          <w:b/>
          <w:bCs/>
          <w:sz w:val="21"/>
          <w:szCs w:val="21"/>
        </w:rPr>
        <w:t>列表示意图（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格式）</w:t>
      </w:r>
    </w:p>
    <w:p w14:paraId="7298FB26" w14:textId="44E9506A" w:rsidR="00144F3E" w:rsidRPr="00B43C97" w:rsidRDefault="00595D8B" w:rsidP="002C3B99">
      <w:pPr>
        <w:pStyle w:val="2"/>
        <w:spacing w:before="163" w:after="163"/>
        <w:rPr>
          <w:rFonts w:ascii="Arial" w:hAnsi="Arial" w:cs="Arial"/>
        </w:rPr>
      </w:pPr>
      <w:r w:rsidRPr="00B43C97">
        <w:rPr>
          <w:rFonts w:ascii="Arial" w:hAnsi="Arial" w:cs="Arial"/>
        </w:rPr>
        <w:t>3</w:t>
      </w:r>
      <w:r w:rsidRPr="00B43C97">
        <w:rPr>
          <w:rFonts w:ascii="Arial" w:hAnsi="Arial" w:cs="Arial"/>
        </w:rPr>
        <w:t>、</w:t>
      </w:r>
      <w:r w:rsidR="00144F3E" w:rsidRPr="00B43C97">
        <w:rPr>
          <w:rFonts w:ascii="Arial" w:hAnsi="Arial" w:cs="Arial"/>
        </w:rPr>
        <w:t>图谱</w:t>
      </w:r>
      <w:r w:rsidRPr="00B43C97">
        <w:rPr>
          <w:rFonts w:ascii="Arial" w:hAnsi="Arial" w:cs="Arial"/>
        </w:rPr>
        <w:t>中各元素</w:t>
      </w:r>
      <w:r w:rsidR="00144F3E" w:rsidRPr="00B43C97">
        <w:rPr>
          <w:rFonts w:ascii="Arial" w:hAnsi="Arial" w:cs="Arial"/>
        </w:rPr>
        <w:t>的参数</w:t>
      </w:r>
      <w:r w:rsidRPr="00B43C97">
        <w:rPr>
          <w:rFonts w:ascii="Arial" w:hAnsi="Arial" w:cs="Arial"/>
        </w:rPr>
        <w:t>设置</w:t>
      </w:r>
    </w:p>
    <w:p w14:paraId="2BBCDD47" w14:textId="7DE63555" w:rsidR="00EB11D5" w:rsidRPr="00B43C97" w:rsidRDefault="00144F3E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mapper_config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选项用于设置绘制的基因组图谱中各元素的属性参数。</w:t>
      </w:r>
      <w:r w:rsidR="00CD06E6" w:rsidRPr="00B43C97">
        <w:rPr>
          <w:rFonts w:ascii="Arial" w:hAnsi="Arial" w:cs="Arial"/>
        </w:rPr>
        <w:t>各参数值如图</w:t>
      </w:r>
      <w:r w:rsidR="00CD06E6" w:rsidRPr="00B43C97">
        <w:rPr>
          <w:rFonts w:ascii="Arial" w:hAnsi="Arial" w:cs="Arial"/>
        </w:rPr>
        <w:t>7-</w:t>
      </w:r>
      <w:r w:rsidR="007D5B20" w:rsidRPr="00B43C97">
        <w:rPr>
          <w:rFonts w:ascii="Arial" w:hAnsi="Arial" w:cs="Arial"/>
        </w:rPr>
        <w:t>4</w:t>
      </w:r>
      <w:r w:rsidR="00CD06E6" w:rsidRPr="00B43C97">
        <w:rPr>
          <w:rFonts w:ascii="Arial" w:hAnsi="Arial" w:cs="Arial"/>
        </w:rPr>
        <w:t>所示：</w:t>
      </w:r>
    </w:p>
    <w:p w14:paraId="2DA0AD4A" w14:textId="77777777" w:rsidR="002B06B2" w:rsidRPr="00B43C97" w:rsidRDefault="002B06B2" w:rsidP="00160531">
      <w:pPr>
        <w:rPr>
          <w:rFonts w:ascii="Arial" w:hAnsi="Arial" w:cs="Arial"/>
        </w:rPr>
      </w:pPr>
    </w:p>
    <w:p w14:paraId="035E3A56" w14:textId="77777777" w:rsidR="002B06B2" w:rsidRPr="00B43C97" w:rsidRDefault="002B06B2" w:rsidP="00160531">
      <w:pPr>
        <w:rPr>
          <w:rFonts w:ascii="Arial" w:hAnsi="Arial" w:cs="Arial"/>
        </w:rPr>
      </w:pPr>
    </w:p>
    <w:p w14:paraId="3DEE31B1" w14:textId="524A2D22" w:rsidR="00CD06E6" w:rsidRPr="00B43C97" w:rsidRDefault="00CD06E6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63040" behindDoc="0" locked="0" layoutInCell="1" allowOverlap="1" wp14:anchorId="523EC8B0" wp14:editId="100EF56D">
            <wp:simplePos x="0" y="0"/>
            <wp:positionH relativeFrom="column">
              <wp:posOffset>353695</wp:posOffset>
            </wp:positionH>
            <wp:positionV relativeFrom="paragraph">
              <wp:posOffset>99604</wp:posOffset>
            </wp:positionV>
            <wp:extent cx="4749800" cy="1539240"/>
            <wp:effectExtent l="0" t="0" r="0" b="3810"/>
            <wp:wrapNone/>
            <wp:docPr id="1736377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377958" name=""/>
                    <pic:cNvPicPr/>
                  </pic:nvPicPr>
                  <pic:blipFill rotWithShape="1">
                    <a:blip r:embed="rId5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4980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E4EE26" w14:textId="5158AF4E" w:rsidR="00CD06E6" w:rsidRPr="00B43C97" w:rsidRDefault="00CD06E6" w:rsidP="00160531">
      <w:pPr>
        <w:rPr>
          <w:rFonts w:ascii="Arial" w:hAnsi="Arial" w:cs="Arial"/>
        </w:rPr>
      </w:pPr>
    </w:p>
    <w:p w14:paraId="4C31610B" w14:textId="77777777" w:rsidR="00CD06E6" w:rsidRPr="00B43C97" w:rsidRDefault="00CD06E6" w:rsidP="00160531">
      <w:pPr>
        <w:rPr>
          <w:rFonts w:ascii="Arial" w:hAnsi="Arial" w:cs="Arial"/>
        </w:rPr>
      </w:pPr>
    </w:p>
    <w:p w14:paraId="06960FAD" w14:textId="77777777" w:rsidR="00CD06E6" w:rsidRPr="00B43C97" w:rsidRDefault="00CD06E6" w:rsidP="00160531">
      <w:pPr>
        <w:rPr>
          <w:rFonts w:ascii="Arial" w:hAnsi="Arial" w:cs="Arial"/>
        </w:rPr>
      </w:pPr>
    </w:p>
    <w:p w14:paraId="5BCE716A" w14:textId="77777777" w:rsidR="00CD06E6" w:rsidRPr="00B43C97" w:rsidRDefault="00CD06E6" w:rsidP="00160531">
      <w:pPr>
        <w:rPr>
          <w:rFonts w:ascii="Arial" w:hAnsi="Arial" w:cs="Arial"/>
        </w:rPr>
      </w:pPr>
    </w:p>
    <w:p w14:paraId="091828ED" w14:textId="77777777" w:rsidR="00CD06E6" w:rsidRPr="00B43C97" w:rsidRDefault="00CD06E6" w:rsidP="00160531">
      <w:pPr>
        <w:rPr>
          <w:rFonts w:ascii="Arial" w:hAnsi="Arial" w:cs="Arial"/>
        </w:rPr>
      </w:pPr>
    </w:p>
    <w:p w14:paraId="756A1AE8" w14:textId="1D053813" w:rsidR="00CD06E6" w:rsidRPr="00B43C97" w:rsidRDefault="00CD06E6" w:rsidP="00CD06E6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7D5B20" w:rsidRPr="00B43C97">
        <w:rPr>
          <w:rFonts w:ascii="Arial" w:hAnsi="Arial" w:cs="Arial"/>
          <w:b/>
          <w:bCs/>
          <w:sz w:val="21"/>
          <w:szCs w:val="21"/>
        </w:rPr>
        <w:t>4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各选项的设置</w:t>
      </w:r>
    </w:p>
    <w:p w14:paraId="3AB6260C" w14:textId="6C44ECFE" w:rsidR="00CD06E6" w:rsidRPr="00B43C97" w:rsidRDefault="00CD06E6" w:rsidP="00CD06E6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各参数的默认值及其含义如表</w:t>
      </w:r>
      <w:r w:rsidRPr="00B43C97">
        <w:rPr>
          <w:rFonts w:ascii="Arial" w:hAnsi="Arial" w:cs="Arial"/>
        </w:rPr>
        <w:t>7-1</w:t>
      </w:r>
      <w:r w:rsidRPr="00B43C97">
        <w:rPr>
          <w:rFonts w:ascii="Arial" w:hAnsi="Arial" w:cs="Arial"/>
        </w:rPr>
        <w:t>所示：</w:t>
      </w:r>
    </w:p>
    <w:p w14:paraId="07E3484D" w14:textId="2B44C00A" w:rsidR="00CD06E6" w:rsidRPr="00B43C97" w:rsidRDefault="00CD06E6" w:rsidP="00CD06E6">
      <w:pPr>
        <w:ind w:firstLineChars="0" w:firstLine="0"/>
        <w:jc w:val="center"/>
        <w:rPr>
          <w:rFonts w:ascii="Arial" w:hAnsi="Arial" w:cs="Arial"/>
        </w:rPr>
      </w:pPr>
      <w:bookmarkStart w:id="10" w:name="_Hlk191244305"/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Pr="00B43C97">
        <w:rPr>
          <w:rFonts w:ascii="Arial" w:hAnsi="Arial" w:cs="Arial"/>
          <w:b/>
          <w:bCs/>
          <w:sz w:val="21"/>
          <w:szCs w:val="21"/>
        </w:rPr>
        <w:t>7-1</w:t>
      </w:r>
      <w:bookmarkEnd w:id="10"/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各选项的默认值及其含义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767"/>
        <w:gridCol w:w="7249"/>
      </w:tblGrid>
      <w:tr w:rsidR="00AA6846" w:rsidRPr="00B43C97" w14:paraId="5B5683AF" w14:textId="77777777" w:rsidTr="00185A50">
        <w:tc>
          <w:tcPr>
            <w:tcW w:w="980" w:type="pct"/>
          </w:tcPr>
          <w:p w14:paraId="77A4A233" w14:textId="1F8EE913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</w:t>
            </w:r>
          </w:p>
        </w:tc>
        <w:tc>
          <w:tcPr>
            <w:tcW w:w="4020" w:type="pct"/>
          </w:tcPr>
          <w:p w14:paraId="01EF7B36" w14:textId="273F007D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的取值</w:t>
            </w:r>
          </w:p>
        </w:tc>
      </w:tr>
      <w:tr w:rsidR="00AA6846" w:rsidRPr="00B43C97" w14:paraId="19A2F053" w14:textId="77777777" w:rsidTr="00185A50">
        <w:tc>
          <w:tcPr>
            <w:tcW w:w="980" w:type="pct"/>
          </w:tcPr>
          <w:p w14:paraId="2106ABD7" w14:textId="7096F2BD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picture_box</w:t>
            </w:r>
            <w:proofErr w:type="spellEnd"/>
          </w:p>
        </w:tc>
        <w:tc>
          <w:tcPr>
            <w:tcW w:w="4020" w:type="pct"/>
          </w:tcPr>
          <w:p w14:paraId="17FB2ABA" w14:textId="2FAE882A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输出图像的大小（正方形一边的长度）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=280**</w:t>
            </w:r>
          </w:p>
        </w:tc>
      </w:tr>
      <w:tr w:rsidR="00AA6846" w:rsidRPr="00B43C97" w14:paraId="6632CEA4" w14:textId="77777777" w:rsidTr="00185A50">
        <w:tc>
          <w:tcPr>
            <w:tcW w:w="980" w:type="pct"/>
          </w:tcPr>
          <w:p w14:paraId="1AEA4FF6" w14:textId="57FFE1AD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</w:t>
            </w:r>
            <w:r w:rsidR="00751752" w:rsidRPr="00B43C97">
              <w:rPr>
                <w:rFonts w:ascii="Arial" w:hAnsi="Arial" w:cs="Arial"/>
                <w:sz w:val="21"/>
                <w:szCs w:val="21"/>
              </w:rPr>
              <w:t>ad</w:t>
            </w:r>
            <w:r w:rsidRPr="00B43C97">
              <w:rPr>
                <w:rFonts w:ascii="Arial" w:hAnsi="Arial" w:cs="Arial"/>
                <w:sz w:val="21"/>
                <w:szCs w:val="21"/>
              </w:rPr>
              <w:t>ius</w:t>
            </w:r>
          </w:p>
        </w:tc>
        <w:tc>
          <w:tcPr>
            <w:tcW w:w="4020" w:type="pct"/>
          </w:tcPr>
          <w:p w14:paraId="2A0A3F80" w14:textId="4A584AE5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基因组图谱的半径，决定图片的大小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50**</w:t>
            </w:r>
          </w:p>
        </w:tc>
      </w:tr>
      <w:tr w:rsidR="00AA6846" w:rsidRPr="00B43C97" w14:paraId="3A90CEA4" w14:textId="77777777" w:rsidTr="00185A50">
        <w:tc>
          <w:tcPr>
            <w:tcW w:w="980" w:type="pct"/>
          </w:tcPr>
          <w:p w14:paraId="462E4BCF" w14:textId="704895AE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arrow_r</w:t>
            </w:r>
            <w:r w:rsidR="00751752" w:rsidRPr="00B43C97">
              <w:rPr>
                <w:rFonts w:ascii="Arial" w:hAnsi="Arial" w:cs="Arial"/>
                <w:sz w:val="21"/>
                <w:szCs w:val="21"/>
              </w:rPr>
              <w:t>ad</w:t>
            </w:r>
            <w:r w:rsidRPr="00B43C97">
              <w:rPr>
                <w:rFonts w:ascii="Arial" w:hAnsi="Arial" w:cs="Arial"/>
                <w:sz w:val="21"/>
                <w:szCs w:val="21"/>
              </w:rPr>
              <w:t>ius</w:t>
            </w:r>
            <w:proofErr w:type="spellEnd"/>
          </w:p>
        </w:tc>
        <w:tc>
          <w:tcPr>
            <w:tcW w:w="4020" w:type="pct"/>
          </w:tcPr>
          <w:p w14:paraId="791F230E" w14:textId="7F1EF542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箭头所在圆的半径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70**</w:t>
            </w:r>
          </w:p>
        </w:tc>
      </w:tr>
      <w:tr w:rsidR="00AA6846" w:rsidRPr="00B43C97" w14:paraId="6870A279" w14:textId="77777777" w:rsidTr="00185A50">
        <w:tc>
          <w:tcPr>
            <w:tcW w:w="980" w:type="pct"/>
          </w:tcPr>
          <w:p w14:paraId="60543B79" w14:textId="1541D3BD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arrow_size</w:t>
            </w:r>
            <w:proofErr w:type="spellEnd"/>
          </w:p>
        </w:tc>
        <w:tc>
          <w:tcPr>
            <w:tcW w:w="4020" w:type="pct"/>
          </w:tcPr>
          <w:p w14:paraId="1A7A7F41" w14:textId="3544C812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箭头的大小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0**</w:t>
            </w:r>
          </w:p>
        </w:tc>
      </w:tr>
      <w:tr w:rsidR="00AA6846" w:rsidRPr="00B43C97" w14:paraId="70433EFA" w14:textId="77777777" w:rsidTr="00185A50">
        <w:tc>
          <w:tcPr>
            <w:tcW w:w="980" w:type="pct"/>
          </w:tcPr>
          <w:p w14:paraId="4415EF32" w14:textId="4FD5ADE3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arrow_thickness</w:t>
            </w:r>
            <w:proofErr w:type="spellEnd"/>
          </w:p>
        </w:tc>
        <w:tc>
          <w:tcPr>
            <w:tcW w:w="4020" w:type="pct"/>
          </w:tcPr>
          <w:p w14:paraId="188638F1" w14:textId="639E97D2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箭头线的粗细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2**</w:t>
            </w:r>
          </w:p>
        </w:tc>
      </w:tr>
      <w:tr w:rsidR="00AA6846" w:rsidRPr="00B43C97" w14:paraId="4FD7A63C" w14:textId="77777777" w:rsidTr="00185A50">
        <w:tc>
          <w:tcPr>
            <w:tcW w:w="980" w:type="pct"/>
          </w:tcPr>
          <w:p w14:paraId="07CB7F6A" w14:textId="744C0147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ont_size</w:t>
            </w:r>
            <w:proofErr w:type="spellEnd"/>
          </w:p>
        </w:tc>
        <w:tc>
          <w:tcPr>
            <w:tcW w:w="4020" w:type="pct"/>
          </w:tcPr>
          <w:p w14:paraId="24E3BD08" w14:textId="7AB8D766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字体大小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8**</w:t>
            </w:r>
          </w:p>
        </w:tc>
      </w:tr>
      <w:tr w:rsidR="00AA6846" w:rsidRPr="00B43C97" w14:paraId="6B26EDD8" w14:textId="77777777" w:rsidTr="00185A50">
        <w:tc>
          <w:tcPr>
            <w:tcW w:w="980" w:type="pct"/>
          </w:tcPr>
          <w:p w14:paraId="36CA0A14" w14:textId="4C296A50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tag_height</w:t>
            </w:r>
            <w:proofErr w:type="spellEnd"/>
          </w:p>
        </w:tc>
        <w:tc>
          <w:tcPr>
            <w:tcW w:w="4020" w:type="pct"/>
          </w:tcPr>
          <w:p w14:paraId="7FF167C5" w14:textId="3D3F37D5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标签（环形扇形）的高度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20**</w:t>
            </w:r>
          </w:p>
        </w:tc>
      </w:tr>
      <w:tr w:rsidR="00AA6846" w:rsidRPr="00B43C97" w14:paraId="02211D00" w14:textId="77777777" w:rsidTr="00185A50">
        <w:tc>
          <w:tcPr>
            <w:tcW w:w="980" w:type="pct"/>
          </w:tcPr>
          <w:p w14:paraId="1EB1EC33" w14:textId="7CFB58BD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tag_line_width</w:t>
            </w:r>
            <w:proofErr w:type="spellEnd"/>
          </w:p>
        </w:tc>
        <w:tc>
          <w:tcPr>
            <w:tcW w:w="4020" w:type="pct"/>
          </w:tcPr>
          <w:p w14:paraId="2ABF25FD" w14:textId="69A62398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标签（环形扇形）轮廓厚度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**</w:t>
            </w:r>
          </w:p>
        </w:tc>
      </w:tr>
    </w:tbl>
    <w:p w14:paraId="5366B72C" w14:textId="1CA814D3" w:rsidR="009165F0" w:rsidRPr="00B43C97" w:rsidRDefault="00456218" w:rsidP="00DC690B">
      <w:pPr>
        <w:pStyle w:val="2"/>
        <w:spacing w:beforeLines="100" w:before="326" w:afterLines="0" w:after="0"/>
        <w:rPr>
          <w:rFonts w:ascii="Arial" w:hAnsi="Arial" w:cs="Arial"/>
        </w:rPr>
      </w:pPr>
      <w:r w:rsidRPr="00B43C97">
        <w:rPr>
          <w:rFonts w:ascii="Arial" w:hAnsi="Arial" w:cs="Arial"/>
        </w:rPr>
        <w:t>4</w:t>
      </w:r>
      <w:r w:rsidRPr="00B43C97">
        <w:rPr>
          <w:rFonts w:ascii="Arial" w:hAnsi="Arial" w:cs="Arial"/>
        </w:rPr>
        <w:t>、</w:t>
      </w:r>
      <w:r w:rsidR="007D5B20" w:rsidRPr="00B43C97">
        <w:rPr>
          <w:rFonts w:ascii="Arial" w:hAnsi="Arial" w:cs="Arial"/>
        </w:rPr>
        <w:t>重复序列</w:t>
      </w:r>
      <w:r w:rsidR="009165F0" w:rsidRPr="00B43C97">
        <w:rPr>
          <w:rFonts w:ascii="Arial" w:hAnsi="Arial" w:cs="Arial"/>
        </w:rPr>
        <w:t>的</w:t>
      </w:r>
      <w:r w:rsidRPr="00B43C97">
        <w:rPr>
          <w:rFonts w:ascii="Arial" w:hAnsi="Arial" w:cs="Arial"/>
        </w:rPr>
        <w:t>颜色</w:t>
      </w:r>
      <w:r w:rsidR="009165F0" w:rsidRPr="00B43C97">
        <w:rPr>
          <w:rFonts w:ascii="Arial" w:hAnsi="Arial" w:cs="Arial"/>
        </w:rPr>
        <w:t>参数</w:t>
      </w:r>
    </w:p>
    <w:p w14:paraId="4DD8B153" w14:textId="44E6C68C" w:rsidR="009165F0" w:rsidRPr="00B43C97" w:rsidRDefault="009165F0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color_library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选项用于设置基因组图谱中重复序列的颜色。</w:t>
      </w:r>
      <w:r w:rsidR="005946DA" w:rsidRPr="00B43C97">
        <w:rPr>
          <w:rFonts w:ascii="Arial" w:hAnsi="Arial" w:cs="Arial"/>
        </w:rPr>
        <w:t>颜色可用</w:t>
      </w:r>
      <w:r w:rsidR="00456218" w:rsidRPr="00B43C97">
        <w:rPr>
          <w:rFonts w:ascii="Arial" w:hAnsi="Arial" w:cs="Arial"/>
        </w:rPr>
        <w:t>60</w:t>
      </w:r>
      <w:r w:rsidR="005946DA" w:rsidRPr="00B43C97">
        <w:rPr>
          <w:rFonts w:ascii="Arial" w:hAnsi="Arial" w:cs="Arial"/>
        </w:rPr>
        <w:t>种内置颜色的英语单词表示，也可以用</w:t>
      </w:r>
      <w:r w:rsidR="005946DA" w:rsidRPr="00B43C97">
        <w:rPr>
          <w:rFonts w:ascii="Arial" w:hAnsi="Arial" w:cs="Arial"/>
        </w:rPr>
        <w:t>RGB</w:t>
      </w:r>
      <w:r w:rsidR="005946DA" w:rsidRPr="00B43C97">
        <w:rPr>
          <w:rFonts w:ascii="Arial" w:hAnsi="Arial" w:cs="Arial"/>
        </w:rPr>
        <w:t>和</w:t>
      </w:r>
      <w:r w:rsidR="005946DA" w:rsidRPr="00B43C97">
        <w:rPr>
          <w:rFonts w:ascii="Arial" w:hAnsi="Arial" w:cs="Arial"/>
        </w:rPr>
        <w:t>16</w:t>
      </w:r>
      <w:r w:rsidR="005946DA" w:rsidRPr="00B43C97">
        <w:rPr>
          <w:rFonts w:ascii="Arial" w:hAnsi="Arial" w:cs="Arial"/>
        </w:rPr>
        <w:t>进制</w:t>
      </w:r>
      <w:r w:rsidR="00781307">
        <w:rPr>
          <w:rFonts w:ascii="Arial" w:hAnsi="Arial" w:cs="Arial" w:hint="eastAsia"/>
        </w:rPr>
        <w:t>数值</w:t>
      </w:r>
      <w:r w:rsidR="005946DA" w:rsidRPr="00B43C97">
        <w:rPr>
          <w:rFonts w:ascii="Arial" w:hAnsi="Arial" w:cs="Arial"/>
        </w:rPr>
        <w:t>表示。</w:t>
      </w:r>
    </w:p>
    <w:p w14:paraId="5FC2E084" w14:textId="48ED12BE" w:rsidR="009165F0" w:rsidRPr="00B43C97" w:rsidRDefault="00456218" w:rsidP="00B04E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内置的</w:t>
      </w:r>
      <w:r w:rsidRPr="00B43C97">
        <w:rPr>
          <w:rFonts w:ascii="Arial" w:hAnsi="Arial" w:cs="Arial"/>
        </w:rPr>
        <w:t>60</w:t>
      </w:r>
      <w:r w:rsidRPr="00B43C97">
        <w:rPr>
          <w:rFonts w:ascii="Arial" w:hAnsi="Arial" w:cs="Arial"/>
        </w:rPr>
        <w:t>种颜色</w:t>
      </w:r>
      <w:proofErr w:type="gramStart"/>
      <w:r w:rsidRPr="00B43C97">
        <w:rPr>
          <w:rFonts w:ascii="Arial" w:hAnsi="Arial" w:cs="Arial"/>
        </w:rPr>
        <w:t>筛选自</w:t>
      </w:r>
      <w:proofErr w:type="gramEnd"/>
      <w:r w:rsidRPr="00B43C97">
        <w:rPr>
          <w:rFonts w:ascii="Arial" w:hAnsi="Arial" w:cs="Arial"/>
        </w:rPr>
        <w:t>python</w:t>
      </w:r>
      <w:r w:rsidRPr="00B43C97">
        <w:rPr>
          <w:rFonts w:ascii="Arial" w:hAnsi="Arial" w:cs="Arial"/>
        </w:rPr>
        <w:t>的</w:t>
      </w:r>
      <w:proofErr w:type="spellStart"/>
      <w:r w:rsidRPr="00B43C97">
        <w:rPr>
          <w:rFonts w:ascii="Arial" w:hAnsi="Arial" w:cs="Arial"/>
        </w:rPr>
        <w:t>webcolors</w:t>
      </w:r>
      <w:proofErr w:type="spellEnd"/>
      <w:r w:rsidRPr="00B43C97">
        <w:rPr>
          <w:rFonts w:ascii="Arial" w:hAnsi="Arial" w:cs="Arial"/>
        </w:rPr>
        <w:t>库，分别为：</w:t>
      </w:r>
      <w:r w:rsidRPr="00B43C97">
        <w:rPr>
          <w:rFonts w:ascii="Arial" w:hAnsi="Arial" w:cs="Arial"/>
        </w:rPr>
        <w:t>bl</w:t>
      </w:r>
      <w:r w:rsidR="00740A70" w:rsidRPr="00B43C97">
        <w:rPr>
          <w:rFonts w:ascii="Arial" w:hAnsi="Arial" w:cs="Arial"/>
        </w:rPr>
        <w:t>ac</w:t>
      </w:r>
      <w:r w:rsidRPr="00B43C97">
        <w:rPr>
          <w:rFonts w:ascii="Arial" w:hAnsi="Arial" w:cs="Arial"/>
        </w:rPr>
        <w:t>k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red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orang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yellow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ree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ya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blu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pu</w:t>
      </w:r>
      <w:r w:rsidR="00740A70" w:rsidRPr="00B43C97">
        <w:rPr>
          <w:rFonts w:ascii="Arial" w:hAnsi="Arial" w:cs="Arial"/>
        </w:rPr>
        <w:t>rp</w:t>
      </w:r>
      <w:r w:rsidRPr="00B43C97">
        <w:rPr>
          <w:rFonts w:ascii="Arial" w:hAnsi="Arial" w:cs="Arial"/>
        </w:rPr>
        <w:t>l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brow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ray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slategra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imgray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navy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indigo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red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firebrick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rimso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hocolat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olive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yellow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awn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me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greenyellow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sea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ea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sea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forest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cya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turquoise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turquois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aquamarine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aquamarine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aqua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eepsky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ky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teelblue</w:t>
      </w:r>
      <w:proofErr w:type="spellEnd"/>
      <w:r w:rsidRPr="00B43C97">
        <w:rPr>
          <w:rFonts w:ascii="Arial" w:hAnsi="Arial" w:cs="Arial"/>
        </w:rPr>
        <w:t>，</w:t>
      </w:r>
      <w:bookmarkStart w:id="11" w:name="OLE_LINK7"/>
      <w:proofErr w:type="spellStart"/>
      <w:r w:rsidRPr="00B43C97">
        <w:rPr>
          <w:rFonts w:ascii="Arial" w:hAnsi="Arial" w:cs="Arial"/>
        </w:rPr>
        <w:t>c</w:t>
      </w:r>
      <w:r w:rsidR="00740A70" w:rsidRPr="00B43C97">
        <w:rPr>
          <w:rFonts w:ascii="Arial" w:hAnsi="Arial" w:cs="Arial"/>
        </w:rPr>
        <w:t>ad</w:t>
      </w:r>
      <w:r w:rsidRPr="00B43C97">
        <w:rPr>
          <w:rFonts w:ascii="Arial" w:hAnsi="Arial" w:cs="Arial"/>
        </w:rPr>
        <w:t>etblue</w:t>
      </w:r>
      <w:bookmarkEnd w:id="11"/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royal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violet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plum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eeppink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hotpink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pink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palevioletred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violetred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oral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orangered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orange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oldenrod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old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khaki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khaki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wheat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gre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slategra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lategra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gray</w:t>
      </w:r>
      <w:proofErr w:type="spellEnd"/>
      <w:r w:rsidRPr="00B43C97">
        <w:rPr>
          <w:rFonts w:ascii="Arial" w:hAnsi="Arial" w:cs="Arial"/>
        </w:rPr>
        <w:t>.</w:t>
      </w:r>
    </w:p>
    <w:p w14:paraId="2A9008A8" w14:textId="243C91C4" w:rsidR="00593E2A" w:rsidRPr="00B43C97" w:rsidRDefault="000A3370" w:rsidP="00B04E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RGB</w:t>
      </w:r>
      <w:r w:rsidRPr="00B43C97">
        <w:rPr>
          <w:rFonts w:ascii="Arial" w:hAnsi="Arial" w:cs="Arial"/>
        </w:rPr>
        <w:t>的颜色</w:t>
      </w:r>
      <w:r w:rsidR="00781307">
        <w:rPr>
          <w:rFonts w:ascii="Arial" w:hAnsi="Arial" w:cs="Arial" w:hint="eastAsia"/>
        </w:rPr>
        <w:t>数值</w:t>
      </w:r>
      <w:r w:rsidRPr="00B43C97">
        <w:rPr>
          <w:rFonts w:ascii="Arial" w:hAnsi="Arial" w:cs="Arial"/>
        </w:rPr>
        <w:t>设置如：</w:t>
      </w:r>
      <w:r w:rsidRPr="00B43C97">
        <w:rPr>
          <w:rFonts w:ascii="Arial" w:hAnsi="Arial" w:cs="Arial"/>
        </w:rPr>
        <w:t>0.0.0</w:t>
      </w:r>
      <w:r w:rsidRPr="00B43C97">
        <w:rPr>
          <w:rFonts w:ascii="Arial" w:hAnsi="Arial" w:cs="Arial"/>
        </w:rPr>
        <w:t>（黑），</w:t>
      </w:r>
      <w:r w:rsidRPr="00B43C97">
        <w:rPr>
          <w:rFonts w:ascii="Arial" w:hAnsi="Arial" w:cs="Arial"/>
        </w:rPr>
        <w:t>255.0.0</w:t>
      </w:r>
      <w:r w:rsidRPr="00B43C97">
        <w:rPr>
          <w:rFonts w:ascii="Arial" w:hAnsi="Arial" w:cs="Arial"/>
        </w:rPr>
        <w:t>（</w:t>
      </w:r>
      <w:proofErr w:type="gramStart"/>
      <w:r w:rsidRPr="00B43C97">
        <w:rPr>
          <w:rFonts w:ascii="Arial" w:hAnsi="Arial" w:cs="Arial"/>
        </w:rPr>
        <w:t>赤</w:t>
      </w:r>
      <w:proofErr w:type="gramEnd"/>
      <w:r w:rsidRPr="00B43C97">
        <w:rPr>
          <w:rFonts w:ascii="Arial" w:hAnsi="Arial" w:cs="Arial"/>
        </w:rPr>
        <w:t>），</w:t>
      </w:r>
      <w:r w:rsidRPr="00B43C97">
        <w:rPr>
          <w:rFonts w:ascii="Arial" w:hAnsi="Arial" w:cs="Arial"/>
        </w:rPr>
        <w:t>255.165.0</w:t>
      </w:r>
      <w:r w:rsidRPr="00B43C97">
        <w:rPr>
          <w:rFonts w:ascii="Arial" w:hAnsi="Arial" w:cs="Arial"/>
        </w:rPr>
        <w:t>（橙），</w:t>
      </w:r>
      <w:r w:rsidRPr="00B43C97">
        <w:rPr>
          <w:rFonts w:ascii="Arial" w:hAnsi="Arial" w:cs="Arial"/>
        </w:rPr>
        <w:t>255.255.0</w:t>
      </w:r>
      <w:r w:rsidRPr="00B43C97">
        <w:rPr>
          <w:rFonts w:ascii="Arial" w:hAnsi="Arial" w:cs="Arial"/>
        </w:rPr>
        <w:t>（黄），</w:t>
      </w:r>
      <w:r w:rsidRPr="00B43C97">
        <w:rPr>
          <w:rFonts w:ascii="Arial" w:hAnsi="Arial" w:cs="Arial"/>
        </w:rPr>
        <w:t>0.255.0</w:t>
      </w:r>
      <w:r w:rsidRPr="00B43C97">
        <w:rPr>
          <w:rFonts w:ascii="Arial" w:hAnsi="Arial" w:cs="Arial"/>
        </w:rPr>
        <w:t>（绿），</w:t>
      </w:r>
      <w:r w:rsidRPr="00B43C97">
        <w:rPr>
          <w:rFonts w:ascii="Arial" w:hAnsi="Arial" w:cs="Arial"/>
        </w:rPr>
        <w:t>0.255.255</w:t>
      </w:r>
      <w:r w:rsidRPr="00B43C97">
        <w:rPr>
          <w:rFonts w:ascii="Arial" w:hAnsi="Arial" w:cs="Arial"/>
        </w:rPr>
        <w:t>（青），</w:t>
      </w:r>
      <w:r w:rsidRPr="00B43C97">
        <w:rPr>
          <w:rFonts w:ascii="Arial" w:hAnsi="Arial" w:cs="Arial"/>
        </w:rPr>
        <w:t>0.0.255</w:t>
      </w:r>
      <w:r w:rsidRPr="00B43C97">
        <w:rPr>
          <w:rFonts w:ascii="Arial" w:hAnsi="Arial" w:cs="Arial"/>
        </w:rPr>
        <w:t>（蓝），</w:t>
      </w:r>
      <w:r w:rsidRPr="00B43C97">
        <w:rPr>
          <w:rFonts w:ascii="Arial" w:hAnsi="Arial" w:cs="Arial"/>
        </w:rPr>
        <w:t>128.0.128</w:t>
      </w:r>
      <w:r w:rsidRPr="00B43C97">
        <w:rPr>
          <w:rFonts w:ascii="Arial" w:hAnsi="Arial" w:cs="Arial"/>
        </w:rPr>
        <w:t>（紫）。</w:t>
      </w:r>
    </w:p>
    <w:p w14:paraId="07E8895A" w14:textId="0C08E475" w:rsidR="00593E2A" w:rsidRPr="00B43C97" w:rsidRDefault="000A3370" w:rsidP="00B04E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16</w:t>
      </w:r>
      <w:r w:rsidRPr="00B43C97">
        <w:rPr>
          <w:rFonts w:ascii="Arial" w:hAnsi="Arial" w:cs="Arial"/>
        </w:rPr>
        <w:t>进制表示颜色</w:t>
      </w:r>
      <w:r w:rsidR="00781307" w:rsidRPr="00B43C97">
        <w:rPr>
          <w:rFonts w:ascii="Arial" w:hAnsi="Arial" w:cs="Arial"/>
        </w:rPr>
        <w:t>的</w:t>
      </w:r>
      <w:r w:rsidR="00781307">
        <w:rPr>
          <w:rFonts w:ascii="Arial" w:hAnsi="Arial" w:cs="Arial" w:hint="eastAsia"/>
        </w:rPr>
        <w:t>数值</w:t>
      </w:r>
      <w:r w:rsidRPr="00B43C97">
        <w:rPr>
          <w:rFonts w:ascii="Arial" w:hAnsi="Arial" w:cs="Arial"/>
        </w:rPr>
        <w:t>如：</w:t>
      </w:r>
      <w:r w:rsidR="00A1098D" w:rsidRPr="00B43C97">
        <w:rPr>
          <w:rFonts w:ascii="Arial" w:hAnsi="Arial" w:cs="Arial"/>
        </w:rPr>
        <w:t>#000000</w:t>
      </w:r>
      <w:r w:rsidR="00A1098D" w:rsidRPr="00B43C97">
        <w:rPr>
          <w:rFonts w:ascii="Arial" w:hAnsi="Arial" w:cs="Arial"/>
        </w:rPr>
        <w:t>（黑），</w:t>
      </w:r>
      <w:r w:rsidR="00A1098D" w:rsidRPr="00B43C97">
        <w:rPr>
          <w:rFonts w:ascii="Arial" w:hAnsi="Arial" w:cs="Arial"/>
        </w:rPr>
        <w:t>#FF0000</w:t>
      </w:r>
      <w:r w:rsidR="00A1098D" w:rsidRPr="00B43C97">
        <w:rPr>
          <w:rFonts w:ascii="Arial" w:hAnsi="Arial" w:cs="Arial"/>
        </w:rPr>
        <w:t>（</w:t>
      </w:r>
      <w:proofErr w:type="gramStart"/>
      <w:r w:rsidR="00A1098D" w:rsidRPr="00B43C97">
        <w:rPr>
          <w:rFonts w:ascii="Arial" w:hAnsi="Arial" w:cs="Arial"/>
        </w:rPr>
        <w:t>赤</w:t>
      </w:r>
      <w:proofErr w:type="gramEnd"/>
      <w:r w:rsidR="00A1098D" w:rsidRPr="00B43C97">
        <w:rPr>
          <w:rFonts w:ascii="Arial" w:hAnsi="Arial" w:cs="Arial"/>
        </w:rPr>
        <w:t>），</w:t>
      </w:r>
      <w:r w:rsidR="00A1098D" w:rsidRPr="00B43C97">
        <w:rPr>
          <w:rFonts w:ascii="Arial" w:hAnsi="Arial" w:cs="Arial"/>
        </w:rPr>
        <w:t>#FFA500</w:t>
      </w:r>
      <w:r w:rsidR="00A1098D" w:rsidRPr="00B43C97">
        <w:rPr>
          <w:rFonts w:ascii="Arial" w:hAnsi="Arial" w:cs="Arial"/>
        </w:rPr>
        <w:t>（橙），</w:t>
      </w:r>
      <w:r w:rsidR="00A1098D" w:rsidRPr="00B43C97">
        <w:rPr>
          <w:rFonts w:ascii="Arial" w:hAnsi="Arial" w:cs="Arial"/>
        </w:rPr>
        <w:t>#FFFF00</w:t>
      </w:r>
      <w:r w:rsidR="00A1098D" w:rsidRPr="00B43C97">
        <w:rPr>
          <w:rFonts w:ascii="Arial" w:hAnsi="Arial" w:cs="Arial"/>
        </w:rPr>
        <w:t>（黄），</w:t>
      </w:r>
      <w:r w:rsidR="00A1098D" w:rsidRPr="00B43C97">
        <w:rPr>
          <w:rFonts w:ascii="Arial" w:hAnsi="Arial" w:cs="Arial"/>
        </w:rPr>
        <w:t>#00FF00</w:t>
      </w:r>
      <w:r w:rsidR="00A1098D" w:rsidRPr="00B43C97">
        <w:rPr>
          <w:rFonts w:ascii="Arial" w:hAnsi="Arial" w:cs="Arial"/>
        </w:rPr>
        <w:t>（绿），</w:t>
      </w:r>
      <w:r w:rsidR="00A1098D" w:rsidRPr="00B43C97">
        <w:rPr>
          <w:rFonts w:ascii="Arial" w:hAnsi="Arial" w:cs="Arial"/>
        </w:rPr>
        <w:t>#00FFFF</w:t>
      </w:r>
      <w:r w:rsidR="00A1098D" w:rsidRPr="00B43C97">
        <w:rPr>
          <w:rFonts w:ascii="Arial" w:hAnsi="Arial" w:cs="Arial"/>
        </w:rPr>
        <w:t>（青），</w:t>
      </w:r>
      <w:r w:rsidR="00A1098D" w:rsidRPr="00B43C97">
        <w:rPr>
          <w:rFonts w:ascii="Arial" w:hAnsi="Arial" w:cs="Arial"/>
        </w:rPr>
        <w:t>#0000FF</w:t>
      </w:r>
      <w:r w:rsidR="00A1098D" w:rsidRPr="00B43C97">
        <w:rPr>
          <w:rFonts w:ascii="Arial" w:hAnsi="Arial" w:cs="Arial"/>
        </w:rPr>
        <w:t>（蓝），</w:t>
      </w:r>
      <w:r w:rsidR="00A1098D" w:rsidRPr="00B43C97">
        <w:rPr>
          <w:rFonts w:ascii="Arial" w:hAnsi="Arial" w:cs="Arial"/>
        </w:rPr>
        <w:t>#800080</w:t>
      </w:r>
      <w:r w:rsidR="00A1098D" w:rsidRPr="00B43C97">
        <w:rPr>
          <w:rFonts w:ascii="Arial" w:hAnsi="Arial" w:cs="Arial"/>
        </w:rPr>
        <w:t>（紫）。</w:t>
      </w:r>
    </w:p>
    <w:p w14:paraId="2EDE8639" w14:textId="12C5D045" w:rsidR="00456218" w:rsidRPr="00B43C97" w:rsidRDefault="00AD784A" w:rsidP="00B04EB2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V</w:t>
      </w:r>
      <w:proofErr w:type="spellEnd"/>
      <w:r w:rsidR="00C01D9C" w:rsidRPr="00B43C97">
        <w:rPr>
          <w:rFonts w:ascii="Arial" w:hAnsi="Arial" w:cs="Arial"/>
        </w:rPr>
        <w:t>最多允许</w:t>
      </w:r>
      <w:r w:rsidR="00C01D9C" w:rsidRPr="00B43C97">
        <w:rPr>
          <w:rFonts w:ascii="Arial" w:hAnsi="Arial" w:cs="Arial"/>
        </w:rPr>
        <w:t>30</w:t>
      </w:r>
      <w:r w:rsidR="00C01D9C" w:rsidRPr="00B43C97">
        <w:rPr>
          <w:rFonts w:ascii="Arial" w:hAnsi="Arial" w:cs="Arial"/>
        </w:rPr>
        <w:t>个重复单元同时上色，具体的设置如图</w:t>
      </w:r>
      <w:r w:rsidR="00C01D9C" w:rsidRPr="00B43C97">
        <w:rPr>
          <w:rFonts w:ascii="Arial" w:hAnsi="Arial" w:cs="Arial"/>
        </w:rPr>
        <w:t>7-</w:t>
      </w:r>
      <w:r w:rsidR="007D5B20" w:rsidRPr="00B43C97">
        <w:rPr>
          <w:rFonts w:ascii="Arial" w:hAnsi="Arial" w:cs="Arial"/>
        </w:rPr>
        <w:t>5</w:t>
      </w:r>
      <w:r w:rsidR="00C01D9C" w:rsidRPr="00B43C97">
        <w:rPr>
          <w:rFonts w:ascii="Arial" w:hAnsi="Arial" w:cs="Arial"/>
        </w:rPr>
        <w:t>所示：</w:t>
      </w:r>
    </w:p>
    <w:p w14:paraId="2A1D27CE" w14:textId="62D83B9C" w:rsidR="00456218" w:rsidRPr="00B43C97" w:rsidRDefault="00B04EB2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64064" behindDoc="0" locked="0" layoutInCell="1" allowOverlap="1" wp14:anchorId="666E6103" wp14:editId="47ADFA57">
            <wp:simplePos x="0" y="0"/>
            <wp:positionH relativeFrom="column">
              <wp:posOffset>728663</wp:posOffset>
            </wp:positionH>
            <wp:positionV relativeFrom="paragraph">
              <wp:posOffset>46038</wp:posOffset>
            </wp:positionV>
            <wp:extent cx="4348162" cy="4348162"/>
            <wp:effectExtent l="0" t="0" r="0" b="0"/>
            <wp:wrapNone/>
            <wp:docPr id="15584394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43949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52719" cy="4352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8B9B15" w14:textId="2E7F78EA" w:rsidR="00456218" w:rsidRPr="00B43C97" w:rsidRDefault="00456218" w:rsidP="00160531">
      <w:pPr>
        <w:rPr>
          <w:rFonts w:ascii="Arial" w:hAnsi="Arial" w:cs="Arial"/>
        </w:rPr>
      </w:pPr>
    </w:p>
    <w:p w14:paraId="47925D43" w14:textId="7AF9A381" w:rsidR="00456218" w:rsidRPr="00B43C97" w:rsidRDefault="00456218" w:rsidP="00160531">
      <w:pPr>
        <w:rPr>
          <w:rFonts w:ascii="Arial" w:hAnsi="Arial" w:cs="Arial"/>
        </w:rPr>
      </w:pPr>
    </w:p>
    <w:p w14:paraId="79668B2F" w14:textId="77777777" w:rsidR="00456218" w:rsidRPr="00B43C97" w:rsidRDefault="00456218" w:rsidP="00160531">
      <w:pPr>
        <w:rPr>
          <w:rFonts w:ascii="Arial" w:hAnsi="Arial" w:cs="Arial"/>
        </w:rPr>
      </w:pPr>
    </w:p>
    <w:p w14:paraId="269F320E" w14:textId="77777777" w:rsidR="00456218" w:rsidRPr="00B43C97" w:rsidRDefault="00456218" w:rsidP="00160531">
      <w:pPr>
        <w:rPr>
          <w:rFonts w:ascii="Arial" w:hAnsi="Arial" w:cs="Arial"/>
        </w:rPr>
      </w:pPr>
    </w:p>
    <w:p w14:paraId="4EEB935B" w14:textId="77777777" w:rsidR="00456218" w:rsidRPr="00B43C97" w:rsidRDefault="00456218" w:rsidP="00160531">
      <w:pPr>
        <w:rPr>
          <w:rFonts w:ascii="Arial" w:hAnsi="Arial" w:cs="Arial"/>
        </w:rPr>
      </w:pPr>
    </w:p>
    <w:p w14:paraId="752358A6" w14:textId="77777777" w:rsidR="00456218" w:rsidRPr="00B43C97" w:rsidRDefault="00456218" w:rsidP="00160531">
      <w:pPr>
        <w:rPr>
          <w:rFonts w:ascii="Arial" w:hAnsi="Arial" w:cs="Arial"/>
        </w:rPr>
      </w:pPr>
    </w:p>
    <w:p w14:paraId="50873D37" w14:textId="77777777" w:rsidR="00456218" w:rsidRPr="00B43C97" w:rsidRDefault="00456218" w:rsidP="00160531">
      <w:pPr>
        <w:rPr>
          <w:rFonts w:ascii="Arial" w:hAnsi="Arial" w:cs="Arial"/>
        </w:rPr>
      </w:pPr>
    </w:p>
    <w:p w14:paraId="26E23C33" w14:textId="77777777" w:rsidR="00456218" w:rsidRPr="00B43C97" w:rsidRDefault="00456218" w:rsidP="00160531">
      <w:pPr>
        <w:rPr>
          <w:rFonts w:ascii="Arial" w:hAnsi="Arial" w:cs="Arial"/>
        </w:rPr>
      </w:pPr>
    </w:p>
    <w:p w14:paraId="493742FB" w14:textId="77777777" w:rsidR="00456218" w:rsidRPr="00B43C97" w:rsidRDefault="00456218" w:rsidP="00160531">
      <w:pPr>
        <w:rPr>
          <w:rFonts w:ascii="Arial" w:hAnsi="Arial" w:cs="Arial"/>
        </w:rPr>
      </w:pPr>
    </w:p>
    <w:p w14:paraId="7138C71F" w14:textId="77777777" w:rsidR="009165F0" w:rsidRPr="00B43C97" w:rsidRDefault="009165F0" w:rsidP="00160531">
      <w:pPr>
        <w:rPr>
          <w:rFonts w:ascii="Arial" w:hAnsi="Arial" w:cs="Arial"/>
        </w:rPr>
      </w:pPr>
    </w:p>
    <w:p w14:paraId="55B3575D" w14:textId="77777777" w:rsidR="009165F0" w:rsidRPr="00B43C97" w:rsidRDefault="009165F0" w:rsidP="00160531">
      <w:pPr>
        <w:rPr>
          <w:rFonts w:ascii="Arial" w:hAnsi="Arial" w:cs="Arial"/>
        </w:rPr>
      </w:pPr>
    </w:p>
    <w:p w14:paraId="07784309" w14:textId="77777777" w:rsidR="009165F0" w:rsidRPr="00B43C97" w:rsidRDefault="009165F0" w:rsidP="00160531">
      <w:pPr>
        <w:rPr>
          <w:rFonts w:ascii="Arial" w:hAnsi="Arial" w:cs="Arial"/>
        </w:rPr>
      </w:pPr>
    </w:p>
    <w:p w14:paraId="270F5DA8" w14:textId="77777777" w:rsidR="009165F0" w:rsidRPr="00B43C97" w:rsidRDefault="009165F0" w:rsidP="00160531">
      <w:pPr>
        <w:rPr>
          <w:rFonts w:ascii="Arial" w:hAnsi="Arial" w:cs="Arial"/>
        </w:rPr>
      </w:pPr>
    </w:p>
    <w:p w14:paraId="64CEC3E7" w14:textId="77777777" w:rsidR="00C01D9C" w:rsidRPr="00B43C97" w:rsidRDefault="00C01D9C" w:rsidP="00160531">
      <w:pPr>
        <w:rPr>
          <w:rFonts w:ascii="Arial" w:hAnsi="Arial" w:cs="Arial"/>
        </w:rPr>
      </w:pPr>
    </w:p>
    <w:p w14:paraId="50A2572C" w14:textId="77777777" w:rsidR="00C01D9C" w:rsidRPr="00B43C97" w:rsidRDefault="00C01D9C" w:rsidP="00160531">
      <w:pPr>
        <w:rPr>
          <w:rFonts w:ascii="Arial" w:hAnsi="Arial" w:cs="Arial"/>
        </w:rPr>
      </w:pPr>
    </w:p>
    <w:p w14:paraId="69B069EC" w14:textId="77777777" w:rsidR="00C01D9C" w:rsidRPr="00B43C97" w:rsidRDefault="00C01D9C" w:rsidP="00160531">
      <w:pPr>
        <w:rPr>
          <w:rFonts w:ascii="Arial" w:hAnsi="Arial" w:cs="Arial"/>
        </w:rPr>
      </w:pPr>
    </w:p>
    <w:p w14:paraId="451615E7" w14:textId="76FE8516" w:rsidR="00C01D9C" w:rsidRPr="00B43C97" w:rsidRDefault="00C01D9C" w:rsidP="00C01D9C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7D5B20" w:rsidRPr="00B43C97">
        <w:rPr>
          <w:rFonts w:ascii="Arial" w:hAnsi="Arial" w:cs="Arial"/>
          <w:b/>
          <w:bCs/>
          <w:sz w:val="21"/>
          <w:szCs w:val="21"/>
        </w:rPr>
        <w:t>5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基因组图谱内重复序列上色方案</w:t>
      </w:r>
    </w:p>
    <w:p w14:paraId="72C6748C" w14:textId="25A07622" w:rsidR="00F4688A" w:rsidRPr="00B43C97" w:rsidRDefault="00656DDE" w:rsidP="00D0503E">
      <w:pPr>
        <w:pStyle w:val="2"/>
        <w:spacing w:beforeLines="100" w:before="326" w:after="163"/>
        <w:rPr>
          <w:rFonts w:ascii="Arial" w:hAnsi="Arial" w:cs="Arial"/>
        </w:rPr>
      </w:pPr>
      <w:r w:rsidRPr="00B43C97">
        <w:rPr>
          <w:rFonts w:ascii="Arial" w:hAnsi="Arial" w:cs="Arial"/>
        </w:rPr>
        <w:t>5</w:t>
      </w:r>
      <w:r w:rsidR="003079D5" w:rsidRPr="00B43C97">
        <w:rPr>
          <w:rFonts w:ascii="Arial" w:hAnsi="Arial" w:cs="Arial"/>
        </w:rPr>
        <w:t>、</w:t>
      </w:r>
      <w:r w:rsidR="00F4688A" w:rsidRPr="00B43C97">
        <w:rPr>
          <w:rFonts w:ascii="Arial" w:hAnsi="Arial" w:cs="Arial"/>
        </w:rPr>
        <w:t>多个图谱排版的参数</w:t>
      </w:r>
    </w:p>
    <w:p w14:paraId="75BDE8A0" w14:textId="467DAA7D" w:rsidR="003079D5" w:rsidRPr="00B43C97" w:rsidRDefault="00025B1C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Arrange_map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用于设置多个图谱排版的参数，图谱按照九宫格排版</w:t>
      </w:r>
      <w:r w:rsidR="003079D5" w:rsidRPr="00B43C97">
        <w:rPr>
          <w:rFonts w:ascii="Arial" w:hAnsi="Arial" w:cs="Arial"/>
        </w:rPr>
        <w:t>（图</w:t>
      </w:r>
      <w:r w:rsidR="003079D5"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6</w:t>
      </w:r>
      <w:r w:rsidR="003079D5" w:rsidRPr="00B43C97">
        <w:rPr>
          <w:rFonts w:ascii="Arial" w:hAnsi="Arial" w:cs="Arial"/>
        </w:rPr>
        <w:t>A</w:t>
      </w:r>
      <w:r w:rsidR="003079D5" w:rsidRPr="00B43C97">
        <w:rPr>
          <w:rFonts w:ascii="Arial" w:hAnsi="Arial" w:cs="Arial"/>
        </w:rPr>
        <w:t>）：</w:t>
      </w:r>
    </w:p>
    <w:p w14:paraId="5325BA67" w14:textId="1CA5927A" w:rsidR="001F3CD2" w:rsidRPr="00B43C97" w:rsidRDefault="00025B1C" w:rsidP="003079D5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arrange</w:t>
      </w:r>
      <w:r w:rsidRPr="00B43C97">
        <w:rPr>
          <w:rFonts w:ascii="Arial" w:hAnsi="Arial" w:cs="Arial"/>
        </w:rPr>
        <w:t>：是否要对多个</w:t>
      </w:r>
      <w:r w:rsidR="00AE2D38">
        <w:rPr>
          <w:rFonts w:ascii="Arial" w:hAnsi="Arial" w:cs="Arial" w:hint="eastAsia"/>
        </w:rPr>
        <w:t>基因组</w:t>
      </w:r>
      <w:r w:rsidRPr="00B43C97">
        <w:rPr>
          <w:rFonts w:ascii="Arial" w:hAnsi="Arial" w:cs="Arial"/>
        </w:rPr>
        <w:t>图谱进行排版。</w:t>
      </w:r>
      <w:r w:rsidRPr="00B43C97">
        <w:rPr>
          <w:rFonts w:ascii="Arial" w:hAnsi="Arial" w:cs="Arial"/>
        </w:rPr>
        <w:t>Yes/Y</w:t>
      </w:r>
      <w:r w:rsidRPr="00B43C97">
        <w:rPr>
          <w:rFonts w:ascii="Arial" w:hAnsi="Arial" w:cs="Arial"/>
        </w:rPr>
        <w:t>表示进行排版，</w:t>
      </w:r>
      <w:r w:rsidRPr="00B43C97">
        <w:rPr>
          <w:rFonts w:ascii="Arial" w:hAnsi="Arial" w:cs="Arial"/>
        </w:rPr>
        <w:t>No/N</w:t>
      </w:r>
      <w:r w:rsidRPr="00B43C97">
        <w:rPr>
          <w:rFonts w:ascii="Arial" w:hAnsi="Arial" w:cs="Arial"/>
        </w:rPr>
        <w:t>表示不要排版。</w:t>
      </w:r>
      <w:proofErr w:type="spellStart"/>
      <w:r w:rsidR="003079D5" w:rsidRPr="00B43C97">
        <w:rPr>
          <w:rFonts w:ascii="Arial" w:hAnsi="Arial" w:cs="Arial"/>
        </w:rPr>
        <w:t>f</w:t>
      </w:r>
      <w:r w:rsidR="001F3CD2" w:rsidRPr="00B43C97">
        <w:rPr>
          <w:rFonts w:ascii="Arial" w:hAnsi="Arial" w:cs="Arial"/>
        </w:rPr>
        <w:t>ont</w:t>
      </w:r>
      <w:r w:rsidR="003079D5" w:rsidRPr="00B43C97">
        <w:rPr>
          <w:rFonts w:ascii="Arial" w:hAnsi="Arial" w:cs="Arial"/>
        </w:rPr>
        <w:t>_</w:t>
      </w:r>
      <w:r w:rsidR="001F3CD2" w:rsidRPr="00B43C97">
        <w:rPr>
          <w:rFonts w:ascii="Arial" w:hAnsi="Arial" w:cs="Arial"/>
        </w:rPr>
        <w:t>size</w:t>
      </w:r>
      <w:proofErr w:type="spellEnd"/>
      <w:r w:rsidR="00875A30" w:rsidRPr="00B43C97">
        <w:rPr>
          <w:rFonts w:ascii="Arial" w:hAnsi="Arial" w:cs="Arial"/>
        </w:rPr>
        <w:t>：</w:t>
      </w:r>
      <w:r w:rsidR="00EA404B">
        <w:rPr>
          <w:rFonts w:ascii="Arial" w:hAnsi="Arial" w:cs="Arial" w:hint="eastAsia"/>
        </w:rPr>
        <w:t>设置</w:t>
      </w:r>
      <w:r w:rsidR="001F3CD2" w:rsidRPr="00B43C97">
        <w:rPr>
          <w:rFonts w:ascii="Arial" w:hAnsi="Arial" w:cs="Arial"/>
        </w:rPr>
        <w:t>标签字体大小</w:t>
      </w:r>
      <w:r w:rsidR="00C71B34" w:rsidRPr="00B43C97">
        <w:rPr>
          <w:rFonts w:ascii="Arial" w:hAnsi="Arial" w:cs="Arial"/>
        </w:rPr>
        <w:t>。</w:t>
      </w:r>
      <w:proofErr w:type="spellStart"/>
      <w:r w:rsidR="003079D5" w:rsidRPr="00B43C97">
        <w:rPr>
          <w:rFonts w:ascii="Arial" w:hAnsi="Arial" w:cs="Arial"/>
        </w:rPr>
        <w:t>i</w:t>
      </w:r>
      <w:r w:rsidR="001F3CD2" w:rsidRPr="00B43C97">
        <w:rPr>
          <w:rFonts w:ascii="Arial" w:hAnsi="Arial" w:cs="Arial"/>
        </w:rPr>
        <w:t>mage</w:t>
      </w:r>
      <w:r w:rsidR="003079D5" w:rsidRPr="00B43C97">
        <w:rPr>
          <w:rFonts w:ascii="Arial" w:hAnsi="Arial" w:cs="Arial"/>
        </w:rPr>
        <w:t>_</w:t>
      </w:r>
      <w:r w:rsidR="001F3CD2" w:rsidRPr="00B43C97">
        <w:rPr>
          <w:rFonts w:ascii="Arial" w:hAnsi="Arial" w:cs="Arial"/>
        </w:rPr>
        <w:t>dpi</w:t>
      </w:r>
      <w:proofErr w:type="spellEnd"/>
      <w:r w:rsidR="001F3CD2" w:rsidRPr="00B43C97">
        <w:rPr>
          <w:rFonts w:ascii="Arial" w:hAnsi="Arial" w:cs="Arial"/>
        </w:rPr>
        <w:t>：排版</w:t>
      </w:r>
      <w:proofErr w:type="gramStart"/>
      <w:r w:rsidR="001F3CD2" w:rsidRPr="00B43C97">
        <w:rPr>
          <w:rFonts w:ascii="Arial" w:hAnsi="Arial" w:cs="Arial"/>
        </w:rPr>
        <w:t>后图片</w:t>
      </w:r>
      <w:proofErr w:type="gramEnd"/>
      <w:r w:rsidR="001F3CD2" w:rsidRPr="00B43C97">
        <w:rPr>
          <w:rFonts w:ascii="Arial" w:hAnsi="Arial" w:cs="Arial"/>
        </w:rPr>
        <w:t>的分辨率</w:t>
      </w:r>
      <w:r w:rsidR="00C71B34" w:rsidRPr="00B43C97">
        <w:rPr>
          <w:rFonts w:ascii="Arial" w:hAnsi="Arial" w:cs="Arial"/>
        </w:rPr>
        <w:t>。</w:t>
      </w:r>
    </w:p>
    <w:p w14:paraId="693B1872" w14:textId="266E8FD8" w:rsidR="00D0503E" w:rsidRPr="00B43C97" w:rsidRDefault="00320D3B" w:rsidP="00A1098D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6592" behindDoc="0" locked="0" layoutInCell="1" allowOverlap="1" wp14:anchorId="369E0D88" wp14:editId="5FAC1B59">
                <wp:simplePos x="0" y="0"/>
                <wp:positionH relativeFrom="column">
                  <wp:posOffset>8890</wp:posOffset>
                </wp:positionH>
                <wp:positionV relativeFrom="paragraph">
                  <wp:posOffset>457563</wp:posOffset>
                </wp:positionV>
                <wp:extent cx="335280" cy="1404620"/>
                <wp:effectExtent l="0" t="0" r="0" b="0"/>
                <wp:wrapNone/>
                <wp:docPr id="8377432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36009" w14:textId="1BD4B378" w:rsidR="00185A50" w:rsidRPr="00AE2D38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AE2D38"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9E0D88" id="_x0000_s1042" type="#_x0000_t202" style="position:absolute;left:0;text-align:left;margin-left:.7pt;margin-top:36.05pt;width:26.4pt;height:110.6pt;z-index:2518865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" filled="f" stroked="f">
                <v:textbox style="mso-fit-shape-to-text:t">
                  <w:txbxContent>
                    <w:p w14:paraId="5CE36009" w14:textId="1BD4B378" w:rsidR="00185A50" w:rsidRPr="00AE2D38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</w:pPr>
                      <w:r w:rsidRPr="00AE2D38"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079D5" w:rsidRPr="00B43C97">
        <w:rPr>
          <w:rFonts w:ascii="Arial" w:hAnsi="Arial" w:cs="Arial"/>
        </w:rPr>
        <w:t>每个</w:t>
      </w:r>
      <w:r w:rsidR="00AE2D38">
        <w:rPr>
          <w:rFonts w:ascii="Arial" w:hAnsi="Arial" w:cs="Arial" w:hint="eastAsia"/>
        </w:rPr>
        <w:t>基因组</w:t>
      </w:r>
      <w:r w:rsidR="003079D5" w:rsidRPr="00B43C97">
        <w:rPr>
          <w:rFonts w:ascii="Arial" w:hAnsi="Arial" w:cs="Arial"/>
        </w:rPr>
        <w:t>图谱可以在</w:t>
      </w:r>
      <w:r w:rsidR="00AE2D38">
        <w:rPr>
          <w:rFonts w:ascii="Arial" w:hAnsi="Arial" w:cs="Arial" w:hint="eastAsia"/>
        </w:rPr>
        <w:t>其</w:t>
      </w:r>
      <w:r w:rsidR="003079D5" w:rsidRPr="00B43C97">
        <w:rPr>
          <w:rFonts w:ascii="Arial" w:hAnsi="Arial" w:cs="Arial"/>
        </w:rPr>
        <w:t>中间位置设置简单标签（图</w:t>
      </w:r>
      <w:r w:rsidR="003079D5"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6</w:t>
      </w:r>
      <w:r w:rsidR="003079D5" w:rsidRPr="00B43C97">
        <w:rPr>
          <w:rFonts w:ascii="Arial" w:hAnsi="Arial" w:cs="Arial"/>
        </w:rPr>
        <w:t>B</w:t>
      </w:r>
      <w:r w:rsidR="003079D5" w:rsidRPr="00B43C97">
        <w:rPr>
          <w:rFonts w:ascii="Arial" w:hAnsi="Arial" w:cs="Arial"/>
        </w:rPr>
        <w:t>）</w:t>
      </w:r>
      <w:r w:rsidR="00AE2D38">
        <w:rPr>
          <w:rFonts w:ascii="Arial" w:hAnsi="Arial" w:cs="Arial" w:hint="eastAsia"/>
        </w:rPr>
        <w:t>，</w:t>
      </w:r>
      <w:r w:rsidR="00AE2D38" w:rsidRPr="00B43C97">
        <w:rPr>
          <w:rFonts w:ascii="Arial" w:hAnsi="Arial" w:cs="Arial"/>
        </w:rPr>
        <w:t>标签可由大小写字母、数字和下划线组成</w:t>
      </w:r>
      <w:r w:rsidR="003079D5" w:rsidRPr="00B43C97">
        <w:rPr>
          <w:rFonts w:ascii="Arial" w:hAnsi="Arial" w:cs="Arial"/>
        </w:rPr>
        <w:t>。每个</w:t>
      </w:r>
      <w:r w:rsidR="00AE2D38">
        <w:rPr>
          <w:rFonts w:ascii="Arial" w:hAnsi="Arial" w:cs="Arial" w:hint="eastAsia"/>
        </w:rPr>
        <w:t>基因组</w:t>
      </w:r>
      <w:r w:rsidR="003079D5" w:rsidRPr="00B43C97">
        <w:rPr>
          <w:rFonts w:ascii="Arial" w:hAnsi="Arial" w:cs="Arial"/>
        </w:rPr>
        <w:t>图谱可以独立设置在排版</w:t>
      </w:r>
      <w:proofErr w:type="gramStart"/>
      <w:r w:rsidR="003079D5" w:rsidRPr="00B43C97">
        <w:rPr>
          <w:rFonts w:ascii="Arial" w:hAnsi="Arial" w:cs="Arial"/>
        </w:rPr>
        <w:t>后图片</w:t>
      </w:r>
      <w:proofErr w:type="gramEnd"/>
      <w:r w:rsidR="003079D5" w:rsidRPr="00B43C97">
        <w:rPr>
          <w:rFonts w:ascii="Arial" w:hAnsi="Arial" w:cs="Arial"/>
        </w:rPr>
        <w:t>中的位置（图</w:t>
      </w:r>
      <w:r w:rsidR="003079D5"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6</w:t>
      </w:r>
      <w:r w:rsidR="003079D5" w:rsidRPr="00B43C97">
        <w:rPr>
          <w:rFonts w:ascii="Arial" w:hAnsi="Arial" w:cs="Arial"/>
        </w:rPr>
        <w:t>C</w:t>
      </w:r>
      <w:r w:rsidR="003079D5" w:rsidRPr="00B43C97">
        <w:rPr>
          <w:rFonts w:ascii="Arial" w:hAnsi="Arial" w:cs="Arial"/>
        </w:rPr>
        <w:t>）。</w:t>
      </w:r>
    </w:p>
    <w:p w14:paraId="516AA03F" w14:textId="62E92CF5" w:rsidR="0083168B" w:rsidRPr="00B43C97" w:rsidRDefault="00572AFA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66112" behindDoc="0" locked="0" layoutInCell="1" allowOverlap="1" wp14:anchorId="4718DC63" wp14:editId="76458675">
            <wp:simplePos x="0" y="0"/>
            <wp:positionH relativeFrom="column">
              <wp:posOffset>274955</wp:posOffset>
            </wp:positionH>
            <wp:positionV relativeFrom="paragraph">
              <wp:posOffset>95885</wp:posOffset>
            </wp:positionV>
            <wp:extent cx="4093200" cy="781776"/>
            <wp:effectExtent l="0" t="0" r="3175" b="0"/>
            <wp:wrapNone/>
            <wp:docPr id="21175968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596865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93200" cy="7817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F01DC3" w14:textId="45337947" w:rsidR="003079D5" w:rsidRPr="00B43C97" w:rsidRDefault="003079D5" w:rsidP="00160531">
      <w:pPr>
        <w:rPr>
          <w:rFonts w:ascii="Arial" w:hAnsi="Arial" w:cs="Arial"/>
        </w:rPr>
      </w:pPr>
    </w:p>
    <w:p w14:paraId="0F6C8B3F" w14:textId="2D135D72" w:rsidR="003079D5" w:rsidRPr="00B43C97" w:rsidRDefault="003079D5" w:rsidP="00160531">
      <w:pPr>
        <w:rPr>
          <w:rFonts w:ascii="Arial" w:hAnsi="Arial" w:cs="Arial"/>
        </w:rPr>
      </w:pPr>
    </w:p>
    <w:p w14:paraId="396BE4B3" w14:textId="425E48C1" w:rsidR="002B06B2" w:rsidRPr="00B43C97" w:rsidRDefault="00AE2D38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8640" behindDoc="0" locked="0" layoutInCell="1" allowOverlap="1" wp14:anchorId="1C19A017" wp14:editId="6357FC4F">
                <wp:simplePos x="0" y="0"/>
                <wp:positionH relativeFrom="column">
                  <wp:posOffset>8255</wp:posOffset>
                </wp:positionH>
                <wp:positionV relativeFrom="paragraph">
                  <wp:posOffset>131173</wp:posOffset>
                </wp:positionV>
                <wp:extent cx="335280" cy="1404620"/>
                <wp:effectExtent l="0" t="0" r="0" b="0"/>
                <wp:wrapNone/>
                <wp:docPr id="19033368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AC5D39" w14:textId="05FCD3BD" w:rsidR="00185A50" w:rsidRPr="00AE2D38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AE2D38"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19A017" id="_x0000_s1043" type="#_x0000_t202" style="position:absolute;left:0;text-align:left;margin-left:.65pt;margin-top:10.35pt;width:26.4pt;height:110.6pt;z-index:251888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" filled="f" stroked="f">
                <v:textbox style="mso-fit-shape-to-text:t">
                  <w:txbxContent>
                    <w:p w14:paraId="58AC5D39" w14:textId="05FCD3BD" w:rsidR="00185A50" w:rsidRPr="00AE2D38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</w:pPr>
                      <w:r w:rsidRPr="00AE2D38"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1B19D4D" w14:textId="7362A273" w:rsidR="003079D5" w:rsidRPr="00B43C97" w:rsidRDefault="00320D3B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20384" behindDoc="0" locked="0" layoutInCell="1" allowOverlap="1" wp14:anchorId="29FF10F6" wp14:editId="68571576">
            <wp:simplePos x="0" y="0"/>
            <wp:positionH relativeFrom="column">
              <wp:posOffset>278130</wp:posOffset>
            </wp:positionH>
            <wp:positionV relativeFrom="paragraph">
              <wp:posOffset>10069</wp:posOffset>
            </wp:positionV>
            <wp:extent cx="4093200" cy="1385488"/>
            <wp:effectExtent l="0" t="0" r="3175" b="5715"/>
            <wp:wrapNone/>
            <wp:docPr id="11386920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692089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093200" cy="13854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0E41B1" w14:textId="3D75C661" w:rsidR="003079D5" w:rsidRPr="00B43C97" w:rsidRDefault="003079D5" w:rsidP="00160531">
      <w:pPr>
        <w:rPr>
          <w:rFonts w:ascii="Arial" w:hAnsi="Arial" w:cs="Arial"/>
        </w:rPr>
      </w:pPr>
    </w:p>
    <w:p w14:paraId="78C5994E" w14:textId="124A4B6A" w:rsidR="003079D5" w:rsidRPr="00B43C97" w:rsidRDefault="003079D5" w:rsidP="00160531">
      <w:pPr>
        <w:rPr>
          <w:rFonts w:ascii="Arial" w:hAnsi="Arial" w:cs="Arial"/>
        </w:rPr>
      </w:pPr>
    </w:p>
    <w:p w14:paraId="06E2BD0B" w14:textId="2FAA1D38" w:rsidR="003079D5" w:rsidRPr="00B43C97" w:rsidRDefault="003079D5" w:rsidP="00160531">
      <w:pPr>
        <w:rPr>
          <w:rFonts w:ascii="Arial" w:hAnsi="Arial" w:cs="Arial"/>
        </w:rPr>
      </w:pPr>
    </w:p>
    <w:p w14:paraId="58225563" w14:textId="4D08DA2D" w:rsidR="003079D5" w:rsidRPr="00B43C97" w:rsidRDefault="003079D5" w:rsidP="00160531">
      <w:pPr>
        <w:rPr>
          <w:rFonts w:ascii="Arial" w:hAnsi="Arial" w:cs="Arial"/>
        </w:rPr>
      </w:pPr>
    </w:p>
    <w:p w14:paraId="74910043" w14:textId="4B0D2563" w:rsidR="003079D5" w:rsidRPr="00B43C97" w:rsidRDefault="00320D3B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890688" behindDoc="0" locked="0" layoutInCell="1" allowOverlap="1" wp14:anchorId="1BB703F5" wp14:editId="3640B88E">
                <wp:simplePos x="0" y="0"/>
                <wp:positionH relativeFrom="column">
                  <wp:posOffset>0</wp:posOffset>
                </wp:positionH>
                <wp:positionV relativeFrom="paragraph">
                  <wp:posOffset>-43543</wp:posOffset>
                </wp:positionV>
                <wp:extent cx="335280" cy="1404620"/>
                <wp:effectExtent l="0" t="0" r="0" b="0"/>
                <wp:wrapNone/>
                <wp:docPr id="13905862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EDC85F" w14:textId="3693E40F" w:rsidR="00185A50" w:rsidRPr="00AE2D38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AE2D38"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B703F5" id="_x0000_s1044" type="#_x0000_t202" style="position:absolute;left:0;text-align:left;margin-left:0;margin-top:-3.45pt;width:26.4pt;height:110.6pt;z-index:2518906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" filled="f" stroked="f">
                <v:textbox style="mso-fit-shape-to-text:t">
                  <w:txbxContent>
                    <w:p w14:paraId="24EDC85F" w14:textId="3693E40F" w:rsidR="00185A50" w:rsidRPr="00AE2D38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</w:pPr>
                      <w:r w:rsidRPr="00AE2D38"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922432" behindDoc="0" locked="0" layoutInCell="1" allowOverlap="1" wp14:anchorId="2B340CB6" wp14:editId="52602898">
            <wp:simplePos x="0" y="0"/>
            <wp:positionH relativeFrom="column">
              <wp:posOffset>264251</wp:posOffset>
            </wp:positionH>
            <wp:positionV relativeFrom="paragraph">
              <wp:posOffset>97790</wp:posOffset>
            </wp:positionV>
            <wp:extent cx="4093200" cy="1404468"/>
            <wp:effectExtent l="0" t="0" r="3175" b="5715"/>
            <wp:wrapNone/>
            <wp:docPr id="4491775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17756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093200" cy="14044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E4E272" w14:textId="256E3148" w:rsidR="003079D5" w:rsidRPr="00B43C97" w:rsidRDefault="003079D5" w:rsidP="00160531">
      <w:pPr>
        <w:rPr>
          <w:rFonts w:ascii="Arial" w:hAnsi="Arial" w:cs="Arial"/>
        </w:rPr>
      </w:pPr>
    </w:p>
    <w:p w14:paraId="56D46E4D" w14:textId="77777777" w:rsidR="003079D5" w:rsidRPr="00B43C97" w:rsidRDefault="003079D5" w:rsidP="00160531">
      <w:pPr>
        <w:rPr>
          <w:rFonts w:ascii="Arial" w:hAnsi="Arial" w:cs="Arial"/>
        </w:rPr>
      </w:pPr>
    </w:p>
    <w:p w14:paraId="186411D2" w14:textId="77777777" w:rsidR="003079D5" w:rsidRPr="00B43C97" w:rsidRDefault="003079D5" w:rsidP="00160531">
      <w:pPr>
        <w:rPr>
          <w:rFonts w:ascii="Arial" w:hAnsi="Arial" w:cs="Arial"/>
        </w:rPr>
      </w:pPr>
    </w:p>
    <w:p w14:paraId="6D216F4E" w14:textId="77777777" w:rsidR="003079D5" w:rsidRPr="00B43C97" w:rsidRDefault="003079D5" w:rsidP="00160531">
      <w:pPr>
        <w:rPr>
          <w:rFonts w:ascii="Arial" w:hAnsi="Arial" w:cs="Arial"/>
        </w:rPr>
      </w:pPr>
    </w:p>
    <w:p w14:paraId="47F76A4C" w14:textId="77777777" w:rsidR="003079D5" w:rsidRPr="00B43C97" w:rsidRDefault="003079D5" w:rsidP="00160531">
      <w:pPr>
        <w:rPr>
          <w:rFonts w:ascii="Arial" w:hAnsi="Arial" w:cs="Arial"/>
        </w:rPr>
      </w:pPr>
    </w:p>
    <w:p w14:paraId="60CB6083" w14:textId="1FA6641F" w:rsidR="003079D5" w:rsidRPr="00B43C97" w:rsidRDefault="003079D5" w:rsidP="00320D3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12" w:name="_Hlk191245639"/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bookmarkEnd w:id="12"/>
      <w:r w:rsidR="00572AFA" w:rsidRPr="00B43C97">
        <w:rPr>
          <w:rFonts w:ascii="Arial" w:hAnsi="Arial" w:cs="Arial"/>
          <w:b/>
          <w:bCs/>
          <w:sz w:val="21"/>
          <w:szCs w:val="21"/>
        </w:rPr>
        <w:t>6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2D1ADD" w:rsidRPr="00B43C97">
        <w:rPr>
          <w:rFonts w:ascii="Arial" w:hAnsi="Arial" w:cs="Arial"/>
          <w:b/>
          <w:bCs/>
          <w:sz w:val="21"/>
          <w:szCs w:val="21"/>
        </w:rPr>
        <w:t>多个</w:t>
      </w:r>
      <w:r w:rsidR="00AE2D38">
        <w:rPr>
          <w:rFonts w:ascii="Arial" w:hAnsi="Arial" w:cs="Arial" w:hint="eastAsia"/>
          <w:b/>
          <w:bCs/>
          <w:sz w:val="21"/>
          <w:szCs w:val="21"/>
        </w:rPr>
        <w:t>基因组</w:t>
      </w:r>
      <w:r w:rsidR="002D1ADD" w:rsidRPr="00B43C97">
        <w:rPr>
          <w:rFonts w:ascii="Arial" w:hAnsi="Arial" w:cs="Arial"/>
          <w:b/>
          <w:bCs/>
          <w:sz w:val="21"/>
          <w:szCs w:val="21"/>
        </w:rPr>
        <w:t>图谱排版的参数设置</w:t>
      </w:r>
    </w:p>
    <w:p w14:paraId="3E1CF64D" w14:textId="6BC39843" w:rsidR="006C1E58" w:rsidRPr="00B43C97" w:rsidRDefault="00AE2D38" w:rsidP="002D1ADD">
      <w:pPr>
        <w:spacing w:beforeLines="50" w:before="163"/>
        <w:rPr>
          <w:rFonts w:ascii="Arial" w:hAnsi="Arial" w:cs="Arial"/>
        </w:rPr>
      </w:pPr>
      <w:bookmarkStart w:id="13" w:name="_Hlk191245711"/>
      <w:bookmarkStart w:id="14" w:name="OLE_LINK12"/>
      <w:r w:rsidRPr="00AE2D38">
        <w:rPr>
          <w:rFonts w:ascii="Arial" w:hAnsi="Arial" w:cs="Arial" w:hint="eastAsia"/>
        </w:rPr>
        <w:t>基因组</w:t>
      </w:r>
      <w:bookmarkEnd w:id="14"/>
      <w:r w:rsidR="002D1ADD" w:rsidRPr="00B43C97">
        <w:rPr>
          <w:rFonts w:ascii="Arial" w:hAnsi="Arial" w:cs="Arial"/>
        </w:rPr>
        <w:t>图谱</w:t>
      </w:r>
      <w:r w:rsidR="006C1E58" w:rsidRPr="00B43C97">
        <w:rPr>
          <w:rFonts w:ascii="Arial" w:hAnsi="Arial" w:cs="Arial"/>
        </w:rPr>
        <w:t>在九宫格</w:t>
      </w:r>
      <w:bookmarkEnd w:id="13"/>
      <w:r w:rsidR="006C1E58" w:rsidRPr="00B43C97">
        <w:rPr>
          <w:rFonts w:ascii="Arial" w:hAnsi="Arial" w:cs="Arial"/>
        </w:rPr>
        <w:t>内的位置如下</w:t>
      </w:r>
      <w:r w:rsidR="002D1ADD" w:rsidRPr="00B43C97">
        <w:rPr>
          <w:rFonts w:ascii="Arial" w:hAnsi="Arial" w:cs="Arial"/>
        </w:rPr>
        <w:t>图</w:t>
      </w:r>
      <w:r w:rsidR="002D1ADD"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7</w:t>
      </w:r>
      <w:r w:rsidR="006C1E58" w:rsidRPr="00B43C97">
        <w:rPr>
          <w:rFonts w:ascii="Arial" w:hAnsi="Arial" w:cs="Arial"/>
        </w:rPr>
        <w:t>所示：</w:t>
      </w:r>
    </w:p>
    <w:p w14:paraId="17572DC3" w14:textId="3FBA1F1F" w:rsidR="006C1E58" w:rsidRPr="00B43C97" w:rsidRDefault="006C1E58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00576" behindDoc="0" locked="0" layoutInCell="1" allowOverlap="1" wp14:anchorId="39B1908A" wp14:editId="356232E8">
            <wp:simplePos x="0" y="0"/>
            <wp:positionH relativeFrom="column">
              <wp:posOffset>1577975</wp:posOffset>
            </wp:positionH>
            <wp:positionV relativeFrom="paragraph">
              <wp:posOffset>139156</wp:posOffset>
            </wp:positionV>
            <wp:extent cx="2656114" cy="1128193"/>
            <wp:effectExtent l="0" t="0" r="0" b="0"/>
            <wp:wrapNone/>
            <wp:docPr id="1814492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92776" name=""/>
                    <pic:cNvPicPr/>
                  </pic:nvPicPr>
                  <pic:blipFill>
                    <a:blip r:embed="rId5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6114" cy="11281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F4DA75" w14:textId="084AFC34" w:rsidR="006C1E58" w:rsidRPr="00B43C97" w:rsidRDefault="006C1E58" w:rsidP="00160531">
      <w:pPr>
        <w:rPr>
          <w:rFonts w:ascii="Arial" w:hAnsi="Arial" w:cs="Arial"/>
        </w:rPr>
      </w:pPr>
    </w:p>
    <w:p w14:paraId="2FE9CA5C" w14:textId="70BC733E" w:rsidR="006C1E58" w:rsidRPr="00B43C97" w:rsidRDefault="006C1E58" w:rsidP="00160531">
      <w:pPr>
        <w:rPr>
          <w:rFonts w:ascii="Arial" w:hAnsi="Arial" w:cs="Arial"/>
        </w:rPr>
      </w:pPr>
    </w:p>
    <w:p w14:paraId="1109D8AF" w14:textId="7EA87BEA" w:rsidR="006C1E58" w:rsidRPr="00B43C97" w:rsidRDefault="006C1E58" w:rsidP="00160531">
      <w:pPr>
        <w:rPr>
          <w:rFonts w:ascii="Arial" w:hAnsi="Arial" w:cs="Arial"/>
        </w:rPr>
      </w:pPr>
    </w:p>
    <w:p w14:paraId="0E51015A" w14:textId="28D6EBD4" w:rsidR="006C1E58" w:rsidRPr="00B43C97" w:rsidRDefault="006C1E58" w:rsidP="00160531">
      <w:pPr>
        <w:rPr>
          <w:rFonts w:ascii="Arial" w:hAnsi="Arial" w:cs="Arial"/>
        </w:rPr>
      </w:pPr>
    </w:p>
    <w:p w14:paraId="22FEEC49" w14:textId="47FFFD81" w:rsidR="006C1E58" w:rsidRPr="00B43C97" w:rsidRDefault="002D1ADD" w:rsidP="002D1ADD">
      <w:pPr>
        <w:ind w:firstLineChars="0" w:firstLine="0"/>
        <w:jc w:val="center"/>
        <w:rPr>
          <w:rFonts w:ascii="Arial" w:hAnsi="Arial" w:cs="Arial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572AFA" w:rsidRPr="00B43C97">
        <w:rPr>
          <w:rFonts w:ascii="Arial" w:hAnsi="Arial" w:cs="Arial"/>
          <w:b/>
          <w:bCs/>
          <w:sz w:val="21"/>
          <w:szCs w:val="21"/>
        </w:rPr>
        <w:t>7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AE2D38" w:rsidRPr="00AE2D38">
        <w:rPr>
          <w:rFonts w:ascii="Arial" w:hAnsi="Arial" w:cs="Arial" w:hint="eastAsia"/>
          <w:b/>
          <w:bCs/>
          <w:sz w:val="21"/>
          <w:szCs w:val="21"/>
        </w:rPr>
        <w:t>基因组</w:t>
      </w:r>
      <w:r w:rsidRPr="00B43C97">
        <w:rPr>
          <w:rFonts w:ascii="Arial" w:hAnsi="Arial" w:cs="Arial"/>
          <w:b/>
          <w:bCs/>
          <w:sz w:val="21"/>
          <w:szCs w:val="21"/>
        </w:rPr>
        <w:t>图谱在九宫格内的位置示意图</w:t>
      </w:r>
    </w:p>
    <w:p w14:paraId="16D11271" w14:textId="14249F6E" w:rsidR="004028D1" w:rsidRPr="00B43C97" w:rsidRDefault="002D1ADD" w:rsidP="002D1ADD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图谱在九宫格内排版后的效果如图</w:t>
      </w:r>
      <w:r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8</w:t>
      </w:r>
      <w:r w:rsidRPr="00B43C97">
        <w:rPr>
          <w:rFonts w:ascii="Arial" w:hAnsi="Arial" w:cs="Arial"/>
        </w:rPr>
        <w:t>所示：</w:t>
      </w:r>
    </w:p>
    <w:p w14:paraId="6242CFA4" w14:textId="73CBFF6C" w:rsidR="002D1ADD" w:rsidRPr="00B43C97" w:rsidRDefault="008815B6" w:rsidP="00AE2D38">
      <w:pPr>
        <w:spacing w:beforeLines="50" w:before="163"/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69184" behindDoc="0" locked="0" layoutInCell="1" allowOverlap="1" wp14:anchorId="1AF5C66F" wp14:editId="5BFF10D0">
            <wp:simplePos x="0" y="0"/>
            <wp:positionH relativeFrom="column">
              <wp:posOffset>334826</wp:posOffset>
            </wp:positionH>
            <wp:positionV relativeFrom="paragraph">
              <wp:posOffset>26670</wp:posOffset>
            </wp:positionV>
            <wp:extent cx="4898497" cy="4310743"/>
            <wp:effectExtent l="0" t="0" r="0" b="0"/>
            <wp:wrapNone/>
            <wp:docPr id="158447345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98497" cy="4310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9D1BD1" w14:textId="37E1FDA2" w:rsidR="002D1ADD" w:rsidRPr="00B43C97" w:rsidRDefault="002D1ADD" w:rsidP="002D1ADD">
      <w:pPr>
        <w:spacing w:beforeLines="50" w:before="163"/>
        <w:rPr>
          <w:rFonts w:ascii="Arial" w:hAnsi="Arial" w:cs="Arial"/>
        </w:rPr>
      </w:pPr>
    </w:p>
    <w:p w14:paraId="07FCE82F" w14:textId="77777777" w:rsidR="002D1ADD" w:rsidRPr="00B43C97" w:rsidRDefault="002D1ADD" w:rsidP="002D1ADD">
      <w:pPr>
        <w:spacing w:beforeLines="50" w:before="163"/>
        <w:rPr>
          <w:rFonts w:ascii="Arial" w:hAnsi="Arial" w:cs="Arial"/>
        </w:rPr>
      </w:pPr>
    </w:p>
    <w:p w14:paraId="432FF969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222FD9E1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75125C2D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7E312572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65B23AB9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3810ED77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57B7B71A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76345BF3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29D79AF0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664B8E20" w14:textId="0F399C49" w:rsidR="00350CBD" w:rsidRPr="00B43C97" w:rsidRDefault="00350CBD" w:rsidP="00164B9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572AFA" w:rsidRPr="00B43C97">
        <w:rPr>
          <w:rFonts w:ascii="Arial" w:hAnsi="Arial" w:cs="Arial"/>
          <w:b/>
          <w:bCs/>
          <w:sz w:val="21"/>
          <w:szCs w:val="21"/>
        </w:rPr>
        <w:t>8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九宫格排版后的效果图</w:t>
      </w:r>
    </w:p>
    <w:p w14:paraId="5CE56CE6" w14:textId="7C271024" w:rsidR="00656DDE" w:rsidRPr="00B43C97" w:rsidRDefault="00656DDE" w:rsidP="00656DDE">
      <w:pPr>
        <w:pStyle w:val="2"/>
        <w:spacing w:beforeLines="100" w:before="326" w:after="163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6</w:t>
      </w:r>
      <w:r w:rsidRPr="00B43C97">
        <w:rPr>
          <w:rFonts w:ascii="Arial" w:hAnsi="Arial" w:cs="Arial"/>
        </w:rPr>
        <w:t>、各模式绘图结果解读</w:t>
      </w:r>
    </w:p>
    <w:p w14:paraId="688FAE6F" w14:textId="4B0E0C4E" w:rsidR="00656DDE" w:rsidRPr="00B43C97" w:rsidRDefault="00A57B99" w:rsidP="001535B5">
      <w:pPr>
        <w:jc w:val="left"/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mainconfiguration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IR_mediated_reverse_recomb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DR_mediated_recomb_1to2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DR_mediated_recomb_2to1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DR_mediated_recomb_2to2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Arrange_map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几个模式运行后的结果存储在以</w:t>
      </w:r>
      <w:r w:rsidRPr="00B43C97">
        <w:rPr>
          <w:rFonts w:ascii="Arial" w:hAnsi="Arial" w:cs="Arial"/>
        </w:rPr>
        <w:t>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 w:rsidRPr="00B43C97">
        <w:rPr>
          <w:rFonts w:ascii="Arial" w:hAnsi="Arial" w:cs="Arial"/>
        </w:rPr>
        <w:t>为名字的文件夹内：</w:t>
      </w:r>
    </w:p>
    <w:p w14:paraId="0ED005DB" w14:textId="3E1AA791" w:rsidR="00A57B99" w:rsidRPr="00B43C97" w:rsidRDefault="00A57B99" w:rsidP="00DC690B">
      <w:pPr>
        <w:spacing w:beforeLines="50" w:before="163"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mainconfiguration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mainconfig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376DB562" w14:textId="1587AE3B" w:rsidR="00A57B99" w:rsidRPr="00B43C97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IR_mediated_reverse_recomb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Inv_Rev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E9A3190" w14:textId="719045CA" w:rsidR="00A57B99" w:rsidRPr="00B43C97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DR_mediated_recomb_1to2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DR_1to2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68A5C3B8" w14:textId="7E5042B6" w:rsidR="00A57B99" w:rsidRPr="00B43C97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DR_mediated_recomb_2to1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DR_2to1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20C75F7" w14:textId="54B810D5" w:rsidR="00A57B99" w:rsidRPr="00B43C97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DR_mediated_recomb_2to2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DR_2to2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1C8FCA1" w14:textId="25B7BF9B" w:rsidR="00A57B99" w:rsidRPr="00B43C97" w:rsidRDefault="00A57B99" w:rsidP="00DC690B">
      <w:pPr>
        <w:spacing w:afterLines="50" w:after="163"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Arrange_map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map_nine_squares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2F7342BF" w14:textId="196DDBA0" w:rsidR="00E43D47" w:rsidRPr="00B43C97" w:rsidRDefault="00E43D47" w:rsidP="00A57B99">
      <w:pPr>
        <w:rPr>
          <w:rFonts w:ascii="Arial" w:hAnsi="Arial" w:cs="Arial"/>
        </w:rPr>
      </w:pPr>
      <w:r w:rsidRPr="00B43C97">
        <w:rPr>
          <w:rFonts w:ascii="Arial" w:hAnsi="Arial" w:cs="Arial"/>
        </w:rPr>
        <w:t>以</w:t>
      </w:r>
      <w:r w:rsidRPr="00B43C97">
        <w:rPr>
          <w:rFonts w:ascii="Arial" w:hAnsi="Arial" w:cs="Arial"/>
        </w:rPr>
        <w:t>[DR_mediated_recomb_1to2]</w:t>
      </w:r>
      <w:r w:rsidRPr="00B43C97">
        <w:rPr>
          <w:rFonts w:ascii="Arial" w:hAnsi="Arial" w:cs="Arial"/>
        </w:rPr>
        <w:t>的结果为例，结果有</w:t>
      </w:r>
      <w:r w:rsidR="00514873">
        <w:rPr>
          <w:rFonts w:ascii="Arial" w:hAnsi="Arial" w:cs="Arial" w:hint="eastAsia"/>
        </w:rPr>
        <w:t>两类</w:t>
      </w:r>
      <w:r w:rsidR="00036DA0" w:rsidRPr="00B43C97">
        <w:rPr>
          <w:rFonts w:ascii="Arial" w:hAnsi="Arial" w:cs="Arial"/>
        </w:rPr>
        <w:t>：</w:t>
      </w:r>
      <w:r w:rsidR="004932DD" w:rsidRPr="00B43C97">
        <w:rPr>
          <w:rFonts w:ascii="Arial" w:hAnsi="Arial" w:cs="Arial"/>
        </w:rPr>
        <w:t>一</w:t>
      </w:r>
      <w:r w:rsidR="00514873">
        <w:rPr>
          <w:rFonts w:ascii="Arial" w:hAnsi="Arial" w:cs="Arial" w:hint="eastAsia"/>
        </w:rPr>
        <w:t>类是</w:t>
      </w:r>
      <w:r w:rsidR="00036DA0" w:rsidRPr="00B43C97">
        <w:rPr>
          <w:rFonts w:ascii="Arial" w:hAnsi="Arial" w:cs="Arial"/>
        </w:rPr>
        <w:t>主要构型</w:t>
      </w:r>
      <w:r w:rsidR="00164B92">
        <w:rPr>
          <w:rFonts w:ascii="Arial" w:hAnsi="Arial" w:cs="Arial" w:hint="eastAsia"/>
        </w:rPr>
        <w:t>中</w:t>
      </w:r>
      <w:r w:rsidR="00036DA0" w:rsidRPr="00B43C97">
        <w:rPr>
          <w:rFonts w:ascii="Arial" w:hAnsi="Arial" w:cs="Arial"/>
        </w:rPr>
        <w:t>重复序列的</w:t>
      </w:r>
      <w:r w:rsidR="00164B92">
        <w:rPr>
          <w:rFonts w:ascii="Arial" w:hAnsi="Arial" w:cs="Arial" w:hint="eastAsia"/>
        </w:rPr>
        <w:t>基因组</w:t>
      </w:r>
      <w:r w:rsidR="00036DA0" w:rsidRPr="00B43C97">
        <w:rPr>
          <w:rFonts w:ascii="Arial" w:hAnsi="Arial" w:cs="Arial"/>
        </w:rPr>
        <w:t>图谱，它是根据用户输入的</w:t>
      </w:r>
      <w:r w:rsidR="00036DA0" w:rsidRPr="00B43C97">
        <w:rPr>
          <w:rFonts w:ascii="Arial" w:hAnsi="Arial" w:cs="Arial"/>
        </w:rPr>
        <w:t>8</w:t>
      </w:r>
      <w:r w:rsidR="00036DA0" w:rsidRPr="00B43C97">
        <w:rPr>
          <w:rFonts w:ascii="Arial" w:hAnsi="Arial" w:cs="Arial"/>
        </w:rPr>
        <w:t>列表产生，</w:t>
      </w:r>
      <w:proofErr w:type="spellStart"/>
      <w:r w:rsidR="00036DA0" w:rsidRPr="00B43C97">
        <w:rPr>
          <w:rFonts w:ascii="Arial" w:hAnsi="Arial" w:cs="Arial"/>
        </w:rPr>
        <w:t>svg</w:t>
      </w:r>
      <w:proofErr w:type="spellEnd"/>
      <w:r w:rsidR="00036DA0" w:rsidRPr="00B43C97">
        <w:rPr>
          <w:rFonts w:ascii="Arial" w:hAnsi="Arial" w:cs="Arial"/>
        </w:rPr>
        <w:t>格式，可用网页浏览器和</w:t>
      </w:r>
      <w:r w:rsidR="00164B92">
        <w:rPr>
          <w:rFonts w:ascii="Arial" w:hAnsi="Arial" w:cs="Arial" w:hint="eastAsia"/>
        </w:rPr>
        <w:t>Ad</w:t>
      </w:r>
      <w:r w:rsidR="00036DA0" w:rsidRPr="00B43C97">
        <w:rPr>
          <w:rFonts w:ascii="Arial" w:hAnsi="Arial" w:cs="Arial"/>
        </w:rPr>
        <w:t>obe</w:t>
      </w:r>
      <w:r w:rsidR="00164B92">
        <w:rPr>
          <w:rFonts w:ascii="Arial" w:hAnsi="Arial" w:cs="Arial" w:hint="eastAsia"/>
        </w:rPr>
        <w:t xml:space="preserve"> </w:t>
      </w:r>
      <w:r w:rsidR="00036DA0" w:rsidRPr="00B43C97">
        <w:rPr>
          <w:rFonts w:ascii="Arial" w:hAnsi="Arial" w:cs="Arial"/>
        </w:rPr>
        <w:t>Illustrator</w:t>
      </w:r>
      <w:r w:rsidR="00164B92">
        <w:rPr>
          <w:rFonts w:ascii="Arial" w:hAnsi="Arial" w:cs="Arial" w:hint="eastAsia"/>
        </w:rPr>
        <w:t xml:space="preserve"> </w:t>
      </w:r>
      <w:r w:rsidR="00036DA0" w:rsidRPr="00B43C97">
        <w:rPr>
          <w:rFonts w:ascii="Arial" w:hAnsi="Arial" w:cs="Arial"/>
        </w:rPr>
        <w:t>CS6</w:t>
      </w:r>
      <w:r w:rsidR="00036DA0" w:rsidRPr="00B43C97">
        <w:rPr>
          <w:rFonts w:ascii="Arial" w:hAnsi="Arial" w:cs="Arial"/>
        </w:rPr>
        <w:t>等软件打开；二</w:t>
      </w:r>
      <w:r w:rsidR="00514873">
        <w:rPr>
          <w:rFonts w:ascii="Arial" w:hAnsi="Arial" w:cs="Arial" w:hint="eastAsia"/>
        </w:rPr>
        <w:t>类</w:t>
      </w:r>
      <w:r w:rsidR="00036DA0" w:rsidRPr="00B43C97">
        <w:rPr>
          <w:rFonts w:ascii="Arial" w:hAnsi="Arial" w:cs="Arial"/>
        </w:rPr>
        <w:t>是</w:t>
      </w:r>
      <w:r w:rsidR="00220D85" w:rsidRPr="00B43C97">
        <w:rPr>
          <w:rFonts w:ascii="Arial" w:hAnsi="Arial" w:cs="Arial"/>
        </w:rPr>
        <w:t>产生的</w:t>
      </w:r>
      <w:r w:rsidR="00164B92">
        <w:rPr>
          <w:rFonts w:ascii="Arial" w:hAnsi="Arial" w:cs="Arial" w:hint="eastAsia"/>
        </w:rPr>
        <w:t>两</w:t>
      </w:r>
      <w:r w:rsidR="00220D85" w:rsidRPr="00B43C97">
        <w:rPr>
          <w:rFonts w:ascii="Arial" w:hAnsi="Arial" w:cs="Arial"/>
        </w:rPr>
        <w:t>条染色体（</w:t>
      </w:r>
      <w:r w:rsidR="00220D85" w:rsidRPr="00B43C97">
        <w:rPr>
          <w:rFonts w:ascii="Arial" w:hAnsi="Arial" w:cs="Arial"/>
        </w:rPr>
        <w:t>chr1</w:t>
      </w:r>
      <w:r w:rsidR="00164B92">
        <w:rPr>
          <w:rFonts w:ascii="Arial" w:hAnsi="Arial" w:cs="Arial" w:hint="eastAsia"/>
        </w:rPr>
        <w:t>、</w:t>
      </w:r>
      <w:r w:rsidR="00164B92">
        <w:rPr>
          <w:rFonts w:ascii="Arial" w:hAnsi="Arial" w:cs="Arial" w:hint="eastAsia"/>
        </w:rPr>
        <w:t>chr2</w:t>
      </w:r>
      <w:r w:rsidR="00220D85" w:rsidRPr="00B43C97">
        <w:rPr>
          <w:rFonts w:ascii="Arial" w:hAnsi="Arial" w:cs="Arial"/>
        </w:rPr>
        <w:t>）</w:t>
      </w:r>
      <w:r w:rsidR="00514873">
        <w:rPr>
          <w:rFonts w:ascii="Arial" w:hAnsi="Arial" w:cs="Arial" w:hint="eastAsia"/>
        </w:rPr>
        <w:t>的相关信息</w:t>
      </w:r>
      <w:r w:rsidR="00220D85" w:rsidRPr="00B43C97">
        <w:rPr>
          <w:rFonts w:ascii="Arial" w:hAnsi="Arial" w:cs="Arial"/>
        </w:rPr>
        <w:t>，</w:t>
      </w:r>
      <w:r w:rsidR="00164B92">
        <w:rPr>
          <w:rFonts w:ascii="Arial" w:hAnsi="Arial" w:cs="Arial" w:hint="eastAsia"/>
        </w:rPr>
        <w:t>每条染色体对应</w:t>
      </w:r>
      <w:r w:rsidR="00220D85" w:rsidRPr="00B43C97">
        <w:rPr>
          <w:rFonts w:ascii="Arial" w:hAnsi="Arial" w:cs="Arial"/>
        </w:rPr>
        <w:t>三</w:t>
      </w:r>
      <w:r w:rsidR="00514873">
        <w:rPr>
          <w:rFonts w:ascii="Arial" w:hAnsi="Arial" w:cs="Arial" w:hint="eastAsia"/>
        </w:rPr>
        <w:t>个</w:t>
      </w:r>
      <w:r w:rsidR="00220D85" w:rsidRPr="00B43C97">
        <w:rPr>
          <w:rFonts w:ascii="Arial" w:hAnsi="Arial" w:cs="Arial"/>
        </w:rPr>
        <w:t>文件，分别是</w:t>
      </w:r>
      <w:proofErr w:type="spellStart"/>
      <w:r w:rsidR="00220D85" w:rsidRPr="00B43C97">
        <w:rPr>
          <w:rFonts w:ascii="Arial" w:hAnsi="Arial" w:cs="Arial"/>
        </w:rPr>
        <w:t>fasta</w:t>
      </w:r>
      <w:proofErr w:type="spellEnd"/>
      <w:r w:rsidR="00220D85" w:rsidRPr="00B43C97">
        <w:rPr>
          <w:rFonts w:ascii="Arial" w:hAnsi="Arial" w:cs="Arial"/>
        </w:rPr>
        <w:t>格式的序列，</w:t>
      </w:r>
      <w:proofErr w:type="spellStart"/>
      <w:r w:rsidR="00220D85" w:rsidRPr="00B43C97">
        <w:rPr>
          <w:rFonts w:ascii="Arial" w:hAnsi="Arial" w:cs="Arial"/>
        </w:rPr>
        <w:t>svg</w:t>
      </w:r>
      <w:proofErr w:type="spellEnd"/>
      <w:r w:rsidR="00220D85" w:rsidRPr="00B43C97">
        <w:rPr>
          <w:rFonts w:ascii="Arial" w:hAnsi="Arial" w:cs="Arial"/>
        </w:rPr>
        <w:t>格式的重复序列的</w:t>
      </w:r>
      <w:r w:rsidR="00164B92">
        <w:rPr>
          <w:rFonts w:ascii="Arial" w:hAnsi="Arial" w:cs="Arial" w:hint="eastAsia"/>
        </w:rPr>
        <w:t>基因组</w:t>
      </w:r>
      <w:r w:rsidR="00220D85" w:rsidRPr="00B43C97">
        <w:rPr>
          <w:rFonts w:ascii="Arial" w:hAnsi="Arial" w:cs="Arial"/>
        </w:rPr>
        <w:t>图谱以及</w:t>
      </w:r>
      <w:r w:rsidR="00164B92">
        <w:rPr>
          <w:rFonts w:ascii="Arial" w:hAnsi="Arial" w:cs="Arial" w:hint="eastAsia"/>
        </w:rPr>
        <w:t>基因组</w:t>
      </w:r>
      <w:r w:rsidR="00220D85" w:rsidRPr="00B43C97">
        <w:rPr>
          <w:rFonts w:ascii="Arial" w:hAnsi="Arial" w:cs="Arial"/>
        </w:rPr>
        <w:t>图谱对应的</w:t>
      </w:r>
      <w:r w:rsidR="00220D85" w:rsidRPr="00B43C97">
        <w:rPr>
          <w:rFonts w:ascii="Arial" w:hAnsi="Arial" w:cs="Arial"/>
        </w:rPr>
        <w:t>8</w:t>
      </w:r>
      <w:r w:rsidR="00220D85" w:rsidRPr="00B43C97">
        <w:rPr>
          <w:rFonts w:ascii="Arial" w:hAnsi="Arial" w:cs="Arial"/>
        </w:rPr>
        <w:t>列表。</w:t>
      </w:r>
    </w:p>
    <w:p w14:paraId="2C9608A3" w14:textId="2DCDD1D4" w:rsidR="00E43D47" w:rsidRPr="00B43C97" w:rsidRDefault="00220D85" w:rsidP="00A57B99">
      <w:pPr>
        <w:rPr>
          <w:rFonts w:ascii="Arial" w:hAnsi="Arial" w:cs="Arial"/>
        </w:rPr>
      </w:pPr>
      <w:r w:rsidRPr="00B43C97">
        <w:rPr>
          <w:rFonts w:ascii="Arial" w:hAnsi="Arial" w:cs="Arial"/>
        </w:rPr>
        <w:t>其</w:t>
      </w:r>
      <w:r w:rsidR="00514873">
        <w:rPr>
          <w:rFonts w:ascii="Arial" w:hAnsi="Arial" w:cs="Arial" w:hint="eastAsia"/>
        </w:rPr>
        <w:t>它</w:t>
      </w:r>
      <w:r w:rsidRPr="00B43C97">
        <w:rPr>
          <w:rFonts w:ascii="Arial" w:hAnsi="Arial" w:cs="Arial"/>
        </w:rPr>
        <w:t>模式的输出结果类似于</w:t>
      </w:r>
      <w:r w:rsidRPr="00B43C97">
        <w:rPr>
          <w:rFonts w:ascii="Arial" w:hAnsi="Arial" w:cs="Arial"/>
        </w:rPr>
        <w:t>[DR_mediated_recomb_1to2]</w:t>
      </w:r>
      <w:r w:rsidRPr="00B43C97">
        <w:rPr>
          <w:rFonts w:ascii="Arial" w:hAnsi="Arial" w:cs="Arial"/>
        </w:rPr>
        <w:t>的结果。其中，</w:t>
      </w:r>
      <w:r w:rsidRPr="00B43C97">
        <w:rPr>
          <w:rFonts w:ascii="Arial" w:hAnsi="Arial" w:cs="Arial"/>
        </w:rPr>
        <w:t>[DR_mediated_recomb_2to1]</w:t>
      </w:r>
      <w:r w:rsidRPr="00B43C97">
        <w:rPr>
          <w:rFonts w:ascii="Arial" w:hAnsi="Arial" w:cs="Arial"/>
        </w:rPr>
        <w:t>模式中</w:t>
      </w:r>
      <w:r w:rsidR="00E118DF" w:rsidRPr="00B43C97">
        <w:rPr>
          <w:rFonts w:ascii="Arial" w:hAnsi="Arial" w:cs="Arial"/>
        </w:rPr>
        <w:t>需要将三条及以上条序列转换为一条染色体时，</w:t>
      </w:r>
      <w:r w:rsidR="00514873">
        <w:rPr>
          <w:rFonts w:ascii="Arial" w:hAnsi="Arial" w:cs="Arial" w:hint="eastAsia"/>
        </w:rPr>
        <w:t>该模式的</w:t>
      </w:r>
      <w:r w:rsidR="00E118DF" w:rsidRPr="00B43C97">
        <w:rPr>
          <w:rFonts w:ascii="Arial" w:hAnsi="Arial" w:cs="Arial"/>
        </w:rPr>
        <w:t>前一</w:t>
      </w:r>
      <w:r w:rsidR="00514873">
        <w:rPr>
          <w:rFonts w:ascii="Arial" w:hAnsi="Arial" w:cs="Arial" w:hint="eastAsia"/>
        </w:rPr>
        <w:t>次运行</w:t>
      </w:r>
      <w:r w:rsidR="00E118DF" w:rsidRPr="00B43C97">
        <w:rPr>
          <w:rFonts w:ascii="Arial" w:hAnsi="Arial" w:cs="Arial"/>
        </w:rPr>
        <w:t>结果中</w:t>
      </w:r>
      <w:r w:rsidRPr="00B43C97">
        <w:rPr>
          <w:rFonts w:ascii="Arial" w:hAnsi="Arial" w:cs="Arial"/>
        </w:rPr>
        <w:t>的</w:t>
      </w:r>
      <w:r w:rsidR="00E118DF" w:rsidRPr="00B43C97">
        <w:rPr>
          <w:rFonts w:ascii="Arial" w:hAnsi="Arial" w:cs="Arial"/>
        </w:rPr>
        <w:t>8</w:t>
      </w:r>
      <w:r w:rsidR="00E118DF" w:rsidRPr="00B43C97">
        <w:rPr>
          <w:rFonts w:ascii="Arial" w:hAnsi="Arial" w:cs="Arial"/>
        </w:rPr>
        <w:t>列表（</w:t>
      </w:r>
      <w:proofErr w:type="spellStart"/>
      <w:r w:rsidR="00E118DF" w:rsidRPr="00B43C97">
        <w:rPr>
          <w:rFonts w:ascii="Arial" w:hAnsi="Arial" w:cs="Arial"/>
        </w:rPr>
        <w:t>tsv</w:t>
      </w:r>
      <w:proofErr w:type="spellEnd"/>
      <w:r w:rsidR="00E118DF" w:rsidRPr="00B43C97">
        <w:rPr>
          <w:rFonts w:ascii="Arial" w:hAnsi="Arial" w:cs="Arial"/>
        </w:rPr>
        <w:t>格式）和</w:t>
      </w:r>
      <w:proofErr w:type="spellStart"/>
      <w:r w:rsidR="00E118DF" w:rsidRPr="00B43C97">
        <w:rPr>
          <w:rFonts w:ascii="Arial" w:hAnsi="Arial" w:cs="Arial"/>
        </w:rPr>
        <w:t>fasta</w:t>
      </w:r>
      <w:proofErr w:type="spellEnd"/>
      <w:r w:rsidR="00E118DF" w:rsidRPr="00B43C97">
        <w:rPr>
          <w:rFonts w:ascii="Arial" w:hAnsi="Arial" w:cs="Arial"/>
        </w:rPr>
        <w:t>格式的文件</w:t>
      </w:r>
      <w:r w:rsidR="00514873">
        <w:rPr>
          <w:rFonts w:ascii="Arial" w:hAnsi="Arial" w:cs="Arial" w:hint="eastAsia"/>
        </w:rPr>
        <w:t>，</w:t>
      </w:r>
      <w:r w:rsidR="00E118DF" w:rsidRPr="00B43C97">
        <w:rPr>
          <w:rFonts w:ascii="Arial" w:hAnsi="Arial" w:cs="Arial"/>
        </w:rPr>
        <w:t>可作为</w:t>
      </w:r>
      <w:r w:rsidR="00514873">
        <w:rPr>
          <w:rFonts w:ascii="Arial" w:hAnsi="Arial" w:cs="Arial" w:hint="eastAsia"/>
        </w:rPr>
        <w:t>该模式</w:t>
      </w:r>
      <w:r w:rsidR="00E118DF" w:rsidRPr="00B43C97">
        <w:rPr>
          <w:rFonts w:ascii="Arial" w:hAnsi="Arial" w:cs="Arial"/>
        </w:rPr>
        <w:t>下一次</w:t>
      </w:r>
      <w:r w:rsidR="00514873">
        <w:rPr>
          <w:rFonts w:ascii="Arial" w:hAnsi="Arial" w:cs="Arial" w:hint="eastAsia"/>
        </w:rPr>
        <w:t>运行时</w:t>
      </w:r>
      <w:r w:rsidR="00E118DF" w:rsidRPr="00B43C97">
        <w:rPr>
          <w:rFonts w:ascii="Arial" w:hAnsi="Arial" w:cs="Arial"/>
        </w:rPr>
        <w:t>的输入文件</w:t>
      </w:r>
      <w:r w:rsidR="00514873">
        <w:rPr>
          <w:rFonts w:ascii="Arial" w:hAnsi="Arial" w:cs="Arial" w:hint="eastAsia"/>
        </w:rPr>
        <w:t>。从而达到将多条染色体重组为一条染色体的目的</w:t>
      </w:r>
      <w:r w:rsidR="00E118DF" w:rsidRPr="00B43C97">
        <w:rPr>
          <w:rFonts w:ascii="Arial" w:hAnsi="Arial" w:cs="Arial"/>
        </w:rPr>
        <w:t>。</w:t>
      </w:r>
    </w:p>
    <w:p w14:paraId="6C39A50A" w14:textId="57704F11" w:rsidR="00E118DF" w:rsidRPr="00B43C97" w:rsidRDefault="00DC690B" w:rsidP="00A57B99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4000" behindDoc="0" locked="0" layoutInCell="1" allowOverlap="1" wp14:anchorId="0931C583" wp14:editId="3C3FCC85">
            <wp:simplePos x="0" y="0"/>
            <wp:positionH relativeFrom="column">
              <wp:posOffset>1177388</wp:posOffset>
            </wp:positionH>
            <wp:positionV relativeFrom="paragraph">
              <wp:posOffset>168003</wp:posOffset>
            </wp:positionV>
            <wp:extent cx="3325586" cy="838728"/>
            <wp:effectExtent l="0" t="0" r="0" b="0"/>
            <wp:wrapNone/>
            <wp:docPr id="17785253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525307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325586" cy="8387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1D246E" w14:textId="77777777" w:rsidR="00E118DF" w:rsidRPr="00B43C97" w:rsidRDefault="00E118DF" w:rsidP="00A57B99">
      <w:pPr>
        <w:rPr>
          <w:rFonts w:ascii="Arial" w:hAnsi="Arial" w:cs="Arial"/>
        </w:rPr>
      </w:pPr>
    </w:p>
    <w:p w14:paraId="6131C2CD" w14:textId="77777777" w:rsidR="00E118DF" w:rsidRPr="00B43C97" w:rsidRDefault="00E118DF" w:rsidP="00A57B99">
      <w:pPr>
        <w:rPr>
          <w:rFonts w:ascii="Arial" w:hAnsi="Arial" w:cs="Arial"/>
        </w:rPr>
      </w:pPr>
    </w:p>
    <w:p w14:paraId="02B0C3E5" w14:textId="77777777" w:rsidR="00DC690B" w:rsidRPr="00B43C97" w:rsidRDefault="00DC690B" w:rsidP="00A57B99">
      <w:pPr>
        <w:rPr>
          <w:rFonts w:ascii="Arial" w:hAnsi="Arial" w:cs="Arial"/>
        </w:rPr>
      </w:pPr>
    </w:p>
    <w:p w14:paraId="753DBA02" w14:textId="78B57FD8" w:rsidR="00E118DF" w:rsidRPr="00B43C97" w:rsidRDefault="00E118DF" w:rsidP="00320D3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9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各模式输出的结果的示意图</w:t>
      </w:r>
    </w:p>
    <w:p w14:paraId="1EF56BB4" w14:textId="5D362211" w:rsidR="006B219D" w:rsidRPr="00B43C97" w:rsidRDefault="00BF510D" w:rsidP="00BF510D">
      <w:pPr>
        <w:spacing w:beforeLines="50" w:before="163"/>
        <w:jc w:val="left"/>
        <w:rPr>
          <w:rFonts w:ascii="Arial" w:hAnsi="Arial" w:cs="Arial"/>
        </w:rPr>
      </w:pPr>
      <w:r w:rsidRPr="00B43C97">
        <w:rPr>
          <w:rFonts w:ascii="Arial" w:hAnsi="Arial" w:cs="Arial"/>
        </w:rPr>
        <w:t>输出的结果包括</w:t>
      </w:r>
      <w:r w:rsidR="006B219D" w:rsidRPr="00B43C97">
        <w:rPr>
          <w:rFonts w:ascii="Arial" w:hAnsi="Arial" w:cs="Arial"/>
        </w:rPr>
        <w:t>基因组主构型的图谱</w:t>
      </w:r>
      <w:r w:rsidRPr="00B43C97">
        <w:rPr>
          <w:rFonts w:ascii="Arial" w:hAnsi="Arial" w:cs="Arial"/>
        </w:rPr>
        <w:t>，次要基因组对应的基因组序列、基因组图谱和重复序列配对信息</w:t>
      </w:r>
      <w:r w:rsidR="006B219D" w:rsidRPr="00B43C97">
        <w:rPr>
          <w:rFonts w:ascii="Arial" w:hAnsi="Arial" w:cs="Arial"/>
        </w:rPr>
        <w:t>。</w:t>
      </w:r>
    </w:p>
    <w:p w14:paraId="7A93FF47" w14:textId="08F6EB79" w:rsidR="006B219D" w:rsidRPr="00B43C97" w:rsidRDefault="006B219D" w:rsidP="006B219D">
      <w:pPr>
        <w:spacing w:beforeLines="50" w:before="163"/>
        <w:ind w:firstLineChars="0" w:firstLine="0"/>
        <w:jc w:val="left"/>
        <w:rPr>
          <w:rFonts w:ascii="Arial" w:hAnsi="Arial" w:cs="Arial"/>
        </w:rPr>
      </w:pPr>
    </w:p>
    <w:sectPr w:rsidR="006B219D" w:rsidRPr="00B43C97" w:rsidSect="002E109A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1906" w:h="16838"/>
      <w:pgMar w:top="1440" w:right="1440" w:bottom="1440" w:left="1440" w:header="851" w:footer="567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7E8417" w14:textId="77777777" w:rsidR="0062289E" w:rsidRDefault="0062289E" w:rsidP="00160531">
      <w:r>
        <w:separator/>
      </w:r>
    </w:p>
  </w:endnote>
  <w:endnote w:type="continuationSeparator" w:id="0">
    <w:p w14:paraId="165BC9F2" w14:textId="77777777" w:rsidR="0062289E" w:rsidRDefault="0062289E" w:rsidP="001605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32379F" w14:textId="77777777" w:rsidR="00E73CFA" w:rsidRDefault="00E73CFA" w:rsidP="0016053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916677349"/>
      <w:docPartObj>
        <w:docPartGallery w:val="Page Numbers (Bottom of Page)"/>
        <w:docPartUnique/>
      </w:docPartObj>
    </w:sdtPr>
    <w:sdtContent>
      <w:p w14:paraId="2B371120" w14:textId="7BF1F975" w:rsidR="002E109A" w:rsidRDefault="002E109A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516C834" w14:textId="77777777" w:rsidR="00E73CFA" w:rsidRDefault="00E73CFA" w:rsidP="00160531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1CBEF5" w14:textId="77777777" w:rsidR="00E73CFA" w:rsidRDefault="00E73CFA" w:rsidP="00160531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16F4F0" w14:textId="77777777" w:rsidR="0062289E" w:rsidRDefault="0062289E" w:rsidP="00160531">
      <w:r>
        <w:separator/>
      </w:r>
    </w:p>
  </w:footnote>
  <w:footnote w:type="continuationSeparator" w:id="0">
    <w:p w14:paraId="060A1BEA" w14:textId="77777777" w:rsidR="0062289E" w:rsidRDefault="0062289E" w:rsidP="001605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6884AC" w14:textId="77777777" w:rsidR="00E73CFA" w:rsidRDefault="00E73CFA" w:rsidP="00160531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311CA4" w14:textId="77777777" w:rsidR="00E73CFA" w:rsidRDefault="00E73CFA" w:rsidP="00160531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88EAC1" w14:textId="77777777" w:rsidR="00E73CFA" w:rsidRDefault="00E73CFA" w:rsidP="00160531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5117AB"/>
    <w:multiLevelType w:val="hybridMultilevel"/>
    <w:tmpl w:val="5028942C"/>
    <w:lvl w:ilvl="0" w:tplc="580403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AF73B18"/>
    <w:multiLevelType w:val="hybridMultilevel"/>
    <w:tmpl w:val="5D70FE70"/>
    <w:lvl w:ilvl="0" w:tplc="859E76C2">
      <w:start w:val="1"/>
      <w:numFmt w:val="japaneseCounting"/>
      <w:lvlText w:val="%1、"/>
      <w:lvlJc w:val="left"/>
      <w:pPr>
        <w:ind w:left="648" w:hanging="64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94C4E"/>
    <w:multiLevelType w:val="hybridMultilevel"/>
    <w:tmpl w:val="2092EC30"/>
    <w:lvl w:ilvl="0" w:tplc="1818CA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912603C"/>
    <w:multiLevelType w:val="hybridMultilevel"/>
    <w:tmpl w:val="BEF66272"/>
    <w:lvl w:ilvl="0" w:tplc="0D0CC456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2EA5322"/>
    <w:multiLevelType w:val="multilevel"/>
    <w:tmpl w:val="E8A21278"/>
    <w:lvl w:ilvl="0">
      <w:start w:val="1"/>
      <w:numFmt w:val="decimal"/>
      <w:lvlText w:val="%1"/>
      <w:lvlJc w:val="left"/>
      <w:pPr>
        <w:ind w:left="516" w:hanging="51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16" w:hanging="51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494298419">
    <w:abstractNumId w:val="0"/>
  </w:num>
  <w:num w:numId="2" w16cid:durableId="48310647">
    <w:abstractNumId w:val="3"/>
  </w:num>
  <w:num w:numId="3" w16cid:durableId="1074860441">
    <w:abstractNumId w:val="1"/>
  </w:num>
  <w:num w:numId="4" w16cid:durableId="1970940755">
    <w:abstractNumId w:val="4"/>
  </w:num>
  <w:num w:numId="5" w16cid:durableId="3987883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15BF"/>
    <w:rsid w:val="00000964"/>
    <w:rsid w:val="00003DF3"/>
    <w:rsid w:val="00004333"/>
    <w:rsid w:val="00005ADE"/>
    <w:rsid w:val="00006565"/>
    <w:rsid w:val="00012054"/>
    <w:rsid w:val="000226CF"/>
    <w:rsid w:val="000243B2"/>
    <w:rsid w:val="00025A1A"/>
    <w:rsid w:val="00025B1C"/>
    <w:rsid w:val="00025FA0"/>
    <w:rsid w:val="00031322"/>
    <w:rsid w:val="00033D1B"/>
    <w:rsid w:val="00036DA0"/>
    <w:rsid w:val="000416CD"/>
    <w:rsid w:val="000419F1"/>
    <w:rsid w:val="00041B5E"/>
    <w:rsid w:val="00042B1E"/>
    <w:rsid w:val="00042F52"/>
    <w:rsid w:val="000437AB"/>
    <w:rsid w:val="000462BE"/>
    <w:rsid w:val="000473C3"/>
    <w:rsid w:val="00047509"/>
    <w:rsid w:val="0005003D"/>
    <w:rsid w:val="00051E20"/>
    <w:rsid w:val="0005253B"/>
    <w:rsid w:val="00057FDB"/>
    <w:rsid w:val="000620C9"/>
    <w:rsid w:val="0006438C"/>
    <w:rsid w:val="00066011"/>
    <w:rsid w:val="0007044E"/>
    <w:rsid w:val="00071EF5"/>
    <w:rsid w:val="000726D7"/>
    <w:rsid w:val="000754E2"/>
    <w:rsid w:val="000774D2"/>
    <w:rsid w:val="000807FC"/>
    <w:rsid w:val="00081B67"/>
    <w:rsid w:val="00081D21"/>
    <w:rsid w:val="0008213D"/>
    <w:rsid w:val="0008371A"/>
    <w:rsid w:val="00083727"/>
    <w:rsid w:val="00086BA8"/>
    <w:rsid w:val="00092A10"/>
    <w:rsid w:val="00092B89"/>
    <w:rsid w:val="0009334E"/>
    <w:rsid w:val="000A07BB"/>
    <w:rsid w:val="000A169F"/>
    <w:rsid w:val="000A1958"/>
    <w:rsid w:val="000A1ADB"/>
    <w:rsid w:val="000A1C41"/>
    <w:rsid w:val="000A3370"/>
    <w:rsid w:val="000A41AC"/>
    <w:rsid w:val="000A4B2A"/>
    <w:rsid w:val="000A501E"/>
    <w:rsid w:val="000A75F9"/>
    <w:rsid w:val="000B0392"/>
    <w:rsid w:val="000B0FBA"/>
    <w:rsid w:val="000B13AB"/>
    <w:rsid w:val="000B1AFE"/>
    <w:rsid w:val="000B53D1"/>
    <w:rsid w:val="000B715E"/>
    <w:rsid w:val="000B77C0"/>
    <w:rsid w:val="000C1711"/>
    <w:rsid w:val="000C1E18"/>
    <w:rsid w:val="000C25A2"/>
    <w:rsid w:val="000C2AFF"/>
    <w:rsid w:val="000C54F6"/>
    <w:rsid w:val="000C64D5"/>
    <w:rsid w:val="000D41AA"/>
    <w:rsid w:val="000D4869"/>
    <w:rsid w:val="000D5ACB"/>
    <w:rsid w:val="000E390B"/>
    <w:rsid w:val="000E5EF3"/>
    <w:rsid w:val="000E6720"/>
    <w:rsid w:val="000F3707"/>
    <w:rsid w:val="000F4906"/>
    <w:rsid w:val="000F4AB6"/>
    <w:rsid w:val="000F515C"/>
    <w:rsid w:val="000F7AC2"/>
    <w:rsid w:val="000F7E9B"/>
    <w:rsid w:val="00104C81"/>
    <w:rsid w:val="00106B6C"/>
    <w:rsid w:val="00107AAB"/>
    <w:rsid w:val="00112226"/>
    <w:rsid w:val="00112D22"/>
    <w:rsid w:val="00114CA5"/>
    <w:rsid w:val="001156BB"/>
    <w:rsid w:val="00116CBC"/>
    <w:rsid w:val="00117286"/>
    <w:rsid w:val="00117DF5"/>
    <w:rsid w:val="00120E5C"/>
    <w:rsid w:val="00121087"/>
    <w:rsid w:val="00121348"/>
    <w:rsid w:val="0012411B"/>
    <w:rsid w:val="00131223"/>
    <w:rsid w:val="00131F21"/>
    <w:rsid w:val="00132AAA"/>
    <w:rsid w:val="00140245"/>
    <w:rsid w:val="001407E3"/>
    <w:rsid w:val="001412E0"/>
    <w:rsid w:val="001433D5"/>
    <w:rsid w:val="00144F3E"/>
    <w:rsid w:val="00146AC6"/>
    <w:rsid w:val="001501F7"/>
    <w:rsid w:val="001535B5"/>
    <w:rsid w:val="00160531"/>
    <w:rsid w:val="00162DEE"/>
    <w:rsid w:val="00163BA9"/>
    <w:rsid w:val="00164A52"/>
    <w:rsid w:val="00164B92"/>
    <w:rsid w:val="001742BE"/>
    <w:rsid w:val="00176CE8"/>
    <w:rsid w:val="00177984"/>
    <w:rsid w:val="00177DFE"/>
    <w:rsid w:val="00180C18"/>
    <w:rsid w:val="00181AD9"/>
    <w:rsid w:val="00183DFF"/>
    <w:rsid w:val="00184424"/>
    <w:rsid w:val="00184BFC"/>
    <w:rsid w:val="00184C0D"/>
    <w:rsid w:val="0018577D"/>
    <w:rsid w:val="00185A50"/>
    <w:rsid w:val="00185F3C"/>
    <w:rsid w:val="00191237"/>
    <w:rsid w:val="0019266E"/>
    <w:rsid w:val="00193B0D"/>
    <w:rsid w:val="001950B4"/>
    <w:rsid w:val="00195F05"/>
    <w:rsid w:val="00197EC3"/>
    <w:rsid w:val="001A2A5E"/>
    <w:rsid w:val="001B09D6"/>
    <w:rsid w:val="001B258E"/>
    <w:rsid w:val="001B28BB"/>
    <w:rsid w:val="001B3D68"/>
    <w:rsid w:val="001C1BB2"/>
    <w:rsid w:val="001C22F9"/>
    <w:rsid w:val="001C28D2"/>
    <w:rsid w:val="001C41F1"/>
    <w:rsid w:val="001D1339"/>
    <w:rsid w:val="001D32A7"/>
    <w:rsid w:val="001D45B1"/>
    <w:rsid w:val="001D4D29"/>
    <w:rsid w:val="001D5F9E"/>
    <w:rsid w:val="001D69B6"/>
    <w:rsid w:val="001E1F43"/>
    <w:rsid w:val="001E405B"/>
    <w:rsid w:val="001E46B1"/>
    <w:rsid w:val="001F3CD2"/>
    <w:rsid w:val="001F5359"/>
    <w:rsid w:val="001F593D"/>
    <w:rsid w:val="001F6F61"/>
    <w:rsid w:val="0020061E"/>
    <w:rsid w:val="0020183B"/>
    <w:rsid w:val="00206F33"/>
    <w:rsid w:val="0021197D"/>
    <w:rsid w:val="00212164"/>
    <w:rsid w:val="00212421"/>
    <w:rsid w:val="00220D85"/>
    <w:rsid w:val="00221D52"/>
    <w:rsid w:val="00224902"/>
    <w:rsid w:val="00227178"/>
    <w:rsid w:val="0023627C"/>
    <w:rsid w:val="00240EBF"/>
    <w:rsid w:val="002436B5"/>
    <w:rsid w:val="00243F50"/>
    <w:rsid w:val="00244DFB"/>
    <w:rsid w:val="00246897"/>
    <w:rsid w:val="00251EAA"/>
    <w:rsid w:val="0025329A"/>
    <w:rsid w:val="002535BF"/>
    <w:rsid w:val="00257009"/>
    <w:rsid w:val="002647C1"/>
    <w:rsid w:val="00266886"/>
    <w:rsid w:val="00272E25"/>
    <w:rsid w:val="00273285"/>
    <w:rsid w:val="00276ECE"/>
    <w:rsid w:val="00285309"/>
    <w:rsid w:val="00292A04"/>
    <w:rsid w:val="00293125"/>
    <w:rsid w:val="00293D37"/>
    <w:rsid w:val="00294AC7"/>
    <w:rsid w:val="002A0FF2"/>
    <w:rsid w:val="002A4284"/>
    <w:rsid w:val="002A5C52"/>
    <w:rsid w:val="002A6181"/>
    <w:rsid w:val="002B0349"/>
    <w:rsid w:val="002B06B2"/>
    <w:rsid w:val="002B2ECC"/>
    <w:rsid w:val="002B2F0D"/>
    <w:rsid w:val="002C13D7"/>
    <w:rsid w:val="002C3B99"/>
    <w:rsid w:val="002C41F0"/>
    <w:rsid w:val="002C44AE"/>
    <w:rsid w:val="002C6749"/>
    <w:rsid w:val="002C6AA8"/>
    <w:rsid w:val="002C757E"/>
    <w:rsid w:val="002D1ADD"/>
    <w:rsid w:val="002D1D9F"/>
    <w:rsid w:val="002D2F75"/>
    <w:rsid w:val="002D3671"/>
    <w:rsid w:val="002D66D2"/>
    <w:rsid w:val="002D6DEB"/>
    <w:rsid w:val="002E109A"/>
    <w:rsid w:val="002E29EE"/>
    <w:rsid w:val="002E69EF"/>
    <w:rsid w:val="002F33AF"/>
    <w:rsid w:val="00300965"/>
    <w:rsid w:val="00301135"/>
    <w:rsid w:val="0030126D"/>
    <w:rsid w:val="003079D5"/>
    <w:rsid w:val="0031052E"/>
    <w:rsid w:val="00310BDA"/>
    <w:rsid w:val="003146B5"/>
    <w:rsid w:val="00315D00"/>
    <w:rsid w:val="00320D3B"/>
    <w:rsid w:val="00321CAE"/>
    <w:rsid w:val="00323C7E"/>
    <w:rsid w:val="00325FA2"/>
    <w:rsid w:val="003260AA"/>
    <w:rsid w:val="003275EA"/>
    <w:rsid w:val="00334AF1"/>
    <w:rsid w:val="003363FC"/>
    <w:rsid w:val="003371AF"/>
    <w:rsid w:val="0034473E"/>
    <w:rsid w:val="00345560"/>
    <w:rsid w:val="00350CBD"/>
    <w:rsid w:val="0035216B"/>
    <w:rsid w:val="00362A7F"/>
    <w:rsid w:val="00363441"/>
    <w:rsid w:val="003753FA"/>
    <w:rsid w:val="00375DC2"/>
    <w:rsid w:val="00381902"/>
    <w:rsid w:val="00381EB3"/>
    <w:rsid w:val="00385A73"/>
    <w:rsid w:val="00386947"/>
    <w:rsid w:val="00386A5E"/>
    <w:rsid w:val="00386C5C"/>
    <w:rsid w:val="00387CFA"/>
    <w:rsid w:val="00391DAC"/>
    <w:rsid w:val="00394837"/>
    <w:rsid w:val="00396409"/>
    <w:rsid w:val="00397023"/>
    <w:rsid w:val="003A000B"/>
    <w:rsid w:val="003A117F"/>
    <w:rsid w:val="003A305B"/>
    <w:rsid w:val="003A56A2"/>
    <w:rsid w:val="003A6F2B"/>
    <w:rsid w:val="003B30CA"/>
    <w:rsid w:val="003B5FEA"/>
    <w:rsid w:val="003B6B9E"/>
    <w:rsid w:val="003C515E"/>
    <w:rsid w:val="003C51F0"/>
    <w:rsid w:val="003C535A"/>
    <w:rsid w:val="003C69DA"/>
    <w:rsid w:val="003D13A0"/>
    <w:rsid w:val="003D1FCC"/>
    <w:rsid w:val="003D2E01"/>
    <w:rsid w:val="003D2FC8"/>
    <w:rsid w:val="003D64A6"/>
    <w:rsid w:val="003E0C7B"/>
    <w:rsid w:val="003E1A89"/>
    <w:rsid w:val="003E5E7A"/>
    <w:rsid w:val="003F20AE"/>
    <w:rsid w:val="003F24DB"/>
    <w:rsid w:val="004028D1"/>
    <w:rsid w:val="00403A0C"/>
    <w:rsid w:val="00406968"/>
    <w:rsid w:val="004077DC"/>
    <w:rsid w:val="004132E9"/>
    <w:rsid w:val="0041425B"/>
    <w:rsid w:val="00416322"/>
    <w:rsid w:val="00416E7C"/>
    <w:rsid w:val="0042283F"/>
    <w:rsid w:val="004242D5"/>
    <w:rsid w:val="00424CE4"/>
    <w:rsid w:val="00427522"/>
    <w:rsid w:val="004347FB"/>
    <w:rsid w:val="00435E4E"/>
    <w:rsid w:val="004360BD"/>
    <w:rsid w:val="00436740"/>
    <w:rsid w:val="00443C7E"/>
    <w:rsid w:val="00450753"/>
    <w:rsid w:val="00451C40"/>
    <w:rsid w:val="0045253E"/>
    <w:rsid w:val="00456218"/>
    <w:rsid w:val="0045758A"/>
    <w:rsid w:val="0046111F"/>
    <w:rsid w:val="00462149"/>
    <w:rsid w:val="00464A6A"/>
    <w:rsid w:val="004659A3"/>
    <w:rsid w:val="00466F8B"/>
    <w:rsid w:val="004706E2"/>
    <w:rsid w:val="00471E0F"/>
    <w:rsid w:val="004726E8"/>
    <w:rsid w:val="00476D5D"/>
    <w:rsid w:val="00477640"/>
    <w:rsid w:val="004777F2"/>
    <w:rsid w:val="004800E8"/>
    <w:rsid w:val="004811C2"/>
    <w:rsid w:val="00486351"/>
    <w:rsid w:val="00486D44"/>
    <w:rsid w:val="004932DD"/>
    <w:rsid w:val="0049388C"/>
    <w:rsid w:val="00494EDB"/>
    <w:rsid w:val="00497865"/>
    <w:rsid w:val="00497A81"/>
    <w:rsid w:val="004A4CAB"/>
    <w:rsid w:val="004A7941"/>
    <w:rsid w:val="004B16E4"/>
    <w:rsid w:val="004B45CD"/>
    <w:rsid w:val="004B55CD"/>
    <w:rsid w:val="004B74C5"/>
    <w:rsid w:val="004C06EA"/>
    <w:rsid w:val="004C2C28"/>
    <w:rsid w:val="004C37E0"/>
    <w:rsid w:val="004C7E40"/>
    <w:rsid w:val="004D4232"/>
    <w:rsid w:val="004D5A66"/>
    <w:rsid w:val="004D5A96"/>
    <w:rsid w:val="004D6D3E"/>
    <w:rsid w:val="004E0AF4"/>
    <w:rsid w:val="004E3ABE"/>
    <w:rsid w:val="004E6138"/>
    <w:rsid w:val="004F37EC"/>
    <w:rsid w:val="004F4C09"/>
    <w:rsid w:val="004F500C"/>
    <w:rsid w:val="004F5DBD"/>
    <w:rsid w:val="004F6C47"/>
    <w:rsid w:val="00500A71"/>
    <w:rsid w:val="005013C7"/>
    <w:rsid w:val="00504F40"/>
    <w:rsid w:val="005055A9"/>
    <w:rsid w:val="00512149"/>
    <w:rsid w:val="00514873"/>
    <w:rsid w:val="00515B75"/>
    <w:rsid w:val="00520592"/>
    <w:rsid w:val="00523DC4"/>
    <w:rsid w:val="00524D6C"/>
    <w:rsid w:val="005272CF"/>
    <w:rsid w:val="0052761F"/>
    <w:rsid w:val="00530753"/>
    <w:rsid w:val="00532821"/>
    <w:rsid w:val="00534FD2"/>
    <w:rsid w:val="00535BD7"/>
    <w:rsid w:val="00540A09"/>
    <w:rsid w:val="0054125D"/>
    <w:rsid w:val="00541D28"/>
    <w:rsid w:val="00543CA5"/>
    <w:rsid w:val="005672A2"/>
    <w:rsid w:val="0057052F"/>
    <w:rsid w:val="00572AFA"/>
    <w:rsid w:val="00572DA6"/>
    <w:rsid w:val="00573602"/>
    <w:rsid w:val="00573AB0"/>
    <w:rsid w:val="00574F4A"/>
    <w:rsid w:val="0057750B"/>
    <w:rsid w:val="00580F12"/>
    <w:rsid w:val="005832BE"/>
    <w:rsid w:val="005854C2"/>
    <w:rsid w:val="00585FCE"/>
    <w:rsid w:val="0058751C"/>
    <w:rsid w:val="005879E0"/>
    <w:rsid w:val="005925DD"/>
    <w:rsid w:val="00592904"/>
    <w:rsid w:val="00593E2A"/>
    <w:rsid w:val="00594421"/>
    <w:rsid w:val="005946DA"/>
    <w:rsid w:val="00595D8B"/>
    <w:rsid w:val="00597B86"/>
    <w:rsid w:val="005A1BDF"/>
    <w:rsid w:val="005A1DC4"/>
    <w:rsid w:val="005A6D80"/>
    <w:rsid w:val="005B0050"/>
    <w:rsid w:val="005B0843"/>
    <w:rsid w:val="005B2D46"/>
    <w:rsid w:val="005B3375"/>
    <w:rsid w:val="005B3F3F"/>
    <w:rsid w:val="005C1967"/>
    <w:rsid w:val="005C4440"/>
    <w:rsid w:val="005C681D"/>
    <w:rsid w:val="005D2636"/>
    <w:rsid w:val="005D27EB"/>
    <w:rsid w:val="005D7A2E"/>
    <w:rsid w:val="005E038B"/>
    <w:rsid w:val="005E13AA"/>
    <w:rsid w:val="005E14AC"/>
    <w:rsid w:val="005E18CB"/>
    <w:rsid w:val="005E2971"/>
    <w:rsid w:val="005E581C"/>
    <w:rsid w:val="005F0139"/>
    <w:rsid w:val="005F2765"/>
    <w:rsid w:val="005F5C69"/>
    <w:rsid w:val="005F6A54"/>
    <w:rsid w:val="00601B43"/>
    <w:rsid w:val="00605028"/>
    <w:rsid w:val="006065B6"/>
    <w:rsid w:val="00611446"/>
    <w:rsid w:val="00611FBB"/>
    <w:rsid w:val="0061382E"/>
    <w:rsid w:val="006167BC"/>
    <w:rsid w:val="0062289E"/>
    <w:rsid w:val="00623BF5"/>
    <w:rsid w:val="00626F4B"/>
    <w:rsid w:val="006275D9"/>
    <w:rsid w:val="006302C3"/>
    <w:rsid w:val="00630B14"/>
    <w:rsid w:val="0063232D"/>
    <w:rsid w:val="0063332B"/>
    <w:rsid w:val="0064018E"/>
    <w:rsid w:val="00644A4B"/>
    <w:rsid w:val="006454E3"/>
    <w:rsid w:val="006469CD"/>
    <w:rsid w:val="00647167"/>
    <w:rsid w:val="006475F9"/>
    <w:rsid w:val="00647A2E"/>
    <w:rsid w:val="00652401"/>
    <w:rsid w:val="00654319"/>
    <w:rsid w:val="00656942"/>
    <w:rsid w:val="00656DDE"/>
    <w:rsid w:val="00657677"/>
    <w:rsid w:val="00661137"/>
    <w:rsid w:val="00663B00"/>
    <w:rsid w:val="00664290"/>
    <w:rsid w:val="00664C7F"/>
    <w:rsid w:val="006658B6"/>
    <w:rsid w:val="00665DCF"/>
    <w:rsid w:val="00671246"/>
    <w:rsid w:val="006723DA"/>
    <w:rsid w:val="00672E7A"/>
    <w:rsid w:val="0067702A"/>
    <w:rsid w:val="0067711F"/>
    <w:rsid w:val="0067765D"/>
    <w:rsid w:val="00680BC6"/>
    <w:rsid w:val="00680C8B"/>
    <w:rsid w:val="00680CAD"/>
    <w:rsid w:val="006810B8"/>
    <w:rsid w:val="00681EEE"/>
    <w:rsid w:val="00685996"/>
    <w:rsid w:val="00685AAF"/>
    <w:rsid w:val="006903EC"/>
    <w:rsid w:val="006A14CA"/>
    <w:rsid w:val="006A5846"/>
    <w:rsid w:val="006B219D"/>
    <w:rsid w:val="006B42D5"/>
    <w:rsid w:val="006B4AF0"/>
    <w:rsid w:val="006C0AC3"/>
    <w:rsid w:val="006C0DC5"/>
    <w:rsid w:val="006C1E58"/>
    <w:rsid w:val="006C3A73"/>
    <w:rsid w:val="006C53B8"/>
    <w:rsid w:val="006C6FE9"/>
    <w:rsid w:val="006D564B"/>
    <w:rsid w:val="006D6BAB"/>
    <w:rsid w:val="006F4D97"/>
    <w:rsid w:val="006F69C6"/>
    <w:rsid w:val="007008F5"/>
    <w:rsid w:val="0070481C"/>
    <w:rsid w:val="0070635D"/>
    <w:rsid w:val="00707F60"/>
    <w:rsid w:val="00716024"/>
    <w:rsid w:val="00716855"/>
    <w:rsid w:val="007174C8"/>
    <w:rsid w:val="00717F91"/>
    <w:rsid w:val="00720395"/>
    <w:rsid w:val="0072280A"/>
    <w:rsid w:val="00727E0A"/>
    <w:rsid w:val="00727E7B"/>
    <w:rsid w:val="00734958"/>
    <w:rsid w:val="00734F53"/>
    <w:rsid w:val="00740788"/>
    <w:rsid w:val="00740A70"/>
    <w:rsid w:val="0074268B"/>
    <w:rsid w:val="00742E5C"/>
    <w:rsid w:val="00743200"/>
    <w:rsid w:val="007460A7"/>
    <w:rsid w:val="00746516"/>
    <w:rsid w:val="0074712D"/>
    <w:rsid w:val="00751752"/>
    <w:rsid w:val="0075214F"/>
    <w:rsid w:val="007556DA"/>
    <w:rsid w:val="007568DD"/>
    <w:rsid w:val="00761A04"/>
    <w:rsid w:val="00762726"/>
    <w:rsid w:val="007635B6"/>
    <w:rsid w:val="0076558C"/>
    <w:rsid w:val="00766C91"/>
    <w:rsid w:val="00766CCA"/>
    <w:rsid w:val="0076743E"/>
    <w:rsid w:val="00771926"/>
    <w:rsid w:val="0078112C"/>
    <w:rsid w:val="00781237"/>
    <w:rsid w:val="00781307"/>
    <w:rsid w:val="0079150D"/>
    <w:rsid w:val="00792B2C"/>
    <w:rsid w:val="00794895"/>
    <w:rsid w:val="00796ECA"/>
    <w:rsid w:val="00797A97"/>
    <w:rsid w:val="007A06AC"/>
    <w:rsid w:val="007A1A5F"/>
    <w:rsid w:val="007A5CE8"/>
    <w:rsid w:val="007A5FA9"/>
    <w:rsid w:val="007B31E6"/>
    <w:rsid w:val="007B59F3"/>
    <w:rsid w:val="007B78CA"/>
    <w:rsid w:val="007B7935"/>
    <w:rsid w:val="007C60FF"/>
    <w:rsid w:val="007D0D7B"/>
    <w:rsid w:val="007D3283"/>
    <w:rsid w:val="007D354E"/>
    <w:rsid w:val="007D3BCF"/>
    <w:rsid w:val="007D40D5"/>
    <w:rsid w:val="007D5B20"/>
    <w:rsid w:val="007E31A3"/>
    <w:rsid w:val="007E33D8"/>
    <w:rsid w:val="007E4F31"/>
    <w:rsid w:val="007E507D"/>
    <w:rsid w:val="007E5C8B"/>
    <w:rsid w:val="007E614E"/>
    <w:rsid w:val="007E7AE6"/>
    <w:rsid w:val="007F04D2"/>
    <w:rsid w:val="007F1290"/>
    <w:rsid w:val="007F1BE2"/>
    <w:rsid w:val="007F2997"/>
    <w:rsid w:val="007F3D43"/>
    <w:rsid w:val="007F4AE8"/>
    <w:rsid w:val="008005ED"/>
    <w:rsid w:val="00800CBA"/>
    <w:rsid w:val="00801072"/>
    <w:rsid w:val="0080241F"/>
    <w:rsid w:val="0080384E"/>
    <w:rsid w:val="00804EAE"/>
    <w:rsid w:val="00805891"/>
    <w:rsid w:val="008065CD"/>
    <w:rsid w:val="00811570"/>
    <w:rsid w:val="008158C1"/>
    <w:rsid w:val="00815C7C"/>
    <w:rsid w:val="00821EC3"/>
    <w:rsid w:val="00823146"/>
    <w:rsid w:val="00824CCF"/>
    <w:rsid w:val="00826358"/>
    <w:rsid w:val="00827AE7"/>
    <w:rsid w:val="00830139"/>
    <w:rsid w:val="0083168B"/>
    <w:rsid w:val="00837765"/>
    <w:rsid w:val="00841741"/>
    <w:rsid w:val="00846748"/>
    <w:rsid w:val="00853BBF"/>
    <w:rsid w:val="008547F6"/>
    <w:rsid w:val="00854F6B"/>
    <w:rsid w:val="00855CEA"/>
    <w:rsid w:val="00860E0B"/>
    <w:rsid w:val="00865734"/>
    <w:rsid w:val="00866C80"/>
    <w:rsid w:val="00867288"/>
    <w:rsid w:val="008717DD"/>
    <w:rsid w:val="00871BF5"/>
    <w:rsid w:val="0087335F"/>
    <w:rsid w:val="00875A30"/>
    <w:rsid w:val="008815B6"/>
    <w:rsid w:val="008816AE"/>
    <w:rsid w:val="00883D2B"/>
    <w:rsid w:val="00892FA8"/>
    <w:rsid w:val="008938B4"/>
    <w:rsid w:val="0089504C"/>
    <w:rsid w:val="00896139"/>
    <w:rsid w:val="008A58B0"/>
    <w:rsid w:val="008A6403"/>
    <w:rsid w:val="008A6E3D"/>
    <w:rsid w:val="008A7D62"/>
    <w:rsid w:val="008B1EBF"/>
    <w:rsid w:val="008C1709"/>
    <w:rsid w:val="008C363E"/>
    <w:rsid w:val="008C3D0D"/>
    <w:rsid w:val="008C764A"/>
    <w:rsid w:val="008D66C7"/>
    <w:rsid w:val="008D7A70"/>
    <w:rsid w:val="008E21CA"/>
    <w:rsid w:val="008E21EB"/>
    <w:rsid w:val="008E236F"/>
    <w:rsid w:val="008F2446"/>
    <w:rsid w:val="008F329D"/>
    <w:rsid w:val="008F47C5"/>
    <w:rsid w:val="008F7690"/>
    <w:rsid w:val="00900648"/>
    <w:rsid w:val="00905B4B"/>
    <w:rsid w:val="00907595"/>
    <w:rsid w:val="00911B3C"/>
    <w:rsid w:val="00912848"/>
    <w:rsid w:val="00913522"/>
    <w:rsid w:val="009140AE"/>
    <w:rsid w:val="009165F0"/>
    <w:rsid w:val="0091712C"/>
    <w:rsid w:val="00920F9E"/>
    <w:rsid w:val="00921BED"/>
    <w:rsid w:val="00923137"/>
    <w:rsid w:val="00923509"/>
    <w:rsid w:val="00923918"/>
    <w:rsid w:val="00926F69"/>
    <w:rsid w:val="00930F4D"/>
    <w:rsid w:val="009319AB"/>
    <w:rsid w:val="00935E38"/>
    <w:rsid w:val="009461EE"/>
    <w:rsid w:val="00946814"/>
    <w:rsid w:val="00951B82"/>
    <w:rsid w:val="00952FB9"/>
    <w:rsid w:val="00953C82"/>
    <w:rsid w:val="00954C74"/>
    <w:rsid w:val="00957487"/>
    <w:rsid w:val="00960E1A"/>
    <w:rsid w:val="00961F8D"/>
    <w:rsid w:val="0096630E"/>
    <w:rsid w:val="0097107F"/>
    <w:rsid w:val="009717E5"/>
    <w:rsid w:val="00974D65"/>
    <w:rsid w:val="00975986"/>
    <w:rsid w:val="009819B4"/>
    <w:rsid w:val="00984A26"/>
    <w:rsid w:val="009A1504"/>
    <w:rsid w:val="009A6E52"/>
    <w:rsid w:val="009B2E3B"/>
    <w:rsid w:val="009B3137"/>
    <w:rsid w:val="009B4FD3"/>
    <w:rsid w:val="009C0B6F"/>
    <w:rsid w:val="009C0EC7"/>
    <w:rsid w:val="009C2E5E"/>
    <w:rsid w:val="009C3097"/>
    <w:rsid w:val="009C5B13"/>
    <w:rsid w:val="009C6720"/>
    <w:rsid w:val="009C6D82"/>
    <w:rsid w:val="009D15BF"/>
    <w:rsid w:val="009D1DF8"/>
    <w:rsid w:val="009E483B"/>
    <w:rsid w:val="009E6B77"/>
    <w:rsid w:val="009E7407"/>
    <w:rsid w:val="009E7F04"/>
    <w:rsid w:val="009F015B"/>
    <w:rsid w:val="009F224C"/>
    <w:rsid w:val="009F48A4"/>
    <w:rsid w:val="009F6FFF"/>
    <w:rsid w:val="00A01ECA"/>
    <w:rsid w:val="00A05823"/>
    <w:rsid w:val="00A05CE6"/>
    <w:rsid w:val="00A1098D"/>
    <w:rsid w:val="00A11328"/>
    <w:rsid w:val="00A12422"/>
    <w:rsid w:val="00A14B2A"/>
    <w:rsid w:val="00A1591B"/>
    <w:rsid w:val="00A16948"/>
    <w:rsid w:val="00A21E2B"/>
    <w:rsid w:val="00A222BD"/>
    <w:rsid w:val="00A30562"/>
    <w:rsid w:val="00A322D7"/>
    <w:rsid w:val="00A3230E"/>
    <w:rsid w:val="00A3567D"/>
    <w:rsid w:val="00A403AC"/>
    <w:rsid w:val="00A40893"/>
    <w:rsid w:val="00A40BFB"/>
    <w:rsid w:val="00A40CE9"/>
    <w:rsid w:val="00A46E87"/>
    <w:rsid w:val="00A50190"/>
    <w:rsid w:val="00A501F7"/>
    <w:rsid w:val="00A50327"/>
    <w:rsid w:val="00A52FF1"/>
    <w:rsid w:val="00A53333"/>
    <w:rsid w:val="00A53621"/>
    <w:rsid w:val="00A56C81"/>
    <w:rsid w:val="00A57466"/>
    <w:rsid w:val="00A57B99"/>
    <w:rsid w:val="00A603F9"/>
    <w:rsid w:val="00A61924"/>
    <w:rsid w:val="00A63D6F"/>
    <w:rsid w:val="00A673E8"/>
    <w:rsid w:val="00A712E8"/>
    <w:rsid w:val="00A7277F"/>
    <w:rsid w:val="00A733DD"/>
    <w:rsid w:val="00A84EF5"/>
    <w:rsid w:val="00A92E6E"/>
    <w:rsid w:val="00A938AE"/>
    <w:rsid w:val="00A957F1"/>
    <w:rsid w:val="00AA0EE4"/>
    <w:rsid w:val="00AA246A"/>
    <w:rsid w:val="00AA2EFC"/>
    <w:rsid w:val="00AA5005"/>
    <w:rsid w:val="00AA6846"/>
    <w:rsid w:val="00AB200B"/>
    <w:rsid w:val="00AB2125"/>
    <w:rsid w:val="00AB22D6"/>
    <w:rsid w:val="00AB2B3A"/>
    <w:rsid w:val="00AB4829"/>
    <w:rsid w:val="00AB53A3"/>
    <w:rsid w:val="00AB6FC0"/>
    <w:rsid w:val="00AB7663"/>
    <w:rsid w:val="00AC03B8"/>
    <w:rsid w:val="00AC08A3"/>
    <w:rsid w:val="00AC5759"/>
    <w:rsid w:val="00AC7B2D"/>
    <w:rsid w:val="00AD5105"/>
    <w:rsid w:val="00AD784A"/>
    <w:rsid w:val="00AE03EE"/>
    <w:rsid w:val="00AE0DD6"/>
    <w:rsid w:val="00AE2D38"/>
    <w:rsid w:val="00AE3A11"/>
    <w:rsid w:val="00AF07CD"/>
    <w:rsid w:val="00AF36F1"/>
    <w:rsid w:val="00B04BC5"/>
    <w:rsid w:val="00B04EB2"/>
    <w:rsid w:val="00B077AD"/>
    <w:rsid w:val="00B11C1F"/>
    <w:rsid w:val="00B15E81"/>
    <w:rsid w:val="00B21712"/>
    <w:rsid w:val="00B21B3B"/>
    <w:rsid w:val="00B27EC0"/>
    <w:rsid w:val="00B329F1"/>
    <w:rsid w:val="00B3758A"/>
    <w:rsid w:val="00B413E0"/>
    <w:rsid w:val="00B42FDA"/>
    <w:rsid w:val="00B43C97"/>
    <w:rsid w:val="00B45E80"/>
    <w:rsid w:val="00B4798F"/>
    <w:rsid w:val="00B47B5A"/>
    <w:rsid w:val="00B5002B"/>
    <w:rsid w:val="00B503A5"/>
    <w:rsid w:val="00B5099C"/>
    <w:rsid w:val="00B52CB8"/>
    <w:rsid w:val="00B53ECF"/>
    <w:rsid w:val="00B56A49"/>
    <w:rsid w:val="00B56B47"/>
    <w:rsid w:val="00B623CC"/>
    <w:rsid w:val="00B679EF"/>
    <w:rsid w:val="00B72EB4"/>
    <w:rsid w:val="00B74D3C"/>
    <w:rsid w:val="00B75284"/>
    <w:rsid w:val="00B778E1"/>
    <w:rsid w:val="00B8146A"/>
    <w:rsid w:val="00B849F5"/>
    <w:rsid w:val="00B90584"/>
    <w:rsid w:val="00B92C57"/>
    <w:rsid w:val="00B97F1A"/>
    <w:rsid w:val="00B97F36"/>
    <w:rsid w:val="00BA003B"/>
    <w:rsid w:val="00BA34E8"/>
    <w:rsid w:val="00BB4813"/>
    <w:rsid w:val="00BB7C22"/>
    <w:rsid w:val="00BC00B3"/>
    <w:rsid w:val="00BC0E93"/>
    <w:rsid w:val="00BD04A2"/>
    <w:rsid w:val="00BD5BDC"/>
    <w:rsid w:val="00BD7653"/>
    <w:rsid w:val="00BD77A8"/>
    <w:rsid w:val="00BD7E58"/>
    <w:rsid w:val="00BE051A"/>
    <w:rsid w:val="00BE2F07"/>
    <w:rsid w:val="00BE3965"/>
    <w:rsid w:val="00BE4B87"/>
    <w:rsid w:val="00BF0310"/>
    <w:rsid w:val="00BF19E3"/>
    <w:rsid w:val="00BF27A5"/>
    <w:rsid w:val="00BF510D"/>
    <w:rsid w:val="00BF712F"/>
    <w:rsid w:val="00BF78E8"/>
    <w:rsid w:val="00C01D9C"/>
    <w:rsid w:val="00C0459C"/>
    <w:rsid w:val="00C05AF7"/>
    <w:rsid w:val="00C062F6"/>
    <w:rsid w:val="00C07526"/>
    <w:rsid w:val="00C11B72"/>
    <w:rsid w:val="00C145E0"/>
    <w:rsid w:val="00C20EEF"/>
    <w:rsid w:val="00C21A9F"/>
    <w:rsid w:val="00C32C47"/>
    <w:rsid w:val="00C3472F"/>
    <w:rsid w:val="00C3765E"/>
    <w:rsid w:val="00C401D9"/>
    <w:rsid w:val="00C4647B"/>
    <w:rsid w:val="00C47976"/>
    <w:rsid w:val="00C505EE"/>
    <w:rsid w:val="00C518C6"/>
    <w:rsid w:val="00C55E81"/>
    <w:rsid w:val="00C57555"/>
    <w:rsid w:val="00C657B7"/>
    <w:rsid w:val="00C67815"/>
    <w:rsid w:val="00C708F1"/>
    <w:rsid w:val="00C71B34"/>
    <w:rsid w:val="00C7200C"/>
    <w:rsid w:val="00C748EC"/>
    <w:rsid w:val="00C75080"/>
    <w:rsid w:val="00C75D81"/>
    <w:rsid w:val="00C76354"/>
    <w:rsid w:val="00C76854"/>
    <w:rsid w:val="00C77D63"/>
    <w:rsid w:val="00C851AE"/>
    <w:rsid w:val="00C90D75"/>
    <w:rsid w:val="00C95EDB"/>
    <w:rsid w:val="00C97AB8"/>
    <w:rsid w:val="00C97B92"/>
    <w:rsid w:val="00CA00B9"/>
    <w:rsid w:val="00CA1C3E"/>
    <w:rsid w:val="00CA3FEC"/>
    <w:rsid w:val="00CA41CD"/>
    <w:rsid w:val="00CB01F5"/>
    <w:rsid w:val="00CB1C5B"/>
    <w:rsid w:val="00CB4905"/>
    <w:rsid w:val="00CB676A"/>
    <w:rsid w:val="00CB730E"/>
    <w:rsid w:val="00CC0CA2"/>
    <w:rsid w:val="00CC50CF"/>
    <w:rsid w:val="00CC7658"/>
    <w:rsid w:val="00CD06E6"/>
    <w:rsid w:val="00CD1684"/>
    <w:rsid w:val="00CD29F8"/>
    <w:rsid w:val="00CD6920"/>
    <w:rsid w:val="00CE1F5B"/>
    <w:rsid w:val="00CE5747"/>
    <w:rsid w:val="00CF1CEC"/>
    <w:rsid w:val="00CF254C"/>
    <w:rsid w:val="00CF3756"/>
    <w:rsid w:val="00CF417A"/>
    <w:rsid w:val="00CF45D4"/>
    <w:rsid w:val="00CF6DCC"/>
    <w:rsid w:val="00D00B81"/>
    <w:rsid w:val="00D031BD"/>
    <w:rsid w:val="00D036FB"/>
    <w:rsid w:val="00D04C26"/>
    <w:rsid w:val="00D0503E"/>
    <w:rsid w:val="00D10FA2"/>
    <w:rsid w:val="00D12E4E"/>
    <w:rsid w:val="00D13000"/>
    <w:rsid w:val="00D1454C"/>
    <w:rsid w:val="00D201B3"/>
    <w:rsid w:val="00D30D05"/>
    <w:rsid w:val="00D339B6"/>
    <w:rsid w:val="00D33BE1"/>
    <w:rsid w:val="00D351F2"/>
    <w:rsid w:val="00D35952"/>
    <w:rsid w:val="00D37533"/>
    <w:rsid w:val="00D40521"/>
    <w:rsid w:val="00D41FE2"/>
    <w:rsid w:val="00D429BC"/>
    <w:rsid w:val="00D4471A"/>
    <w:rsid w:val="00D44E17"/>
    <w:rsid w:val="00D45423"/>
    <w:rsid w:val="00D50E3E"/>
    <w:rsid w:val="00D510E7"/>
    <w:rsid w:val="00D51808"/>
    <w:rsid w:val="00D6628B"/>
    <w:rsid w:val="00D66F20"/>
    <w:rsid w:val="00D72742"/>
    <w:rsid w:val="00D7626E"/>
    <w:rsid w:val="00D76DB9"/>
    <w:rsid w:val="00D81C7D"/>
    <w:rsid w:val="00D8740A"/>
    <w:rsid w:val="00D90035"/>
    <w:rsid w:val="00D92CA5"/>
    <w:rsid w:val="00D95A27"/>
    <w:rsid w:val="00DA03FE"/>
    <w:rsid w:val="00DA06DB"/>
    <w:rsid w:val="00DA356E"/>
    <w:rsid w:val="00DA41F0"/>
    <w:rsid w:val="00DA5617"/>
    <w:rsid w:val="00DA7DDF"/>
    <w:rsid w:val="00DC325C"/>
    <w:rsid w:val="00DC690B"/>
    <w:rsid w:val="00DD2198"/>
    <w:rsid w:val="00DD48A5"/>
    <w:rsid w:val="00DD66A3"/>
    <w:rsid w:val="00DE58DB"/>
    <w:rsid w:val="00DE7E01"/>
    <w:rsid w:val="00DF1538"/>
    <w:rsid w:val="00DF19DC"/>
    <w:rsid w:val="00DF3BE7"/>
    <w:rsid w:val="00DF43AC"/>
    <w:rsid w:val="00DF5724"/>
    <w:rsid w:val="00DF6042"/>
    <w:rsid w:val="00DF76BA"/>
    <w:rsid w:val="00E0022C"/>
    <w:rsid w:val="00E026DB"/>
    <w:rsid w:val="00E10479"/>
    <w:rsid w:val="00E118DF"/>
    <w:rsid w:val="00E129B8"/>
    <w:rsid w:val="00E254D0"/>
    <w:rsid w:val="00E30F27"/>
    <w:rsid w:val="00E310E7"/>
    <w:rsid w:val="00E34016"/>
    <w:rsid w:val="00E3600E"/>
    <w:rsid w:val="00E361B4"/>
    <w:rsid w:val="00E36841"/>
    <w:rsid w:val="00E37254"/>
    <w:rsid w:val="00E407A3"/>
    <w:rsid w:val="00E42A64"/>
    <w:rsid w:val="00E43D47"/>
    <w:rsid w:val="00E44401"/>
    <w:rsid w:val="00E55BAF"/>
    <w:rsid w:val="00E62A8F"/>
    <w:rsid w:val="00E6396F"/>
    <w:rsid w:val="00E64867"/>
    <w:rsid w:val="00E64B56"/>
    <w:rsid w:val="00E66A85"/>
    <w:rsid w:val="00E672A8"/>
    <w:rsid w:val="00E73CFA"/>
    <w:rsid w:val="00E73F04"/>
    <w:rsid w:val="00E746CC"/>
    <w:rsid w:val="00E76986"/>
    <w:rsid w:val="00E823D3"/>
    <w:rsid w:val="00E8717B"/>
    <w:rsid w:val="00E91C24"/>
    <w:rsid w:val="00E92849"/>
    <w:rsid w:val="00EA17CE"/>
    <w:rsid w:val="00EA3FC5"/>
    <w:rsid w:val="00EA404B"/>
    <w:rsid w:val="00EA4A77"/>
    <w:rsid w:val="00EA6AF7"/>
    <w:rsid w:val="00EB0B9F"/>
    <w:rsid w:val="00EB11D5"/>
    <w:rsid w:val="00EB1222"/>
    <w:rsid w:val="00EB2AC9"/>
    <w:rsid w:val="00EB52D6"/>
    <w:rsid w:val="00EB68BC"/>
    <w:rsid w:val="00EB7B10"/>
    <w:rsid w:val="00EC2328"/>
    <w:rsid w:val="00EC3CEC"/>
    <w:rsid w:val="00ED01C4"/>
    <w:rsid w:val="00ED19D6"/>
    <w:rsid w:val="00ED2F7D"/>
    <w:rsid w:val="00ED5E1F"/>
    <w:rsid w:val="00ED6CE9"/>
    <w:rsid w:val="00EE1089"/>
    <w:rsid w:val="00EE53D2"/>
    <w:rsid w:val="00EE6123"/>
    <w:rsid w:val="00EE7785"/>
    <w:rsid w:val="00EF202E"/>
    <w:rsid w:val="00EF3333"/>
    <w:rsid w:val="00EF6285"/>
    <w:rsid w:val="00EF782D"/>
    <w:rsid w:val="00F016A6"/>
    <w:rsid w:val="00F01932"/>
    <w:rsid w:val="00F023BF"/>
    <w:rsid w:val="00F02697"/>
    <w:rsid w:val="00F02CA2"/>
    <w:rsid w:val="00F058E1"/>
    <w:rsid w:val="00F1098B"/>
    <w:rsid w:val="00F335FE"/>
    <w:rsid w:val="00F36963"/>
    <w:rsid w:val="00F37C81"/>
    <w:rsid w:val="00F4688A"/>
    <w:rsid w:val="00F47ED0"/>
    <w:rsid w:val="00F522DB"/>
    <w:rsid w:val="00F53063"/>
    <w:rsid w:val="00F55FB0"/>
    <w:rsid w:val="00F60DB8"/>
    <w:rsid w:val="00F61875"/>
    <w:rsid w:val="00F61A7A"/>
    <w:rsid w:val="00F701D8"/>
    <w:rsid w:val="00F70F2E"/>
    <w:rsid w:val="00F71C5C"/>
    <w:rsid w:val="00F74053"/>
    <w:rsid w:val="00F76126"/>
    <w:rsid w:val="00F80019"/>
    <w:rsid w:val="00F82E02"/>
    <w:rsid w:val="00F87F55"/>
    <w:rsid w:val="00F904AE"/>
    <w:rsid w:val="00F90C0B"/>
    <w:rsid w:val="00F90CED"/>
    <w:rsid w:val="00F92448"/>
    <w:rsid w:val="00F92E9C"/>
    <w:rsid w:val="00FA2AD2"/>
    <w:rsid w:val="00FB54EF"/>
    <w:rsid w:val="00FB5BDB"/>
    <w:rsid w:val="00FB7640"/>
    <w:rsid w:val="00FC473A"/>
    <w:rsid w:val="00FC4E97"/>
    <w:rsid w:val="00FC5087"/>
    <w:rsid w:val="00FC5517"/>
    <w:rsid w:val="00FC6997"/>
    <w:rsid w:val="00FC71B2"/>
    <w:rsid w:val="00FC7F81"/>
    <w:rsid w:val="00FD2E03"/>
    <w:rsid w:val="00FE1F42"/>
    <w:rsid w:val="00FE36BF"/>
    <w:rsid w:val="00FE4342"/>
    <w:rsid w:val="00FF1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81"/>
    <o:shapelayout v:ext="edit">
      <o:idmap v:ext="edit" data="2"/>
    </o:shapelayout>
  </w:shapeDefaults>
  <w:decimalSymbol w:val="."/>
  <w:listSeparator w:val=","/>
  <w14:docId w14:val="47F70EB4"/>
  <w15:chartTrackingRefBased/>
  <w15:docId w15:val="{CE571762-9701-445C-A016-4B615556A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19F1"/>
    <w:pPr>
      <w:widowControl w:val="0"/>
      <w:adjustRightInd w:val="0"/>
      <w:snapToGrid w:val="0"/>
      <w:spacing w:line="40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362A7F"/>
    <w:pPr>
      <w:spacing w:beforeLines="150" w:before="468" w:afterLines="50" w:after="156"/>
      <w:ind w:firstLineChars="0" w:firstLine="0"/>
      <w:outlineLvl w:val="0"/>
    </w:pPr>
    <w:rPr>
      <w:b/>
      <w:bCs/>
      <w:sz w:val="30"/>
      <w:szCs w:val="30"/>
    </w:rPr>
  </w:style>
  <w:style w:type="paragraph" w:styleId="2">
    <w:name w:val="heading 2"/>
    <w:basedOn w:val="1"/>
    <w:next w:val="a"/>
    <w:link w:val="20"/>
    <w:uiPriority w:val="9"/>
    <w:unhideWhenUsed/>
    <w:qFormat/>
    <w:rsid w:val="002C3B99"/>
    <w:pPr>
      <w:spacing w:beforeLines="50" w:before="156"/>
      <w:outlineLvl w:val="1"/>
    </w:pPr>
    <w:rPr>
      <w:sz w:val="28"/>
      <w:szCs w:val="28"/>
    </w:rPr>
  </w:style>
  <w:style w:type="paragraph" w:styleId="3">
    <w:name w:val="heading 3"/>
    <w:basedOn w:val="2"/>
    <w:next w:val="a"/>
    <w:link w:val="30"/>
    <w:uiPriority w:val="9"/>
    <w:unhideWhenUsed/>
    <w:qFormat/>
    <w:rsid w:val="004A4CAB"/>
    <w:pPr>
      <w:outlineLvl w:val="2"/>
    </w:pPr>
    <w:rPr>
      <w:sz w:val="24"/>
      <w:szCs w:val="24"/>
    </w:rPr>
  </w:style>
  <w:style w:type="paragraph" w:styleId="4">
    <w:name w:val="heading 4"/>
    <w:basedOn w:val="3"/>
    <w:next w:val="a"/>
    <w:link w:val="40"/>
    <w:uiPriority w:val="9"/>
    <w:unhideWhenUsed/>
    <w:qFormat/>
    <w:rsid w:val="00F61875"/>
    <w:pPr>
      <w:outlineLvl w:val="3"/>
    </w:pPr>
  </w:style>
  <w:style w:type="paragraph" w:styleId="5">
    <w:name w:val="heading 5"/>
    <w:basedOn w:val="a"/>
    <w:next w:val="a"/>
    <w:link w:val="50"/>
    <w:uiPriority w:val="9"/>
    <w:unhideWhenUsed/>
    <w:qFormat/>
    <w:rsid w:val="0021197D"/>
    <w:pPr>
      <w:outlineLvl w:val="4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7B5A"/>
    <w:pP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7B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7B5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7B5A"/>
    <w:rPr>
      <w:sz w:val="18"/>
      <w:szCs w:val="18"/>
    </w:rPr>
  </w:style>
  <w:style w:type="paragraph" w:styleId="a7">
    <w:name w:val="List Paragraph"/>
    <w:basedOn w:val="a"/>
    <w:uiPriority w:val="34"/>
    <w:qFormat/>
    <w:rsid w:val="00B47B5A"/>
  </w:style>
  <w:style w:type="character" w:customStyle="1" w:styleId="10">
    <w:name w:val="标题 1 字符"/>
    <w:basedOn w:val="a0"/>
    <w:link w:val="1"/>
    <w:uiPriority w:val="9"/>
    <w:rsid w:val="00362A7F"/>
    <w:rPr>
      <w:rFonts w:ascii="Times New Roman" w:eastAsia="宋体" w:hAnsi="Times New Roman" w:cs="Times New Roman"/>
      <w:b/>
      <w:bCs/>
      <w:sz w:val="30"/>
      <w:szCs w:val="30"/>
    </w:rPr>
  </w:style>
  <w:style w:type="paragraph" w:styleId="a8">
    <w:name w:val="Title"/>
    <w:basedOn w:val="a"/>
    <w:next w:val="a"/>
    <w:link w:val="a9"/>
    <w:uiPriority w:val="10"/>
    <w:qFormat/>
    <w:rsid w:val="00160531"/>
    <w:pPr>
      <w:ind w:firstLineChars="0" w:firstLine="0"/>
      <w:jc w:val="center"/>
    </w:pPr>
    <w:rPr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160531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2C3B99"/>
    <w:rPr>
      <w:rFonts w:ascii="Times New Roman" w:eastAsia="宋体" w:hAnsi="Times New Roman" w:cs="Times New Roman"/>
      <w:b/>
      <w:bCs/>
      <w:sz w:val="28"/>
      <w:szCs w:val="28"/>
    </w:rPr>
  </w:style>
  <w:style w:type="table" w:styleId="aa">
    <w:name w:val="Table Grid"/>
    <w:basedOn w:val="a1"/>
    <w:uiPriority w:val="39"/>
    <w:rsid w:val="00F55F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4A4CAB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F61875"/>
    <w:rPr>
      <w:b/>
      <w:bCs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7E4F3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E4F31"/>
    <w:rPr>
      <w:szCs w:val="21"/>
    </w:rPr>
  </w:style>
  <w:style w:type="character" w:customStyle="1" w:styleId="50">
    <w:name w:val="标题 5 字符"/>
    <w:basedOn w:val="a0"/>
    <w:link w:val="5"/>
    <w:uiPriority w:val="9"/>
    <w:rsid w:val="0021197D"/>
    <w:rPr>
      <w:b/>
      <w:bCs/>
      <w:szCs w:val="21"/>
    </w:rPr>
  </w:style>
  <w:style w:type="character" w:styleId="ab">
    <w:name w:val="Hyperlink"/>
    <w:basedOn w:val="a0"/>
    <w:uiPriority w:val="99"/>
    <w:unhideWhenUsed/>
    <w:rsid w:val="00AB6FC0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AB6F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493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06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16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2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7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9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5.png"/><Relationship Id="rId21" Type="http://schemas.openxmlformats.org/officeDocument/2006/relationships/image" Target="media/image11.wmf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63" Type="http://schemas.openxmlformats.org/officeDocument/2006/relationships/footer" Target="footer3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image" Target="media/image43.png"/><Relationship Id="rId61" Type="http://schemas.openxmlformats.org/officeDocument/2006/relationships/footer" Target="footer2.xml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image" Target="media/image42.png"/><Relationship Id="rId64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17</Pages>
  <Words>1942</Words>
  <Characters>11074</Characters>
  <Application>Microsoft Office Word</Application>
  <DocSecurity>0</DocSecurity>
  <Lines>92</Lines>
  <Paragraphs>25</Paragraphs>
  <ScaleCrop>false</ScaleCrop>
  <Company/>
  <LinksUpToDate>false</LinksUpToDate>
  <CharactersWithSpaces>12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ppppp 365</dc:creator>
  <cp:keywords/>
  <dc:description/>
  <cp:lastModifiedBy>ww w</cp:lastModifiedBy>
  <cp:revision>22</cp:revision>
  <dcterms:created xsi:type="dcterms:W3CDTF">2025-03-29T13:53:00Z</dcterms:created>
  <dcterms:modified xsi:type="dcterms:W3CDTF">2025-07-01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